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E92992" w:rsidRDefault="00E92992">
      <w:pPr>
        <w:keepNext/>
        <w:keepLines/>
        <w:tabs>
          <w:tab w:val="left" w:pos="709"/>
        </w:tabs>
        <w:suppressAutoHyphens/>
        <w:spacing w:before="360" w:after="120"/>
        <w:jc w:val="center"/>
        <w:outlineLvl w:val="0"/>
        <w:rPr>
          <w:rFonts w:eastAsia="Times New Roman"/>
          <w:b/>
          <w:kern w:val="28"/>
          <w:sz w:val="32"/>
          <w:szCs w:val="32"/>
          <w:lang w:val="en-US" w:eastAsia="ru-RU"/>
          <w:rPrChange w:id="0" w:author="TanTan" w:date="2016-01-31T12:21:00Z">
            <w:rPr>
              <w:rFonts w:eastAsia="Times New Roman"/>
              <w:b/>
              <w:kern w:val="28"/>
              <w:sz w:val="24"/>
              <w:szCs w:val="24"/>
              <w:lang w:val="en-US" w:eastAsia="ru-RU"/>
            </w:rPr>
          </w:rPrChange>
        </w:rPr>
        <w:pPrChange w:id="1" w:author="TanTan" w:date="2016-01-31T12:21:00Z">
          <w:pPr>
            <w:keepNext/>
            <w:keepLines/>
            <w:tabs>
              <w:tab w:val="left" w:pos="709"/>
            </w:tabs>
            <w:suppressAutoHyphens/>
            <w:spacing w:before="360" w:after="120"/>
            <w:outlineLvl w:val="0"/>
          </w:pPr>
        </w:pPrChange>
      </w:pPr>
      <w:r w:rsidRPr="00E92992">
        <w:rPr>
          <w:rFonts w:eastAsia="Times New Roman"/>
          <w:b/>
          <w:kern w:val="28"/>
          <w:sz w:val="32"/>
          <w:szCs w:val="32"/>
          <w:lang w:val="en-US" w:eastAsia="ru-RU"/>
        </w:rPr>
        <w:t>MOBILE CLIENT SECURITY ARCHITECTURE: A PRACTICAL APPROACH</w:t>
      </w:r>
    </w:p>
    <w:p w:rsidR="00072DD3"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ins w:id="2" w:author="TanTan" w:date="2016-01-31T12:16:00Z">
        <w:r>
          <w:rPr>
            <w:rFonts w:eastAsia="Times New Roman"/>
            <w:kern w:val="28"/>
            <w:sz w:val="24"/>
            <w:szCs w:val="24"/>
            <w:lang w:val="en-US" w:eastAsia="ru-RU"/>
          </w:rPr>
          <w:t>(</w:t>
        </w:r>
        <w:proofErr w:type="gramStart"/>
        <w:r>
          <w:rPr>
            <w:rFonts w:eastAsia="Times New Roman"/>
            <w:kern w:val="28"/>
            <w:sz w:val="24"/>
            <w:szCs w:val="24"/>
            <w:lang w:val="en-US" w:eastAsia="ru-RU"/>
          </w:rPr>
          <w:t>suggest</w:t>
        </w:r>
        <w:proofErr w:type="gramEnd"/>
        <w:r>
          <w:rPr>
            <w:rFonts w:eastAsia="Times New Roman"/>
            <w:kern w:val="28"/>
            <w:sz w:val="24"/>
            <w:szCs w:val="24"/>
            <w:lang w:val="en-US" w:eastAsia="ru-RU"/>
          </w:rPr>
          <w:t xml:space="preserve"> your titles)</w:t>
        </w:r>
      </w:ins>
    </w:p>
    <w:p w:rsidR="00072DD3" w:rsidRPr="00BB073A"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1F6A32">
        <w:rPr>
          <w:rFonts w:eastAsia="Times New Roman"/>
          <w:sz w:val="22"/>
          <w:lang w:val="en-US" w:eastAsia="ru-RU"/>
        </w:rPr>
        <w:t>T. GALIBUS</w:t>
      </w:r>
      <w:r>
        <w:rPr>
          <w:rFonts w:eastAsia="Times New Roman"/>
          <w:sz w:val="22"/>
          <w:vertAlign w:val="superscript"/>
          <w:lang w:val="en-US" w:eastAsia="ru-RU"/>
        </w:rPr>
        <w:t>1</w:t>
      </w:r>
      <w:r w:rsidRPr="001F6A32">
        <w:rPr>
          <w:rFonts w:eastAsia="Times New Roman"/>
          <w:sz w:val="22"/>
          <w:lang w:val="en-US" w:eastAsia="ru-RU"/>
        </w:rPr>
        <w:t>, V. KRASNOPROSHIN</w:t>
      </w:r>
      <w:r>
        <w:rPr>
          <w:rFonts w:eastAsia="Times New Roman"/>
          <w:sz w:val="22"/>
          <w:vertAlign w:val="superscript"/>
          <w:lang w:val="en-US" w:eastAsia="ru-RU"/>
        </w:rPr>
        <w:t>1</w:t>
      </w:r>
    </w:p>
    <w:p w:rsidR="00072DD3" w:rsidRPr="001F6A32" w:rsidRDefault="00072DD3" w:rsidP="00072DD3">
      <w:pPr>
        <w:keepNext/>
        <w:keepLines/>
        <w:tabs>
          <w:tab w:val="left" w:pos="709"/>
        </w:tabs>
        <w:spacing w:before="240" w:after="40"/>
        <w:jc w:val="center"/>
        <w:rPr>
          <w:i/>
          <w:spacing w:val="-2"/>
          <w:lang w:val="en-US"/>
        </w:rPr>
      </w:pPr>
      <w:r>
        <w:rPr>
          <w:spacing w:val="-2"/>
          <w:vertAlign w:val="superscript"/>
          <w:lang w:val="en-US"/>
        </w:rPr>
        <w:t>1</w:t>
      </w:r>
      <w:r w:rsidRPr="001F6A32">
        <w:rPr>
          <w:i/>
          <w:spacing w:val="-2"/>
          <w:lang w:val="en-US"/>
        </w:rPr>
        <w:t xml:space="preserve">Belarusian State University, Minsk, 4, </w:t>
      </w:r>
      <w:proofErr w:type="spellStart"/>
      <w:r w:rsidRPr="001F6A32">
        <w:rPr>
          <w:i/>
          <w:spacing w:val="-2"/>
          <w:lang w:val="en-US"/>
        </w:rPr>
        <w:t>Nezavisimosti</w:t>
      </w:r>
      <w:proofErr w:type="spellEnd"/>
      <w:r w:rsidRPr="001F6A32">
        <w:rPr>
          <w:i/>
          <w:spacing w:val="-2"/>
          <w:lang w:val="en-US"/>
        </w:rPr>
        <w:t>, 220030, Belarus</w:t>
      </w:r>
    </w:p>
    <w:p w:rsidR="00072DD3" w:rsidRPr="001F6A32" w:rsidRDefault="00072DD3" w:rsidP="00072DD3">
      <w:pPr>
        <w:pStyle w:val="Author"/>
        <w:spacing w:after="0"/>
        <w:rPr>
          <w:rFonts w:ascii="Times New Roman" w:hAnsi="Times New Roman"/>
          <w:color w:val="222222"/>
          <w:sz w:val="22"/>
          <w:szCs w:val="22"/>
          <w:shd w:val="clear" w:color="auto" w:fill="FFFFFF"/>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color w:val="222222"/>
          <w:sz w:val="22"/>
          <w:szCs w:val="22"/>
          <w:shd w:val="clear" w:color="auto" w:fill="FFFFFF"/>
          <w:lang w:val="es-ES"/>
        </w:rPr>
        <w:t>THIAGO P.B. VIEIRA</w:t>
      </w:r>
      <w:r>
        <w:rPr>
          <w:rFonts w:ascii="Times New Roman" w:hAnsi="Times New Roman"/>
          <w:color w:val="222222"/>
          <w:sz w:val="22"/>
          <w:szCs w:val="22"/>
          <w:shd w:val="clear" w:color="auto" w:fill="FFFFFF"/>
          <w:vertAlign w:val="superscript"/>
          <w:lang w:val="es-ES"/>
        </w:rPr>
        <w:t>2</w:t>
      </w:r>
      <w:r w:rsidRPr="009E4AC0">
        <w:rPr>
          <w:rFonts w:ascii="Times New Roman" w:hAnsi="Times New Roman"/>
          <w:spacing w:val="-2"/>
          <w:sz w:val="22"/>
          <w:szCs w:val="22"/>
          <w:lang w:val="es-ES"/>
        </w:rPr>
        <w:t>, RAFAEL TIMÓTEO DE SOUSA JÚNIOR</w:t>
      </w:r>
      <w:r>
        <w:rPr>
          <w:rFonts w:ascii="Times New Roman" w:hAnsi="Times New Roman"/>
          <w:spacing w:val="-2"/>
          <w:sz w:val="22"/>
          <w:szCs w:val="22"/>
          <w:vertAlign w:val="superscript"/>
          <w:lang w:val="es-ES"/>
        </w:rPr>
        <w:t>2</w:t>
      </w:r>
      <w:r w:rsidRPr="009E4AC0">
        <w:rPr>
          <w:rFonts w:ascii="Times New Roman" w:hAnsi="Times New Roman"/>
          <w:spacing w:val="-2"/>
          <w:sz w:val="22"/>
          <w:szCs w:val="22"/>
          <w:lang w:val="es-ES"/>
        </w:rPr>
        <w:t>, JOÃO PAULO C. L. COSTA</w:t>
      </w:r>
      <w:r>
        <w:rPr>
          <w:rFonts w:ascii="Times New Roman" w:hAnsi="Times New Roman"/>
          <w:spacing w:val="-2"/>
          <w:sz w:val="22"/>
          <w:szCs w:val="22"/>
          <w:vertAlign w:val="superscript"/>
          <w:lang w:val="es-ES"/>
        </w:rPr>
        <w:t>2</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2</w:t>
      </w:r>
      <w:r w:rsidRPr="009E4AC0">
        <w:rPr>
          <w:i/>
          <w:spacing w:val="-2"/>
          <w:lang w:val="es-ES"/>
        </w:rPr>
        <w:t xml:space="preserve">University of Brasilia, </w:t>
      </w:r>
      <w:proofErr w:type="spellStart"/>
      <w:r w:rsidRPr="009E4AC0">
        <w:rPr>
          <w:i/>
          <w:spacing w:val="-2"/>
          <w:lang w:val="es-ES"/>
        </w:rPr>
        <w:t>UnB</w:t>
      </w:r>
      <w:proofErr w:type="spellEnd"/>
      <w:r w:rsidRPr="009E4AC0">
        <w:rPr>
          <w:i/>
          <w:spacing w:val="-2"/>
          <w:lang w:val="es-ES"/>
        </w:rPr>
        <w:t xml:space="preserve"> - FT – ENE – CP: 4386, 70910-900, </w:t>
      </w:r>
      <w:proofErr w:type="spellStart"/>
      <w:r w:rsidRPr="009E4AC0">
        <w:rPr>
          <w:i/>
          <w:spacing w:val="-2"/>
          <w:lang w:val="es-ES"/>
        </w:rPr>
        <w:t>Brasília</w:t>
      </w:r>
      <w:proofErr w:type="spellEnd"/>
      <w:r w:rsidRPr="009E4AC0">
        <w:rPr>
          <w:i/>
          <w:spacing w:val="-2"/>
          <w:lang w:val="es-ES"/>
        </w:rPr>
        <w:t xml:space="preserve"> - DF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color w:val="222222"/>
          <w:sz w:val="22"/>
          <w:szCs w:val="22"/>
          <w:shd w:val="clear" w:color="auto" w:fill="FFFFFF"/>
          <w:lang w:val="es-ES"/>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spacing w:val="-2"/>
          <w:sz w:val="22"/>
          <w:szCs w:val="22"/>
          <w:lang w:val="es-ES"/>
        </w:rPr>
        <w:t>EDISON PIGNATON DE FREITAS</w:t>
      </w:r>
      <w:r>
        <w:rPr>
          <w:rFonts w:ascii="Times New Roman" w:hAnsi="Times New Roman"/>
          <w:spacing w:val="-2"/>
          <w:sz w:val="22"/>
          <w:szCs w:val="22"/>
          <w:vertAlign w:val="superscript"/>
          <w:lang w:val="es-ES"/>
        </w:rPr>
        <w:t>3</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3</w:t>
      </w:r>
      <w:r w:rsidRPr="009E4AC0">
        <w:rPr>
          <w:i/>
          <w:spacing w:val="-2"/>
          <w:lang w:val="es-ES"/>
        </w:rPr>
        <w:t xml:space="preserve">Federal </w:t>
      </w:r>
      <w:proofErr w:type="spellStart"/>
      <w:r w:rsidRPr="009E4AC0">
        <w:rPr>
          <w:i/>
          <w:spacing w:val="-2"/>
          <w:lang w:val="es-ES"/>
        </w:rPr>
        <w:t>University</w:t>
      </w:r>
      <w:proofErr w:type="spellEnd"/>
      <w:r w:rsidRPr="009E4AC0">
        <w:rPr>
          <w:i/>
          <w:spacing w:val="-2"/>
          <w:lang w:val="es-ES"/>
        </w:rPr>
        <w:t xml:space="preserve"> of Rio Grande do Sul, UFRGS – INF – CP: 15064, 91501-970 Porto Alegre - RS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spacing w:val="-2"/>
          <w:sz w:val="22"/>
          <w:szCs w:val="22"/>
          <w:lang w:val="es-ES"/>
        </w:rPr>
      </w:pPr>
    </w:p>
    <w:p w:rsidR="00072DD3" w:rsidRDefault="00072DD3">
      <w:pPr>
        <w:rPr>
          <w:spacing w:val="-2"/>
          <w:sz w:val="22"/>
          <w:szCs w:val="22"/>
          <w:vertAlign w:val="superscript"/>
          <w:lang w:val="es-ES"/>
        </w:rPr>
        <w:pPrChange w:id="3" w:author="TanTan" w:date="2016-01-31T12:18:00Z">
          <w:pPr>
            <w:keepNext/>
            <w:keepLines/>
            <w:tabs>
              <w:tab w:val="left" w:pos="709"/>
            </w:tabs>
            <w:suppressAutoHyphens/>
            <w:spacing w:before="360" w:after="120"/>
            <w:outlineLvl w:val="0"/>
          </w:pPr>
        </w:pPrChange>
      </w:pPr>
      <w:r w:rsidRPr="009E4AC0">
        <w:rPr>
          <w:spacing w:val="-2"/>
          <w:sz w:val="22"/>
          <w:szCs w:val="22"/>
          <w:lang w:val="es-ES"/>
        </w:rPr>
        <w:t>ANTON ZALESKI</w:t>
      </w:r>
      <w:r>
        <w:rPr>
          <w:spacing w:val="-2"/>
          <w:sz w:val="22"/>
          <w:szCs w:val="22"/>
          <w:vertAlign w:val="superscript"/>
          <w:lang w:val="es-ES"/>
        </w:rPr>
        <w:t>4</w:t>
      </w:r>
      <w:r w:rsidRPr="009E4AC0">
        <w:rPr>
          <w:spacing w:val="-2"/>
          <w:sz w:val="22"/>
          <w:szCs w:val="22"/>
          <w:lang w:val="es-ES"/>
        </w:rPr>
        <w:t>, H.E.R.M. VISSIA</w:t>
      </w:r>
      <w:r>
        <w:rPr>
          <w:spacing w:val="-2"/>
          <w:sz w:val="22"/>
          <w:szCs w:val="22"/>
          <w:vertAlign w:val="superscript"/>
          <w:lang w:val="es-ES"/>
        </w:rPr>
        <w:t>4</w:t>
      </w:r>
    </w:p>
    <w:p w:rsidR="00072DD3" w:rsidRDefault="00072DD3">
      <w:pPr>
        <w:rPr>
          <w:vertAlign w:val="superscript"/>
        </w:rPr>
        <w:pPrChange w:id="4" w:author="TanTan" w:date="2016-01-31T12:18:00Z">
          <w:pPr>
            <w:keepNext/>
            <w:keepLines/>
            <w:tabs>
              <w:tab w:val="left" w:pos="709"/>
            </w:tabs>
            <w:suppressAutoHyphens/>
            <w:spacing w:before="360" w:after="120"/>
            <w:outlineLvl w:val="0"/>
          </w:pPr>
        </w:pPrChange>
      </w:pPr>
    </w:p>
    <w:p w:rsidR="00072DD3" w:rsidRPr="00072DD3" w:rsidDel="00E92992" w:rsidRDefault="00072DD3" w:rsidP="00072DD3">
      <w:pPr>
        <w:pStyle w:val="Author"/>
        <w:spacing w:after="0"/>
        <w:rPr>
          <w:del w:id="5" w:author="TanTan" w:date="2016-01-31T12:22:00Z"/>
          <w:rFonts w:ascii="Times New Roman" w:hAnsi="Times New Roman"/>
          <w:spacing w:val="-2"/>
          <w:sz w:val="22"/>
          <w:szCs w:val="22"/>
          <w:vertAlign w:val="superscript"/>
        </w:rPr>
      </w:pPr>
      <w:r w:rsidRPr="00072DD3">
        <w:rPr>
          <w:rFonts w:ascii="Times New Roman" w:hAnsi="Times New Roman"/>
          <w:i/>
          <w:sz w:val="20"/>
          <w:vertAlign w:val="superscript"/>
        </w:rPr>
        <w:t>4</w:t>
      </w:r>
      <w:r w:rsidRPr="00072DD3">
        <w:rPr>
          <w:rFonts w:ascii="Times New Roman" w:hAnsi="Times New Roman"/>
          <w:i/>
          <w:sz w:val="20"/>
        </w:rPr>
        <w:t xml:space="preserve">Byelex Multimedia Products BV Argon 1, 4751 XC </w:t>
      </w:r>
      <w:proofErr w:type="spellStart"/>
      <w:r w:rsidRPr="00072DD3">
        <w:rPr>
          <w:rFonts w:ascii="Times New Roman" w:hAnsi="Times New Roman"/>
          <w:i/>
          <w:sz w:val="20"/>
        </w:rPr>
        <w:t>Oud</w:t>
      </w:r>
      <w:proofErr w:type="spellEnd"/>
      <w:r w:rsidRPr="00072DD3">
        <w:rPr>
          <w:rFonts w:ascii="Times New Roman" w:hAnsi="Times New Roman"/>
          <w:i/>
          <w:sz w:val="20"/>
        </w:rPr>
        <w:t xml:space="preserve"> </w:t>
      </w:r>
      <w:proofErr w:type="spellStart"/>
      <w:r w:rsidRPr="00072DD3">
        <w:rPr>
          <w:rFonts w:ascii="Times New Roman" w:hAnsi="Times New Roman"/>
          <w:i/>
          <w:sz w:val="20"/>
        </w:rPr>
        <w:t>Gastel</w:t>
      </w:r>
      <w:proofErr w:type="spellEnd"/>
      <w:r w:rsidRPr="00072DD3">
        <w:rPr>
          <w:rFonts w:ascii="Times New Roman" w:hAnsi="Times New Roman"/>
          <w:i/>
          <w:sz w:val="20"/>
        </w:rPr>
        <w:t xml:space="preserve">, </w:t>
      </w:r>
      <w:proofErr w:type="gramStart"/>
      <w:r w:rsidRPr="00072DD3">
        <w:rPr>
          <w:rFonts w:ascii="Times New Roman" w:hAnsi="Times New Roman"/>
          <w:i/>
          <w:sz w:val="20"/>
        </w:rPr>
        <w:t>The</w:t>
      </w:r>
      <w:proofErr w:type="gramEnd"/>
      <w:r w:rsidRPr="00072DD3">
        <w:rPr>
          <w:rFonts w:ascii="Times New Roman" w:hAnsi="Times New Roman"/>
          <w:i/>
          <w:sz w:val="20"/>
        </w:rPr>
        <w:t xml:space="preserve"> Netherlands</w:t>
      </w:r>
    </w:p>
    <w:p w:rsidR="00E92992" w:rsidRDefault="00E92992">
      <w:pPr>
        <w:rPr>
          <w:ins w:id="6" w:author="TanTan" w:date="2016-01-31T12:22:00Z"/>
          <w:lang w:eastAsia="ru-RU"/>
        </w:rPr>
        <w:pPrChange w:id="7" w:author="TanTan" w:date="2016-01-31T12:22:00Z">
          <w:pPr>
            <w:keepNext/>
            <w:keepLines/>
            <w:tabs>
              <w:tab w:val="left" w:pos="709"/>
            </w:tabs>
            <w:suppressAutoHyphens/>
            <w:spacing w:before="360" w:after="120"/>
            <w:jc w:val="both"/>
            <w:outlineLvl w:val="0"/>
          </w:pPr>
        </w:pPrChange>
      </w:pPr>
    </w:p>
    <w:p w:rsidR="00E92992" w:rsidRDefault="00E92992">
      <w:pPr>
        <w:rPr>
          <w:ins w:id="8" w:author="TanTan" w:date="2016-01-31T12:22:00Z"/>
          <w:lang w:eastAsia="ru-RU"/>
        </w:rPr>
        <w:pPrChange w:id="9" w:author="TanTan" w:date="2016-01-31T12:22:00Z">
          <w:pPr>
            <w:keepNext/>
            <w:keepLines/>
            <w:tabs>
              <w:tab w:val="left" w:pos="709"/>
            </w:tabs>
            <w:suppressAutoHyphens/>
            <w:spacing w:before="360" w:after="120"/>
            <w:jc w:val="both"/>
            <w:outlineLvl w:val="0"/>
          </w:pPr>
        </w:pPrChange>
      </w:pPr>
    </w:p>
    <w:p w:rsidR="00E92992" w:rsidRDefault="00E92992">
      <w:pPr>
        <w:rPr>
          <w:ins w:id="10" w:author="TanTan" w:date="2016-01-31T12:22:00Z"/>
          <w:lang w:eastAsia="ru-RU"/>
        </w:rPr>
        <w:pPrChange w:id="11" w:author="TanTan" w:date="2016-01-31T12:22:00Z">
          <w:pPr>
            <w:keepNext/>
            <w:keepLines/>
            <w:tabs>
              <w:tab w:val="left" w:pos="709"/>
            </w:tabs>
            <w:suppressAutoHyphens/>
            <w:spacing w:before="360" w:after="120"/>
            <w:jc w:val="both"/>
            <w:outlineLvl w:val="0"/>
          </w:pPr>
        </w:pPrChange>
      </w:pPr>
    </w:p>
    <w:p w:rsidR="00E92992" w:rsidRDefault="00E92992">
      <w:pPr>
        <w:rPr>
          <w:ins w:id="12" w:author="TanTan" w:date="2016-01-31T12:22:00Z"/>
          <w:lang w:eastAsia="ru-RU"/>
        </w:rPr>
        <w:pPrChange w:id="13" w:author="TanTan" w:date="2016-01-31T12:22:00Z">
          <w:pPr>
            <w:keepNext/>
            <w:keepLines/>
            <w:tabs>
              <w:tab w:val="left" w:pos="709"/>
            </w:tabs>
            <w:suppressAutoHyphens/>
            <w:spacing w:before="360" w:after="120"/>
            <w:jc w:val="both"/>
            <w:outlineLvl w:val="0"/>
          </w:pPr>
        </w:pPrChange>
      </w:pPr>
    </w:p>
    <w:p w:rsidR="00072DD3" w:rsidRPr="00E92992" w:rsidRDefault="00072DD3">
      <w:pPr>
        <w:rPr>
          <w:b/>
          <w:lang w:eastAsia="ru-RU"/>
          <w:rPrChange w:id="14" w:author="TanTan" w:date="2016-01-31T12:22:00Z">
            <w:rPr>
              <w:lang w:eastAsia="ru-RU"/>
            </w:rPr>
          </w:rPrChange>
        </w:rPr>
        <w:pPrChange w:id="15" w:author="TanTan" w:date="2016-01-31T12:22:00Z">
          <w:pPr>
            <w:keepNext/>
            <w:keepLines/>
            <w:tabs>
              <w:tab w:val="left" w:pos="709"/>
            </w:tabs>
            <w:suppressAutoHyphens/>
            <w:spacing w:before="360" w:after="120"/>
            <w:jc w:val="both"/>
            <w:outlineLvl w:val="0"/>
          </w:pPr>
        </w:pPrChange>
      </w:pPr>
      <w:r w:rsidRPr="00E92992">
        <w:rPr>
          <w:b/>
          <w:lang w:eastAsia="ru-RU"/>
          <w:rPrChange w:id="16" w:author="TanTan" w:date="2016-01-31T12:22:00Z">
            <w:rPr>
              <w:lang w:eastAsia="ru-RU"/>
            </w:rPr>
          </w:rPrChange>
        </w:rPr>
        <w:t>Acknowledgement – I should add the CAPES project here, can anyone provide the text?</w:t>
      </w:r>
    </w:p>
    <w:p w:rsidR="00072DD3" w:rsidRPr="00E92992"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Change w:id="17" w:author="TanTan" w:date="2016-01-31T12:23:00Z">
            <w:rPr>
              <w:rFonts w:eastAsia="Times New Roman"/>
              <w:kern w:val="28"/>
              <w:sz w:val="24"/>
              <w:szCs w:val="24"/>
              <w:lang w:val="en-US" w:eastAsia="ru-RU"/>
            </w:rPr>
          </w:rPrChange>
        </w:rPr>
      </w:pPr>
      <w:r w:rsidRPr="00E92992">
        <w:rPr>
          <w:rFonts w:eastAsia="Times New Roman"/>
          <w:b/>
          <w:kern w:val="28"/>
          <w:sz w:val="24"/>
          <w:szCs w:val="24"/>
          <w:lang w:val="en-US" w:eastAsia="ru-RU"/>
          <w:rPrChange w:id="18" w:author="TanTan" w:date="2016-01-31T12:23:00Z">
            <w:rPr>
              <w:rFonts w:eastAsia="Times New Roman"/>
              <w:kern w:val="28"/>
              <w:sz w:val="24"/>
              <w:szCs w:val="24"/>
              <w:lang w:val="en-US" w:eastAsia="ru-RU"/>
            </w:rPr>
          </w:rPrChange>
        </w:rPr>
        <w:lastRenderedPageBreak/>
        <w:t>Abstrac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w:t>
      </w:r>
      <w:r w:rsidR="00E92992">
        <w:rPr>
          <w:rFonts w:eastAsia="Times New Roman"/>
          <w:kern w:val="28"/>
          <w:sz w:val="24"/>
          <w:szCs w:val="24"/>
          <w:lang w:val="en-US" w:eastAsia="ru-RU"/>
        </w:rPr>
        <w:t xml:space="preserve">security of the corporate </w:t>
      </w:r>
      <w:r>
        <w:rPr>
          <w:rFonts w:eastAsia="Times New Roman"/>
          <w:kern w:val="28"/>
          <w:sz w:val="24"/>
          <w:szCs w:val="24"/>
          <w:lang w:val="en-US" w:eastAsia="ru-RU"/>
        </w:rPr>
        <w:t xml:space="preserve">mobile </w:t>
      </w:r>
      <w:r w:rsidR="00E92992">
        <w:rPr>
          <w:rFonts w:eastAsia="Times New Roman"/>
          <w:kern w:val="28"/>
          <w:sz w:val="24"/>
          <w:szCs w:val="24"/>
          <w:lang w:val="en-US" w:eastAsia="ru-RU"/>
        </w:rPr>
        <w:t>device</w:t>
      </w:r>
      <w:r>
        <w:rPr>
          <w:rFonts w:eastAsia="Times New Roman"/>
          <w:kern w:val="28"/>
          <w:sz w:val="24"/>
          <w:szCs w:val="24"/>
          <w:lang w:val="en-US" w:eastAsia="ru-RU"/>
        </w:rPr>
        <w:t xml:space="preserve">. </w:t>
      </w:r>
      <w:r w:rsidR="009E0793">
        <w:rPr>
          <w:rFonts w:eastAsia="Times New Roman"/>
          <w:kern w:val="28"/>
          <w:sz w:val="24"/>
          <w:szCs w:val="24"/>
          <w:lang w:val="en-US" w:eastAsia="ru-RU"/>
        </w:rPr>
        <w:t>The important part of the approach is the</w:t>
      </w:r>
      <w:r>
        <w:rPr>
          <w:rFonts w:eastAsia="Times New Roman"/>
          <w:kern w:val="28"/>
          <w:sz w:val="24"/>
          <w:szCs w:val="24"/>
          <w:lang w:val="en-US" w:eastAsia="ru-RU"/>
        </w:rPr>
        <w:t xml:space="preserve"> concept</w:t>
      </w:r>
      <w:r w:rsidR="009E0793">
        <w:rPr>
          <w:rFonts w:eastAsia="Times New Roman"/>
          <w:kern w:val="28"/>
          <w:sz w:val="24"/>
          <w:szCs w:val="24"/>
          <w:lang w:val="en-US" w:eastAsia="ru-RU"/>
        </w:rPr>
        <w:t>ualiza</w:t>
      </w:r>
      <w:r w:rsidR="00D62B40">
        <w:rPr>
          <w:rFonts w:eastAsia="Times New Roman"/>
          <w:kern w:val="28"/>
          <w:sz w:val="24"/>
          <w:szCs w:val="24"/>
          <w:lang w:val="en-US" w:eastAsia="ru-RU"/>
        </w:rPr>
        <w:t>t</w:t>
      </w:r>
      <w:r w:rsidR="009E0793">
        <w:rPr>
          <w:rFonts w:eastAsia="Times New Roman"/>
          <w:kern w:val="28"/>
          <w:sz w:val="24"/>
          <w:szCs w:val="24"/>
          <w:lang w:val="en-US" w:eastAsia="ru-RU"/>
        </w:rPr>
        <w:t>ion</w:t>
      </w:r>
      <w:r>
        <w:rPr>
          <w:rFonts w:eastAsia="Times New Roman"/>
          <w:kern w:val="28"/>
          <w:sz w:val="24"/>
          <w:szCs w:val="24"/>
          <w:lang w:val="en-US" w:eastAsia="ru-RU"/>
        </w:rPr>
        <w:t xml:space="preserve"> and </w:t>
      </w:r>
      <w:r w:rsidR="009E0793">
        <w:rPr>
          <w:rFonts w:eastAsia="Times New Roman"/>
          <w:kern w:val="28"/>
          <w:sz w:val="24"/>
          <w:szCs w:val="24"/>
          <w:lang w:val="en-US" w:eastAsia="ru-RU"/>
        </w:rPr>
        <w:t>the definition of the core methodology to solve the problem of</w:t>
      </w:r>
      <w:r>
        <w:rPr>
          <w:rFonts w:eastAsia="Times New Roman"/>
          <w:kern w:val="28"/>
          <w:sz w:val="24"/>
          <w:szCs w:val="24"/>
          <w:lang w:val="en-US" w:eastAsia="ru-RU"/>
        </w:rPr>
        <w:t xml:space="preserve"> offline mobile security, i.e. the protection of </w:t>
      </w:r>
      <w:r w:rsidR="009E0793">
        <w:rPr>
          <w:rFonts w:eastAsia="Times New Roman"/>
          <w:kern w:val="28"/>
          <w:sz w:val="24"/>
          <w:szCs w:val="24"/>
          <w:lang w:val="en-US" w:eastAsia="ru-RU"/>
        </w:rPr>
        <w:t xml:space="preserve">the confidential </w:t>
      </w:r>
      <w:r>
        <w:rPr>
          <w:rFonts w:eastAsia="Times New Roman"/>
          <w:kern w:val="28"/>
          <w:sz w:val="24"/>
          <w:szCs w:val="24"/>
          <w:lang w:val="en-US" w:eastAsia="ru-RU"/>
        </w:rPr>
        <w:t>data</w:t>
      </w:r>
      <w:r w:rsidR="009E0793">
        <w:rPr>
          <w:rFonts w:eastAsia="Times New Roman"/>
          <w:kern w:val="28"/>
          <w:sz w:val="24"/>
          <w:szCs w:val="24"/>
          <w:lang w:val="en-US" w:eastAsia="ru-RU"/>
        </w:rPr>
        <w:t xml:space="preserve"> in use</w:t>
      </w:r>
      <w:r>
        <w:rPr>
          <w:rFonts w:eastAsia="Times New Roman"/>
          <w:kern w:val="28"/>
          <w:sz w:val="24"/>
          <w:szCs w:val="24"/>
          <w:lang w:val="en-US" w:eastAsia="ru-RU"/>
        </w:rPr>
        <w:t xml:space="preserve"> when the mobile client is not connected to the </w:t>
      </w:r>
      <w:r w:rsidR="009E0793">
        <w:rPr>
          <w:rFonts w:eastAsia="Times New Roman"/>
          <w:kern w:val="28"/>
          <w:sz w:val="24"/>
          <w:szCs w:val="24"/>
          <w:lang w:val="en-US" w:eastAsia="ru-RU"/>
        </w:rPr>
        <w:t xml:space="preserve">corporate </w:t>
      </w:r>
      <w:r>
        <w:rPr>
          <w:rFonts w:eastAsia="Times New Roman"/>
          <w:kern w:val="28"/>
          <w:sz w:val="24"/>
          <w:szCs w:val="24"/>
          <w:lang w:val="en-US" w:eastAsia="ru-RU"/>
        </w:rPr>
        <w:t xml:space="preserve">cloud. </w:t>
      </w:r>
      <w:r w:rsidR="00D62B40">
        <w:rPr>
          <w:rFonts w:eastAsia="Times New Roman"/>
          <w:kern w:val="28"/>
          <w:sz w:val="24"/>
          <w:szCs w:val="24"/>
          <w:lang w:val="en-US" w:eastAsia="ru-RU"/>
        </w:rPr>
        <w:t>The protection of the sensitive data is provided by the combination of the</w:t>
      </w:r>
      <w:r>
        <w:rPr>
          <w:rFonts w:eastAsia="Times New Roman"/>
          <w:kern w:val="28"/>
          <w:sz w:val="24"/>
          <w:szCs w:val="24"/>
          <w:lang w:val="en-US" w:eastAsia="ru-RU"/>
        </w:rPr>
        <w:t xml:space="preserve"> cryptographic methods, such as AES </w:t>
      </w:r>
      <w:r w:rsidR="00D62B40">
        <w:rPr>
          <w:rFonts w:eastAsia="Times New Roman"/>
          <w:kern w:val="28"/>
          <w:sz w:val="24"/>
          <w:szCs w:val="24"/>
          <w:lang w:val="en-US" w:eastAsia="ru-RU"/>
        </w:rPr>
        <w:t xml:space="preserve">file </w:t>
      </w:r>
      <w:r>
        <w:rPr>
          <w:rFonts w:eastAsia="Times New Roman"/>
          <w:kern w:val="28"/>
          <w:sz w:val="24"/>
          <w:szCs w:val="24"/>
          <w:lang w:val="en-US" w:eastAsia="ru-RU"/>
        </w:rPr>
        <w:t xml:space="preserve">encryption, ABE </w:t>
      </w:r>
      <w:r w:rsidR="00D62B40">
        <w:rPr>
          <w:rFonts w:eastAsia="Times New Roman"/>
          <w:kern w:val="28"/>
          <w:sz w:val="24"/>
          <w:szCs w:val="24"/>
          <w:lang w:val="en-US" w:eastAsia="ru-RU"/>
        </w:rPr>
        <w:t xml:space="preserve">authorization </w:t>
      </w:r>
      <w:r>
        <w:rPr>
          <w:rFonts w:eastAsia="Times New Roman"/>
          <w:kern w:val="28"/>
          <w:sz w:val="24"/>
          <w:szCs w:val="24"/>
          <w:lang w:val="en-US" w:eastAsia="ru-RU"/>
        </w:rPr>
        <w:t xml:space="preserve">based both on user and share attributes, </w:t>
      </w:r>
      <w:r w:rsidR="00D62B40">
        <w:rPr>
          <w:rFonts w:eastAsia="Times New Roman"/>
          <w:kern w:val="28"/>
          <w:sz w:val="24"/>
          <w:szCs w:val="24"/>
          <w:lang w:val="en-US" w:eastAsia="ru-RU"/>
        </w:rPr>
        <w:t xml:space="preserve">shared key </w:t>
      </w:r>
      <w:r>
        <w:rPr>
          <w:rFonts w:eastAsia="Times New Roman"/>
          <w:kern w:val="28"/>
          <w:sz w:val="24"/>
          <w:szCs w:val="24"/>
          <w:lang w:val="en-US" w:eastAsia="ru-RU"/>
        </w:rPr>
        <w:t>SSS</w:t>
      </w:r>
      <w:r w:rsidR="00D62B40">
        <w:rPr>
          <w:rFonts w:eastAsia="Times New Roman"/>
          <w:kern w:val="28"/>
          <w:sz w:val="24"/>
          <w:szCs w:val="24"/>
          <w:lang w:val="en-US" w:eastAsia="ru-RU"/>
        </w:rPr>
        <w:t>-based protection</w:t>
      </w:r>
      <w:r>
        <w:rPr>
          <w:rFonts w:eastAsia="Times New Roman"/>
          <w:kern w:val="28"/>
          <w:sz w:val="24"/>
          <w:szCs w:val="24"/>
          <w:lang w:val="en-US" w:eastAsia="ru-RU"/>
        </w:rPr>
        <w:t xml:space="preserve"> between the device and the user </w:t>
      </w:r>
      <w:r w:rsidR="00D62B40">
        <w:rPr>
          <w:rFonts w:eastAsia="Times New Roman"/>
          <w:kern w:val="28"/>
          <w:sz w:val="24"/>
          <w:szCs w:val="24"/>
          <w:lang w:val="en-US" w:eastAsia="ru-RU"/>
        </w:rPr>
        <w:t xml:space="preserve">as well </w:t>
      </w:r>
      <w:proofErr w:type="gramStart"/>
      <w:r w:rsidR="00D62B40">
        <w:rPr>
          <w:rFonts w:eastAsia="Times New Roman"/>
          <w:kern w:val="28"/>
          <w:sz w:val="24"/>
          <w:szCs w:val="24"/>
          <w:lang w:val="en-US" w:eastAsia="ru-RU"/>
        </w:rPr>
        <w:t xml:space="preserve">as  </w:t>
      </w:r>
      <w:r>
        <w:rPr>
          <w:rFonts w:eastAsia="Times New Roman"/>
          <w:kern w:val="28"/>
          <w:sz w:val="24"/>
          <w:szCs w:val="24"/>
          <w:lang w:val="en-US" w:eastAsia="ru-RU"/>
        </w:rPr>
        <w:t>MOS</w:t>
      </w:r>
      <w:proofErr w:type="gramEnd"/>
      <w:r w:rsidR="00D62B40">
        <w:rPr>
          <w:rFonts w:eastAsia="Times New Roman"/>
          <w:kern w:val="28"/>
          <w:sz w:val="24"/>
          <w:szCs w:val="24"/>
          <w:lang w:val="en-US" w:eastAsia="ru-RU"/>
        </w:rPr>
        <w:t xml:space="preserve">-based analytics methods </w:t>
      </w:r>
      <w:r w:rsidR="005E1FDE">
        <w:rPr>
          <w:rFonts w:eastAsia="Times New Roman"/>
          <w:kern w:val="28"/>
          <w:sz w:val="24"/>
          <w:szCs w:val="24"/>
          <w:lang w:val="en-US" w:eastAsia="ru-RU"/>
        </w:rPr>
        <w:t>to prevent the malicious</w:t>
      </w:r>
      <w:r>
        <w:rPr>
          <w:rFonts w:eastAsia="Times New Roman"/>
          <w:kern w:val="28"/>
          <w:sz w:val="24"/>
          <w:szCs w:val="24"/>
          <w:lang w:val="en-US" w:eastAsia="ru-RU"/>
        </w:rPr>
        <w:t xml:space="preserve"> user behavior. We </w:t>
      </w:r>
      <w:r w:rsidR="005E1FDE">
        <w:rPr>
          <w:rFonts w:eastAsia="Times New Roman"/>
          <w:kern w:val="28"/>
          <w:sz w:val="24"/>
          <w:szCs w:val="24"/>
          <w:lang w:val="en-US" w:eastAsia="ru-RU"/>
        </w:rPr>
        <w:t xml:space="preserve">suggest the security architecture that supports the basic mobile device protection principles: minimized traffic load, </w:t>
      </w:r>
      <w:proofErr w:type="gramStart"/>
      <w:r w:rsidR="005E1FDE">
        <w:rPr>
          <w:rFonts w:eastAsia="Times New Roman"/>
          <w:kern w:val="28"/>
          <w:sz w:val="24"/>
          <w:szCs w:val="24"/>
          <w:lang w:val="en-US" w:eastAsia="ru-RU"/>
        </w:rPr>
        <w:t xml:space="preserve">and </w:t>
      </w:r>
      <w:r>
        <w:rPr>
          <w:rFonts w:eastAsia="Times New Roman"/>
          <w:kern w:val="28"/>
          <w:sz w:val="24"/>
          <w:szCs w:val="24"/>
          <w:lang w:val="en-US" w:eastAsia="ru-RU"/>
        </w:rPr>
        <w:t xml:space="preserve"> </w:t>
      </w:r>
      <w:r w:rsidR="005E1FDE">
        <w:rPr>
          <w:rFonts w:eastAsia="Times New Roman"/>
          <w:kern w:val="28"/>
          <w:sz w:val="24"/>
          <w:szCs w:val="24"/>
          <w:lang w:val="en-US" w:eastAsia="ru-RU"/>
        </w:rPr>
        <w:t>reduced</w:t>
      </w:r>
      <w:proofErr w:type="gramEnd"/>
      <w:r w:rsidR="005E1FDE">
        <w:rPr>
          <w:rFonts w:eastAsia="Times New Roman"/>
          <w:kern w:val="28"/>
          <w:sz w:val="24"/>
          <w:szCs w:val="24"/>
          <w:lang w:val="en-US" w:eastAsia="ru-RU"/>
        </w:rPr>
        <w:t xml:space="preserve"> </w:t>
      </w:r>
      <w:r>
        <w:rPr>
          <w:rFonts w:eastAsia="Times New Roman"/>
          <w:kern w:val="28"/>
          <w:sz w:val="24"/>
          <w:szCs w:val="24"/>
          <w:lang w:val="en-US" w:eastAsia="ru-RU"/>
        </w:rPr>
        <w:t>communication with the cloud</w:t>
      </w:r>
      <w:r w:rsidR="005E1FDE">
        <w:rPr>
          <w:rFonts w:eastAsia="Times New Roman"/>
          <w:kern w:val="28"/>
          <w:sz w:val="24"/>
          <w:szCs w:val="24"/>
          <w:lang w:val="en-US" w:eastAsia="ru-RU"/>
        </w:rPr>
        <w:t>, use of the light-weighted operations and the optimized combination of the security methods</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alysis, secret sharing, protected cloud</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5F4C98" w:rsidRDefault="005F4C98">
      <w:pPr>
        <w:pStyle w:val="ListParagraph"/>
        <w:keepNext/>
        <w:keepLines/>
        <w:numPr>
          <w:ilvl w:val="0"/>
          <w:numId w:val="35"/>
        </w:numPr>
        <w:tabs>
          <w:tab w:val="left" w:pos="709"/>
        </w:tabs>
        <w:suppressAutoHyphens/>
        <w:spacing w:before="360" w:after="120"/>
        <w:jc w:val="both"/>
        <w:outlineLvl w:val="0"/>
        <w:rPr>
          <w:ins w:id="19" w:author="TanTan" w:date="2016-02-02T00:45:00Z"/>
          <w:rFonts w:eastAsia="Times New Roman"/>
          <w:kern w:val="28"/>
          <w:sz w:val="24"/>
          <w:szCs w:val="24"/>
          <w:lang w:val="en-US" w:eastAsia="ru-RU"/>
          <w:rPrChange w:id="20" w:author="TanTan" w:date="2016-02-02T00:46:00Z">
            <w:rPr>
              <w:ins w:id="21" w:author="TanTan" w:date="2016-02-02T00:45:00Z"/>
              <w:lang w:val="en-US" w:eastAsia="ru-RU"/>
            </w:rPr>
          </w:rPrChange>
        </w:rPr>
        <w:pPrChange w:id="22" w:author="TanTan" w:date="2016-02-02T00:46:00Z">
          <w:pPr>
            <w:keepNext/>
            <w:keepLines/>
            <w:tabs>
              <w:tab w:val="left" w:pos="709"/>
            </w:tabs>
            <w:suppressAutoHyphens/>
            <w:spacing w:before="360" w:after="120"/>
            <w:jc w:val="both"/>
            <w:outlineLvl w:val="0"/>
          </w:pPr>
        </w:pPrChange>
      </w:pPr>
      <w:ins w:id="23" w:author="TanTan" w:date="2016-02-02T00:46:00Z">
        <w:r>
          <w:rPr>
            <w:rFonts w:eastAsia="Times New Roman"/>
            <w:kern w:val="28"/>
            <w:sz w:val="24"/>
            <w:szCs w:val="24"/>
            <w:lang w:val="en-US" w:eastAsia="ru-RU"/>
          </w:rPr>
          <w:t>Introduction</w:t>
        </w:r>
      </w:ins>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Cloud computing is a new</w:t>
      </w:r>
      <w:r w:rsidR="00760C13">
        <w:rPr>
          <w:rFonts w:eastAsia="Times New Roman"/>
          <w:kern w:val="28"/>
          <w:sz w:val="24"/>
          <w:szCs w:val="24"/>
          <w:lang w:val="en-US" w:eastAsia="ru-RU"/>
        </w:rPr>
        <w:t xml:space="preserve"> rapidly evolving</w:t>
      </w:r>
      <w:r w:rsidRPr="00B03774">
        <w:rPr>
          <w:rFonts w:eastAsia="Times New Roman"/>
          <w:kern w:val="28"/>
          <w:sz w:val="24"/>
          <w:szCs w:val="24"/>
          <w:lang w:val="en-US" w:eastAsia="ru-RU"/>
        </w:rPr>
        <w:t xml:space="preserve">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w:t>
      </w:r>
      <w:r w:rsidR="00760C13">
        <w:rPr>
          <w:rFonts w:eastAsia="Times New Roman"/>
          <w:kern w:val="28"/>
          <w:sz w:val="24"/>
          <w:szCs w:val="24"/>
          <w:lang w:val="en-US" w:eastAsia="ru-RU"/>
        </w:rPr>
        <w:t xml:space="preserve">conceptualized and </w:t>
      </w:r>
      <w:r w:rsidRPr="00B03774">
        <w:rPr>
          <w:rFonts w:eastAsia="Times New Roman"/>
          <w:kern w:val="28"/>
          <w:sz w:val="24"/>
          <w:szCs w:val="24"/>
          <w:lang w:val="en-US" w:eastAsia="ru-RU"/>
        </w:rPr>
        <w:t xml:space="preserve">supported by the </w:t>
      </w:r>
      <w:r w:rsidR="00760C13">
        <w:rPr>
          <w:rFonts w:eastAsia="Times New Roman"/>
          <w:kern w:val="28"/>
          <w:sz w:val="24"/>
          <w:szCs w:val="24"/>
          <w:lang w:val="en-US" w:eastAsia="ru-RU"/>
        </w:rPr>
        <w:t xml:space="preserve">majority of the </w:t>
      </w:r>
      <w:r w:rsidRPr="00B03774">
        <w:rPr>
          <w:rFonts w:eastAsia="Times New Roman"/>
          <w:kern w:val="28"/>
          <w:sz w:val="24"/>
          <w:szCs w:val="24"/>
          <w:lang w:val="en-US" w:eastAsia="ru-RU"/>
        </w:rPr>
        <w:t xml:space="preserve">cloud platforms in use, the security is </w:t>
      </w:r>
      <w:r>
        <w:rPr>
          <w:rFonts w:eastAsia="Times New Roman"/>
          <w:kern w:val="28"/>
          <w:sz w:val="24"/>
          <w:szCs w:val="24"/>
          <w:lang w:val="en-US" w:eastAsia="ru-RU"/>
        </w:rPr>
        <w:t>a</w:t>
      </w:r>
      <w:r w:rsidRPr="00B03774">
        <w:rPr>
          <w:rFonts w:eastAsia="Times New Roman"/>
          <w:kern w:val="28"/>
          <w:sz w:val="24"/>
          <w:szCs w:val="24"/>
          <w:lang w:val="en-US" w:eastAsia="ru-RU"/>
        </w:rPr>
        <w:t xml:space="preserve"> </w:t>
      </w:r>
      <w:proofErr w:type="gramStart"/>
      <w:r w:rsidR="00760C13">
        <w:rPr>
          <w:rFonts w:eastAsia="Times New Roman"/>
          <w:kern w:val="28"/>
          <w:sz w:val="24"/>
          <w:szCs w:val="24"/>
          <w:lang w:val="en-US" w:eastAsia="ru-RU"/>
        </w:rPr>
        <w:t xml:space="preserve">serious </w:t>
      </w:r>
      <w:r w:rsidRPr="00B03774">
        <w:rPr>
          <w:rFonts w:eastAsia="Times New Roman"/>
          <w:kern w:val="28"/>
          <w:sz w:val="24"/>
          <w:szCs w:val="24"/>
          <w:lang w:val="en-US" w:eastAsia="ru-RU"/>
        </w:rPr>
        <w:t xml:space="preserve"> concern</w:t>
      </w:r>
      <w:proofErr w:type="gramEnd"/>
      <w:r w:rsidRPr="00B03774">
        <w:rPr>
          <w:rFonts w:eastAsia="Times New Roman"/>
          <w:kern w:val="28"/>
          <w:sz w:val="24"/>
          <w:szCs w:val="24"/>
          <w:lang w:val="en-US" w:eastAsia="ru-RU"/>
        </w:rPr>
        <w:t xml:space="preserve"> of the cloud providers and governmental organizations as well as academia and research community </w:t>
      </w:r>
      <w:commentRangeStart w:id="24"/>
      <w:commentRangeStart w:id="25"/>
      <w:r w:rsidRPr="00B03774">
        <w:rPr>
          <w:rFonts w:eastAsia="Times New Roman"/>
          <w:kern w:val="28"/>
          <w:sz w:val="24"/>
          <w:szCs w:val="24"/>
          <w:lang w:val="en-US" w:eastAsia="ru-RU"/>
        </w:rPr>
        <w:t>[1], [2], [3]</w:t>
      </w:r>
      <w:commentRangeEnd w:id="24"/>
      <w:r>
        <w:rPr>
          <w:rStyle w:val="CommentReference"/>
        </w:rPr>
        <w:commentReference w:id="24"/>
      </w:r>
      <w:commentRangeEnd w:id="25"/>
      <w:r w:rsidR="00307467">
        <w:rPr>
          <w:rStyle w:val="CommentReference"/>
        </w:rPr>
        <w:commentReference w:id="25"/>
      </w:r>
      <w:r w:rsidRPr="00B03774">
        <w:rPr>
          <w:rFonts w:eastAsia="Times New Roman"/>
          <w:kern w:val="28"/>
          <w:sz w:val="24"/>
          <w:szCs w:val="24"/>
          <w:lang w:val="en-US" w:eastAsia="ru-RU"/>
        </w:rPr>
        <w:t xml:space="preserve">. For the small and medium-sized enterprises (SME) the cloud environment is often the most cost-effective and easily scalable solution. However, the security and privacy of the sensitive data in the cloud is </w:t>
      </w:r>
      <w:proofErr w:type="spellStart"/>
      <w:r w:rsidR="00760C13">
        <w:rPr>
          <w:rFonts w:eastAsia="Times New Roman"/>
          <w:kern w:val="28"/>
          <w:sz w:val="24"/>
          <w:szCs w:val="24"/>
          <w:lang w:val="en-US" w:eastAsia="ru-RU"/>
        </w:rPr>
        <w:t>is</w:t>
      </w:r>
      <w:proofErr w:type="spellEnd"/>
      <w:r w:rsidR="00760C13">
        <w:rPr>
          <w:rFonts w:eastAsia="Times New Roman"/>
          <w:kern w:val="28"/>
          <w:sz w:val="24"/>
          <w:szCs w:val="24"/>
          <w:lang w:val="en-US" w:eastAsia="ru-RU"/>
        </w:rPr>
        <w:t xml:space="preserve"> not so obvious not conceptualized that leads to the obscure and </w:t>
      </w:r>
      <w:r w:rsidR="000744BA">
        <w:rPr>
          <w:rFonts w:eastAsia="Times New Roman"/>
          <w:kern w:val="28"/>
          <w:sz w:val="24"/>
          <w:szCs w:val="24"/>
          <w:lang w:val="en-US" w:eastAsia="ru-RU"/>
        </w:rPr>
        <w:t>i</w:t>
      </w:r>
      <w:r w:rsidR="00760C13">
        <w:rPr>
          <w:rFonts w:eastAsia="Times New Roman"/>
          <w:kern w:val="28"/>
          <w:sz w:val="24"/>
          <w:szCs w:val="24"/>
          <w:lang w:val="en-US" w:eastAsia="ru-RU"/>
        </w:rPr>
        <w:t>ncomplete security paradigms and solutions</w:t>
      </w:r>
      <w:r w:rsidRPr="00B03774">
        <w:rPr>
          <w:rFonts w:eastAsia="Times New Roman"/>
          <w:kern w:val="28"/>
          <w:sz w:val="24"/>
          <w:szCs w:val="24"/>
          <w:lang w:val="en-US" w:eastAsia="ru-RU"/>
        </w:rPr>
        <w:t>.</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Pr>
          <w:rFonts w:eastAsia="Times New Roman"/>
          <w:kern w:val="28"/>
          <w:sz w:val="24"/>
          <w:szCs w:val="24"/>
          <w:lang w:val="en-US" w:eastAsia="ru-RU"/>
        </w:rPr>
        <w:t>a</w:t>
      </w:r>
      <w:r w:rsidRPr="00B03774">
        <w:rPr>
          <w:rFonts w:eastAsia="Times New Roman"/>
          <w:kern w:val="28"/>
          <w:sz w:val="24"/>
          <w:szCs w:val="24"/>
          <w:lang w:val="en-US" w:eastAsia="ru-RU"/>
        </w:rPr>
        <w:t xml:space="preserve"> specific type of cloud service: CASB – Cloud Access Security Broker or CAC - Cloud Access Control. These services are specifically designed to bring the security at a single access point and provide the coordination of the most important security measures. It is </w:t>
      </w:r>
      <w:r>
        <w:rPr>
          <w:rFonts w:eastAsia="Times New Roman"/>
          <w:kern w:val="28"/>
          <w:sz w:val="24"/>
          <w:szCs w:val="24"/>
          <w:lang w:val="en-US" w:eastAsia="ru-RU"/>
        </w:rPr>
        <w:t>estimated</w:t>
      </w:r>
      <w:r w:rsidRPr="00B03774">
        <w:rPr>
          <w:rFonts w:eastAsia="Times New Roman"/>
          <w:kern w:val="28"/>
          <w:sz w:val="24"/>
          <w:szCs w:val="24"/>
          <w:lang w:val="en-US" w:eastAsia="ru-RU"/>
        </w:rPr>
        <w:t xml:space="preserve"> by Gartner [4] that such systems will be used by 85% of companies by 2020. </w:t>
      </w:r>
      <w:r w:rsidR="000744BA">
        <w:rPr>
          <w:rFonts w:eastAsia="Times New Roman"/>
          <w:kern w:val="28"/>
          <w:sz w:val="24"/>
          <w:szCs w:val="24"/>
          <w:lang w:val="en-US" w:eastAsia="ru-RU"/>
        </w:rPr>
        <w:t>Obviously, t</w:t>
      </w:r>
      <w:r w:rsidRPr="00B03774">
        <w:rPr>
          <w:rFonts w:eastAsia="Times New Roman"/>
          <w:kern w:val="28"/>
          <w:sz w:val="24"/>
          <w:szCs w:val="24"/>
          <w:lang w:val="en-US" w:eastAsia="ru-RU"/>
        </w:rPr>
        <w:t xml:space="preserve">he reason </w:t>
      </w:r>
      <w:r>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26"/>
      <w:commentRangeStart w:id="27"/>
      <w:r w:rsidRPr="00B03774">
        <w:rPr>
          <w:rFonts w:eastAsia="Times New Roman"/>
          <w:kern w:val="28"/>
          <w:sz w:val="24"/>
          <w:szCs w:val="24"/>
          <w:lang w:val="en-US" w:eastAsia="ru-RU"/>
        </w:rPr>
        <w:t>much more effectively</w:t>
      </w:r>
      <w:commentRangeEnd w:id="26"/>
      <w:r>
        <w:rPr>
          <w:rStyle w:val="CommentReference"/>
        </w:rPr>
        <w:commentReference w:id="26"/>
      </w:r>
      <w:commentRangeEnd w:id="27"/>
      <w:r w:rsidR="003F695F">
        <w:rPr>
          <w:rStyle w:val="CommentReference"/>
        </w:rPr>
        <w:commentReference w:id="27"/>
      </w:r>
      <w:r w:rsidRPr="00B03774">
        <w:rPr>
          <w:rFonts w:eastAsia="Times New Roman"/>
          <w:kern w:val="28"/>
          <w:sz w:val="24"/>
          <w:szCs w:val="24"/>
          <w:lang w:val="en-US" w:eastAsia="ru-RU"/>
        </w:rPr>
        <w:t>. The basic features of the CAS</w:t>
      </w:r>
      <w:r>
        <w:rPr>
          <w:rFonts w:eastAsia="Times New Roman"/>
          <w:kern w:val="28"/>
          <w:sz w:val="24"/>
          <w:szCs w:val="24"/>
          <w:lang w:val="en-US" w:eastAsia="ru-RU"/>
        </w:rPr>
        <w:t>B</w:t>
      </w:r>
      <w:r w:rsidRPr="00B03774">
        <w:rPr>
          <w:rFonts w:eastAsia="Times New Roman"/>
          <w:kern w:val="28"/>
          <w:sz w:val="24"/>
          <w:szCs w:val="24"/>
          <w:lang w:val="en-US" w:eastAsia="ru-RU"/>
        </w:rPr>
        <w:t xml:space="preserve"> are</w:t>
      </w:r>
      <w:ins w:id="28" w:author="TanTan" w:date="2016-01-31T12:57:00Z">
        <w:r w:rsidR="000744BA">
          <w:rPr>
            <w:rFonts w:eastAsia="Times New Roman"/>
            <w:kern w:val="28"/>
            <w:sz w:val="24"/>
            <w:szCs w:val="24"/>
            <w:lang w:val="en-US" w:eastAsia="ru-RU"/>
          </w:rPr>
          <w:t>:</w:t>
        </w:r>
      </w:ins>
      <w:r w:rsidRPr="00B03774">
        <w:rPr>
          <w:rFonts w:eastAsia="Times New Roman"/>
          <w:kern w:val="28"/>
          <w:sz w:val="24"/>
          <w:szCs w:val="24"/>
          <w:lang w:val="en-US" w:eastAsia="ru-RU"/>
        </w:rPr>
        <w:t xml:space="preserve"> discovery of cloud services, encryption (along with tokenization for better search properties), access control, DLP services, authentication and auditing/alerting services [5]. The protection of the confidential data, according to the standards of CASB deployment should be provided </w:t>
      </w:r>
      <w:r>
        <w:rPr>
          <w:rFonts w:eastAsia="Times New Roman"/>
          <w:kern w:val="28"/>
          <w:sz w:val="24"/>
          <w:szCs w:val="24"/>
          <w:lang w:val="en-US" w:eastAsia="ru-RU"/>
        </w:rPr>
        <w:t>elsewhere</w:t>
      </w:r>
      <w:r w:rsidRPr="00B03774">
        <w:rPr>
          <w:rFonts w:eastAsia="Times New Roman"/>
          <w:kern w:val="28"/>
          <w:sz w:val="24"/>
          <w:szCs w:val="24"/>
          <w:lang w:val="en-US" w:eastAsia="ru-RU"/>
        </w:rPr>
        <w:t>,</w:t>
      </w:r>
      <w:r>
        <w:rPr>
          <w:rFonts w:eastAsia="Times New Roman"/>
          <w:kern w:val="28"/>
          <w:sz w:val="24"/>
          <w:szCs w:val="24"/>
          <w:lang w:val="en-US" w:eastAsia="ru-RU"/>
        </w:rPr>
        <w:t xml:space="preserve"> i.e.</w:t>
      </w:r>
      <w:r w:rsidRPr="00B03774">
        <w:rPr>
          <w:rFonts w:eastAsia="Times New Roman"/>
          <w:kern w:val="28"/>
          <w:sz w:val="24"/>
          <w:szCs w:val="24"/>
          <w:lang w:val="en-US" w:eastAsia="ru-RU"/>
        </w:rPr>
        <w:t xml:space="preserve"> in transit and </w:t>
      </w:r>
      <w:r w:rsidR="000744BA">
        <w:rPr>
          <w:rFonts w:eastAsia="Times New Roman"/>
          <w:kern w:val="28"/>
          <w:sz w:val="24"/>
          <w:szCs w:val="24"/>
          <w:lang w:val="en-US" w:eastAsia="ru-RU"/>
        </w:rPr>
        <w:t>at</w:t>
      </w:r>
      <w:r w:rsidRPr="00B03774">
        <w:rPr>
          <w:rFonts w:eastAsia="Times New Roman"/>
          <w:kern w:val="28"/>
          <w:sz w:val="24"/>
          <w:szCs w:val="24"/>
          <w:lang w:val="en-US" w:eastAsia="ru-RU"/>
        </w:rPr>
        <w:t xml:space="preserve"> </w:t>
      </w:r>
      <w:r>
        <w:rPr>
          <w:rFonts w:eastAsia="Times New Roman"/>
          <w:kern w:val="28"/>
          <w:sz w:val="24"/>
          <w:szCs w:val="24"/>
          <w:lang w:val="en-US" w:eastAsia="ru-RU"/>
        </w:rPr>
        <w:t xml:space="preserve">the </w:t>
      </w:r>
      <w:r w:rsidR="000744BA">
        <w:rPr>
          <w:rFonts w:eastAsia="Times New Roman"/>
          <w:kern w:val="28"/>
          <w:sz w:val="24"/>
          <w:szCs w:val="24"/>
          <w:lang w:val="en-US" w:eastAsia="ru-RU"/>
        </w:rPr>
        <w:t>end-</w:t>
      </w:r>
      <w:r w:rsidRPr="00B03774">
        <w:rPr>
          <w:rFonts w:eastAsia="Times New Roman"/>
          <w:kern w:val="28"/>
          <w:sz w:val="24"/>
          <w:szCs w:val="24"/>
          <w:lang w:val="en-US" w:eastAsia="ru-RU"/>
        </w:rPr>
        <w:t>use</w:t>
      </w:r>
      <w:r>
        <w:rPr>
          <w:rFonts w:eastAsia="Times New Roman"/>
          <w:kern w:val="28"/>
          <w:sz w:val="24"/>
          <w:szCs w:val="24"/>
          <w:lang w:val="en-US" w:eastAsia="ru-RU"/>
        </w:rPr>
        <w:t>r</w:t>
      </w:r>
      <w:r w:rsidR="000744BA">
        <w:rPr>
          <w:rFonts w:eastAsia="Times New Roman"/>
          <w:kern w:val="28"/>
          <w:sz w:val="24"/>
          <w:szCs w:val="24"/>
          <w:lang w:val="en-US" w:eastAsia="ru-RU"/>
        </w:rPr>
        <w:t xml:space="preserve"> (client)</w:t>
      </w:r>
      <w:r>
        <w:rPr>
          <w:rFonts w:eastAsia="Times New Roman"/>
          <w:kern w:val="28"/>
          <w:sz w:val="24"/>
          <w:szCs w:val="24"/>
          <w:lang w:val="en-US" w:eastAsia="ru-RU"/>
        </w:rPr>
        <w:t xml:space="preserve"> side</w:t>
      </w:r>
      <w:r w:rsidRPr="00B03774">
        <w:rPr>
          <w:rFonts w:eastAsia="Times New Roman"/>
          <w:kern w:val="28"/>
          <w:sz w:val="24"/>
          <w:szCs w:val="24"/>
          <w:lang w:val="en-US" w:eastAsia="ru-RU"/>
        </w:rPr>
        <w:t xml:space="preserve"> [6].</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The additional security </w:t>
      </w:r>
      <w:r w:rsidR="00673A6C">
        <w:rPr>
          <w:rFonts w:eastAsia="Times New Roman"/>
          <w:kern w:val="28"/>
          <w:sz w:val="24"/>
          <w:szCs w:val="24"/>
          <w:lang w:val="en-US" w:eastAsia="ru-RU"/>
        </w:rPr>
        <w:t>issues</w:t>
      </w:r>
      <w:r w:rsidRPr="00B03774">
        <w:rPr>
          <w:rFonts w:eastAsia="Times New Roman"/>
          <w:kern w:val="28"/>
          <w:sz w:val="24"/>
          <w:szCs w:val="24"/>
          <w:lang w:val="en-US" w:eastAsia="ru-RU"/>
        </w:rPr>
        <w:t xml:space="preserve"> and requirements </w:t>
      </w:r>
      <w:r w:rsidR="00673A6C">
        <w:rPr>
          <w:rFonts w:eastAsia="Times New Roman"/>
          <w:kern w:val="28"/>
          <w:sz w:val="24"/>
          <w:szCs w:val="24"/>
          <w:lang w:val="en-US" w:eastAsia="ru-RU"/>
        </w:rPr>
        <w:t>have</w:t>
      </w:r>
      <w:r w:rsidRPr="00B03774">
        <w:rPr>
          <w:rFonts w:eastAsia="Times New Roman"/>
          <w:kern w:val="28"/>
          <w:sz w:val="24"/>
          <w:szCs w:val="24"/>
          <w:lang w:val="en-US" w:eastAsia="ru-RU"/>
        </w:rPr>
        <w:t xml:space="preserve"> to be considered when the mobile devices are actively used in the </w:t>
      </w:r>
      <w:r w:rsidR="00673A6C">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cloud environment [7].  Today </w:t>
      </w:r>
      <w:r w:rsidR="00673A6C">
        <w:rPr>
          <w:rFonts w:eastAsia="Times New Roman"/>
          <w:kern w:val="28"/>
          <w:sz w:val="24"/>
          <w:szCs w:val="24"/>
          <w:lang w:val="en-US" w:eastAsia="ru-RU"/>
        </w:rPr>
        <w:t>more and more organizations and enterprises are functioning</w:t>
      </w:r>
      <w:r w:rsidRPr="00B03774">
        <w:rPr>
          <w:rFonts w:eastAsia="Times New Roman"/>
          <w:kern w:val="28"/>
          <w:sz w:val="24"/>
          <w:szCs w:val="24"/>
          <w:lang w:val="en-US" w:eastAsia="ru-RU"/>
        </w:rPr>
        <w:t xml:space="preserve"> in the BYOD (Bring-Your-Own-Device) </w:t>
      </w:r>
      <w:r w:rsidR="00673A6C">
        <w:rPr>
          <w:rFonts w:eastAsia="Times New Roman"/>
          <w:kern w:val="28"/>
          <w:sz w:val="24"/>
          <w:szCs w:val="24"/>
          <w:lang w:val="en-US" w:eastAsia="ru-RU"/>
        </w:rPr>
        <w:t>paradigm</w:t>
      </w:r>
      <w:r w:rsidRPr="00B03774">
        <w:rPr>
          <w:rFonts w:eastAsia="Times New Roman"/>
          <w:kern w:val="28"/>
          <w:sz w:val="24"/>
          <w:szCs w:val="24"/>
          <w:lang w:val="en-US" w:eastAsia="ru-RU"/>
        </w:rPr>
        <w:t xml:space="preserve"> and the </w:t>
      </w:r>
      <w:r w:rsidR="00673A6C">
        <w:rPr>
          <w:rFonts w:eastAsia="Times New Roman"/>
          <w:kern w:val="28"/>
          <w:sz w:val="24"/>
          <w:szCs w:val="24"/>
          <w:lang w:val="en-US" w:eastAsia="ru-RU"/>
        </w:rPr>
        <w:t xml:space="preserve">uncontrolled usage of the </w:t>
      </w:r>
      <w:r w:rsidRPr="00B03774">
        <w:rPr>
          <w:rFonts w:eastAsia="Times New Roman"/>
          <w:kern w:val="28"/>
          <w:sz w:val="24"/>
          <w:szCs w:val="24"/>
          <w:lang w:val="en-US" w:eastAsia="ru-RU"/>
        </w:rPr>
        <w:t>mobile devices pose</w:t>
      </w:r>
      <w:r w:rsidR="00673A6C">
        <w:rPr>
          <w:rFonts w:eastAsia="Times New Roman"/>
          <w:kern w:val="28"/>
          <w:sz w:val="24"/>
          <w:szCs w:val="24"/>
          <w:lang w:val="en-US" w:eastAsia="ru-RU"/>
        </w:rPr>
        <w:t>s</w:t>
      </w:r>
      <w:r w:rsidRPr="00B03774">
        <w:rPr>
          <w:rFonts w:eastAsia="Times New Roman"/>
          <w:kern w:val="28"/>
          <w:sz w:val="24"/>
          <w:szCs w:val="24"/>
          <w:lang w:val="en-US" w:eastAsia="ru-RU"/>
        </w:rPr>
        <w:t xml:space="preserve"> a serious risk to the </w:t>
      </w:r>
      <w:r w:rsidR="00673A6C">
        <w:rPr>
          <w:rFonts w:eastAsia="Times New Roman"/>
          <w:kern w:val="28"/>
          <w:sz w:val="24"/>
          <w:szCs w:val="24"/>
          <w:lang w:val="en-US" w:eastAsia="ru-RU"/>
        </w:rPr>
        <w:t xml:space="preserve">development of secure </w:t>
      </w:r>
      <w:r w:rsidRPr="00B03774">
        <w:rPr>
          <w:rFonts w:eastAsia="Times New Roman"/>
          <w:kern w:val="28"/>
          <w:sz w:val="24"/>
          <w:szCs w:val="24"/>
          <w:lang w:val="en-US" w:eastAsia="ru-RU"/>
        </w:rPr>
        <w:t xml:space="preserve">SME cloud platforms </w:t>
      </w:r>
      <w:r w:rsidR="00673A6C">
        <w:rPr>
          <w:rFonts w:eastAsia="Times New Roman"/>
          <w:kern w:val="28"/>
          <w:sz w:val="24"/>
          <w:szCs w:val="24"/>
          <w:lang w:val="en-US" w:eastAsia="ru-RU"/>
        </w:rPr>
        <w:t xml:space="preserve">being </w:t>
      </w:r>
      <w:r w:rsidR="00650B21">
        <w:rPr>
          <w:rFonts w:eastAsia="Times New Roman"/>
          <w:kern w:val="28"/>
          <w:sz w:val="24"/>
          <w:szCs w:val="24"/>
          <w:lang w:val="en-US" w:eastAsia="ru-RU"/>
        </w:rPr>
        <w:t>the</w:t>
      </w:r>
      <w:r w:rsidR="00660BB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ottleneck of the </w:t>
      </w:r>
      <w:r w:rsidR="00650B21">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information security system (ISS). While the enterprise cloud </w:t>
      </w:r>
      <w:r w:rsidR="008758FE">
        <w:rPr>
          <w:rFonts w:eastAsia="Times New Roman"/>
          <w:kern w:val="28"/>
          <w:sz w:val="24"/>
          <w:szCs w:val="24"/>
          <w:lang w:val="en-US" w:eastAsia="ru-RU"/>
        </w:rPr>
        <w:t>infrastructure based on the web interface</w:t>
      </w:r>
      <w:r w:rsidR="008758F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can be protected by powerful third-party service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CASB and CAC, the </w:t>
      </w:r>
      <w:r w:rsidR="008758FE">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mobile </w:t>
      </w:r>
      <w:r w:rsidR="008758FE">
        <w:rPr>
          <w:rFonts w:eastAsia="Times New Roman"/>
          <w:kern w:val="28"/>
          <w:sz w:val="24"/>
          <w:szCs w:val="24"/>
          <w:lang w:val="en-US" w:eastAsia="ru-RU"/>
        </w:rPr>
        <w:t>app</w:t>
      </w:r>
      <w:r w:rsidRPr="00B03774">
        <w:rPr>
          <w:rFonts w:eastAsia="Times New Roman"/>
          <w:kern w:val="28"/>
          <w:sz w:val="24"/>
          <w:szCs w:val="24"/>
          <w:lang w:val="en-US" w:eastAsia="ru-RU"/>
        </w:rPr>
        <w:t xml:space="preserve"> is usually light-weighted and generally less protected. The protection scheme used on a mobile device should be both computationally secure as well as resource-constrained due to the battery power limitations [8]. Therefore, encrypti</w:t>
      </w:r>
      <w:r w:rsidR="00267171">
        <w:rPr>
          <w:rFonts w:eastAsia="Times New Roman"/>
          <w:kern w:val="28"/>
          <w:sz w:val="24"/>
          <w:szCs w:val="24"/>
          <w:lang w:val="en-US" w:eastAsia="ru-RU"/>
        </w:rPr>
        <w:t>ng the files and generating the keys</w:t>
      </w:r>
      <w:r w:rsidRPr="00B03774">
        <w:rPr>
          <w:rFonts w:eastAsia="Times New Roman"/>
          <w:kern w:val="28"/>
          <w:sz w:val="24"/>
          <w:szCs w:val="24"/>
          <w:lang w:val="en-US" w:eastAsia="ru-RU"/>
        </w:rPr>
        <w:t xml:space="preserve"> on a mobile device is not a good solution</w:t>
      </w:r>
      <w:r w:rsidR="00267171">
        <w:rPr>
          <w:rFonts w:eastAsia="Times New Roman"/>
          <w:kern w:val="28"/>
          <w:sz w:val="24"/>
          <w:szCs w:val="24"/>
          <w:lang w:val="en-US" w:eastAsia="ru-RU"/>
        </w:rPr>
        <w:t>. On the other hands,</w:t>
      </w:r>
      <w:r w:rsidRPr="00B03774">
        <w:rPr>
          <w:rFonts w:eastAsia="Times New Roman"/>
          <w:kern w:val="28"/>
          <w:sz w:val="24"/>
          <w:szCs w:val="24"/>
          <w:lang w:val="en-US" w:eastAsia="ru-RU"/>
        </w:rPr>
        <w:t xml:space="preserve"> </w:t>
      </w:r>
      <w:r w:rsidR="00267171">
        <w:rPr>
          <w:rFonts w:eastAsia="Times New Roman"/>
          <w:kern w:val="28"/>
          <w:sz w:val="24"/>
          <w:szCs w:val="24"/>
          <w:lang w:val="en-US" w:eastAsia="ru-RU"/>
        </w:rPr>
        <w:t xml:space="preserve">the protection schemes </w:t>
      </w:r>
      <w:r w:rsidR="00660BB1">
        <w:rPr>
          <w:rFonts w:eastAsia="Times New Roman"/>
          <w:kern w:val="28"/>
          <w:sz w:val="24"/>
          <w:szCs w:val="24"/>
          <w:lang w:val="en-US" w:eastAsia="ru-RU"/>
        </w:rPr>
        <w:t>with good computational qualities</w:t>
      </w:r>
      <w:r w:rsidRPr="00B03774">
        <w:rPr>
          <w:rFonts w:eastAsia="Times New Roman"/>
          <w:kern w:val="28"/>
          <w:sz w:val="24"/>
          <w:szCs w:val="24"/>
          <w:lang w:val="en-US" w:eastAsia="ru-RU"/>
        </w:rPr>
        <w:t xml:space="preserve"> lack the security analysis in many cases [9]. The common practice is the shadow user activities monitoring [7]. However, one area of the mobile device usage stays unprotected in all the proposed scenarios.</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Suppose, </w:t>
      </w:r>
      <w:r>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 data at rest (</w:t>
      </w:r>
      <w:r>
        <w:rPr>
          <w:rFonts w:eastAsia="Times New Roman"/>
          <w:kern w:val="28"/>
          <w:sz w:val="24"/>
          <w:szCs w:val="24"/>
          <w:lang w:val="en-US" w:eastAsia="ru-RU"/>
        </w:rPr>
        <w:t>i.e. while stored on the server-side</w:t>
      </w:r>
      <w:r w:rsidRPr="00B03774">
        <w:rPr>
          <w:rFonts w:eastAsia="Times New Roman"/>
          <w:kern w:val="28"/>
          <w:sz w:val="24"/>
          <w:szCs w:val="24"/>
          <w:lang w:val="en-US" w:eastAsia="ru-RU"/>
        </w:rPr>
        <w:t xml:space="preserve">), in transit (communication with server), in use (while the client is connected to the network). </w:t>
      </w:r>
      <w:r w:rsidR="00747566">
        <w:rPr>
          <w:rFonts w:eastAsia="Times New Roman"/>
          <w:kern w:val="28"/>
          <w:sz w:val="24"/>
          <w:szCs w:val="24"/>
          <w:lang w:val="en-US" w:eastAsia="ru-RU"/>
        </w:rPr>
        <w:t xml:space="preserve">But </w:t>
      </w:r>
      <w:r w:rsidRPr="00B03774">
        <w:rPr>
          <w:rFonts w:eastAsia="Times New Roman"/>
          <w:kern w:val="28"/>
          <w:sz w:val="24"/>
          <w:szCs w:val="24"/>
          <w:lang w:val="en-US" w:eastAsia="ru-RU"/>
        </w:rPr>
        <w:t>when the mobile client goes offline</w:t>
      </w:r>
      <w:r w:rsidR="00747566">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with </w:t>
      </w:r>
      <w:proofErr w:type="gramStart"/>
      <w:r w:rsidR="00747566">
        <w:rPr>
          <w:rFonts w:eastAsia="Times New Roman"/>
          <w:kern w:val="28"/>
          <w:sz w:val="24"/>
          <w:szCs w:val="24"/>
          <w:lang w:val="en-US" w:eastAsia="ru-RU"/>
        </w:rPr>
        <w:t xml:space="preserve">the </w:t>
      </w:r>
      <w:r w:rsidRPr="00B03774">
        <w:rPr>
          <w:rFonts w:eastAsia="Times New Roman"/>
          <w:kern w:val="28"/>
          <w:sz w:val="24"/>
          <w:szCs w:val="24"/>
          <w:lang w:val="en-US" w:eastAsia="ru-RU"/>
        </w:rPr>
        <w:t xml:space="preserve"> sensitive</w:t>
      </w:r>
      <w:proofErr w:type="gramEnd"/>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orporate </w:t>
      </w:r>
      <w:r w:rsidRPr="00B03774">
        <w:rPr>
          <w:rFonts w:eastAsia="Times New Roman"/>
          <w:kern w:val="28"/>
          <w:sz w:val="24"/>
          <w:szCs w:val="24"/>
          <w:lang w:val="en-US" w:eastAsia="ru-RU"/>
        </w:rPr>
        <w:t>data on board</w:t>
      </w:r>
      <w:r w:rsidR="00747566">
        <w:rPr>
          <w:rFonts w:eastAsia="Times New Roman"/>
          <w:kern w:val="28"/>
          <w:sz w:val="24"/>
          <w:szCs w:val="24"/>
          <w:lang w:val="en-US" w:eastAsia="ru-RU"/>
        </w:rPr>
        <w:t xml:space="preserve"> all </w:t>
      </w:r>
      <w:r w:rsidRPr="00B03774">
        <w:rPr>
          <w:rFonts w:eastAsia="Times New Roman"/>
          <w:kern w:val="28"/>
          <w:sz w:val="24"/>
          <w:szCs w:val="24"/>
          <w:lang w:val="en-US" w:eastAsia="ru-RU"/>
        </w:rPr>
        <w:t xml:space="preserve"> powerful cloud-based tools cannot help and the mobile app has to secure itself with its own limited resources. Moreover, </w:t>
      </w:r>
      <w:r w:rsidR="00747566">
        <w:rPr>
          <w:rFonts w:eastAsia="Times New Roman"/>
          <w:kern w:val="28"/>
          <w:sz w:val="24"/>
          <w:szCs w:val="24"/>
          <w:lang w:val="en-US" w:eastAsia="ru-RU"/>
        </w:rPr>
        <w:t xml:space="preserve">due to the resource constraint </w:t>
      </w:r>
      <w:r w:rsidRPr="00B03774">
        <w:rPr>
          <w:rFonts w:eastAsia="Times New Roman"/>
          <w:kern w:val="28"/>
          <w:sz w:val="24"/>
          <w:szCs w:val="24"/>
          <w:lang w:val="en-US" w:eastAsia="ru-RU"/>
        </w:rPr>
        <w:t>the</w:t>
      </w:r>
      <w:r w:rsidR="00747566">
        <w:rPr>
          <w:rFonts w:eastAsia="Times New Roman"/>
          <w:kern w:val="28"/>
          <w:sz w:val="24"/>
          <w:szCs w:val="24"/>
          <w:lang w:val="en-US" w:eastAsia="ru-RU"/>
        </w:rPr>
        <w:t>re is a</w:t>
      </w:r>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rucial </w:t>
      </w:r>
      <w:r w:rsidRPr="00B03774">
        <w:rPr>
          <w:rFonts w:eastAsia="Times New Roman"/>
          <w:kern w:val="28"/>
          <w:sz w:val="24"/>
          <w:szCs w:val="24"/>
          <w:lang w:val="en-US" w:eastAsia="ru-RU"/>
        </w:rPr>
        <w:t>difference in strategy of online and offline protection</w:t>
      </w:r>
      <w:r w:rsidR="00E37A75">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E37A75">
        <w:rPr>
          <w:rFonts w:eastAsia="Times New Roman"/>
          <w:kern w:val="28"/>
          <w:sz w:val="24"/>
          <w:szCs w:val="24"/>
          <w:lang w:val="en-US" w:eastAsia="ru-RU"/>
        </w:rPr>
        <w:t>O</w:t>
      </w:r>
      <w:r w:rsidR="00747566">
        <w:rPr>
          <w:rFonts w:eastAsia="Times New Roman"/>
          <w:kern w:val="28"/>
          <w:sz w:val="24"/>
          <w:szCs w:val="24"/>
          <w:lang w:val="en-US" w:eastAsia="ru-RU"/>
        </w:rPr>
        <w:t>ffline mode doesn’t allow</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to</w:t>
      </w:r>
      <w:r w:rsidRPr="00B03774">
        <w:rPr>
          <w:rFonts w:eastAsia="Times New Roman"/>
          <w:kern w:val="28"/>
          <w:sz w:val="24"/>
          <w:szCs w:val="24"/>
          <w:lang w:val="en-US" w:eastAsia="ru-RU"/>
        </w:rPr>
        <w:t xml:space="preserve"> perform</w:t>
      </w:r>
      <w:proofErr w:type="gramEnd"/>
      <w:r w:rsidRPr="00B03774">
        <w:rPr>
          <w:rFonts w:eastAsia="Times New Roman"/>
          <w:kern w:val="28"/>
          <w:sz w:val="24"/>
          <w:szCs w:val="24"/>
          <w:lang w:val="en-US" w:eastAsia="ru-RU"/>
        </w:rPr>
        <w:t xml:space="preserve"> the extensive computation and encryption on </w:t>
      </w:r>
      <w:r>
        <w:rPr>
          <w:rFonts w:eastAsia="Times New Roman"/>
          <w:kern w:val="28"/>
          <w:sz w:val="24"/>
          <w:szCs w:val="24"/>
          <w:lang w:val="en-US" w:eastAsia="ru-RU"/>
        </w:rPr>
        <w:t>the mobile</w:t>
      </w:r>
      <w:r w:rsidRPr="00B03774">
        <w:rPr>
          <w:rFonts w:eastAsia="Times New Roman"/>
          <w:kern w:val="28"/>
          <w:sz w:val="24"/>
          <w:szCs w:val="24"/>
          <w:lang w:val="en-US" w:eastAsia="ru-RU"/>
        </w:rPr>
        <w:t xml:space="preserve"> device.</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Pr="00B03774">
        <w:rPr>
          <w:rFonts w:eastAsia="Times New Roman"/>
          <w:kern w:val="28"/>
          <w:sz w:val="24"/>
          <w:szCs w:val="24"/>
          <w:lang w:val="en-US" w:eastAsia="ru-RU"/>
        </w:rPr>
        <w:t xml:space="preserve">this paper </w:t>
      </w:r>
      <w:r w:rsidR="00B06ED5">
        <w:rPr>
          <w:rFonts w:eastAsia="Times New Roman"/>
          <w:kern w:val="28"/>
          <w:sz w:val="24"/>
          <w:szCs w:val="24"/>
          <w:lang w:val="en-US" w:eastAsia="ru-RU"/>
        </w:rPr>
        <w:t>outlin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 xml:space="preserve">The proposal </w:t>
      </w:r>
      <w:r w:rsidR="00B06ED5">
        <w:rPr>
          <w:rFonts w:eastAsia="Times New Roman"/>
          <w:kern w:val="28"/>
          <w:sz w:val="24"/>
          <w:szCs w:val="24"/>
          <w:lang w:val="en-US" w:eastAsia="ru-RU"/>
        </w:rPr>
        <w:t>contains</w:t>
      </w:r>
      <w:r w:rsidRPr="00B03774">
        <w:rPr>
          <w:rFonts w:eastAsia="Times New Roman"/>
          <w:kern w:val="28"/>
          <w:sz w:val="24"/>
          <w:szCs w:val="24"/>
          <w:lang w:val="en-US" w:eastAsia="ru-RU"/>
        </w:rPr>
        <w:t xml:space="preserve"> a novel approach based on powerful cryptographic preventive method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secret sharing [10] and ABE encryption [11]. Also, </w:t>
      </w:r>
      <w:r>
        <w:rPr>
          <w:rFonts w:eastAsia="Times New Roman"/>
          <w:kern w:val="28"/>
          <w:sz w:val="24"/>
          <w:szCs w:val="24"/>
          <w:lang w:val="en-US" w:eastAsia="ru-RU"/>
        </w:rPr>
        <w:t>the</w:t>
      </w:r>
      <w:r w:rsidRPr="00B03774">
        <w:rPr>
          <w:rFonts w:eastAsia="Times New Roman"/>
          <w:kern w:val="28"/>
          <w:sz w:val="24"/>
          <w:szCs w:val="24"/>
          <w:lang w:val="en-US" w:eastAsia="ru-RU"/>
        </w:rPr>
        <w:t xml:space="preserve"> propos</w:t>
      </w:r>
      <w:r>
        <w:rPr>
          <w:rFonts w:eastAsia="Times New Roman"/>
          <w:kern w:val="28"/>
          <w:sz w:val="24"/>
          <w:szCs w:val="24"/>
          <w:lang w:val="en-US" w:eastAsia="ru-RU"/>
        </w:rPr>
        <w:t>al include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us</w:t>
      </w:r>
      <w:r>
        <w:rPr>
          <w:rFonts w:eastAsia="Times New Roman"/>
          <w:kern w:val="28"/>
          <w:sz w:val="24"/>
          <w:szCs w:val="24"/>
          <w:lang w:val="en-US" w:eastAsia="ru-RU"/>
        </w:rPr>
        <w:t>ag</w:t>
      </w:r>
      <w:r w:rsidRPr="00B03774">
        <w:rPr>
          <w:rFonts w:eastAsia="Times New Roman"/>
          <w:kern w:val="28"/>
          <w:sz w:val="24"/>
          <w:szCs w:val="24"/>
          <w:lang w:val="en-US" w:eastAsia="ru-RU"/>
        </w:rPr>
        <w:t xml:space="preserve">e </w:t>
      </w:r>
      <w:r>
        <w:rPr>
          <w:rFonts w:eastAsia="Times New Roman"/>
          <w:kern w:val="28"/>
          <w:sz w:val="24"/>
          <w:szCs w:val="24"/>
          <w:lang w:val="en-US" w:eastAsia="ru-RU"/>
        </w:rPr>
        <w:t xml:space="preserve">of </w:t>
      </w:r>
      <w:r w:rsidRPr="00B03774">
        <w:rPr>
          <w:rFonts w:eastAsia="Times New Roman"/>
          <w:kern w:val="28"/>
          <w:sz w:val="24"/>
          <w:szCs w:val="24"/>
          <w:lang w:val="en-US" w:eastAsia="ru-RU"/>
        </w:rPr>
        <w:t>the user behavior analysis</w:t>
      </w:r>
      <w:r>
        <w:rPr>
          <w:rFonts w:eastAsia="Times New Roman"/>
          <w:kern w:val="28"/>
          <w:sz w:val="24"/>
          <w:szCs w:val="24"/>
          <w:lang w:val="en-US" w:eastAsia="ru-RU"/>
        </w:rPr>
        <w:t xml:space="preserve"> based on Model Order Selection (MOS)</w:t>
      </w:r>
      <w:ins w:id="29" w:author="TanTan" w:date="2016-02-01T15:08:00Z">
        <w:r w:rsidR="00B06ED5">
          <w:rPr>
            <w:rFonts w:eastAsia="Times New Roman"/>
            <w:kern w:val="28"/>
            <w:sz w:val="24"/>
            <w:szCs w:val="24"/>
            <w:lang w:val="en-US" w:eastAsia="ru-RU"/>
          </w:rPr>
          <w:t xml:space="preserve"> [REF]</w:t>
        </w:r>
      </w:ins>
      <w:proofErr w:type="gramStart"/>
      <w:r>
        <w:rPr>
          <w:rFonts w:eastAsia="Times New Roman"/>
          <w:kern w:val="28"/>
          <w:sz w:val="24"/>
          <w:szCs w:val="24"/>
          <w:lang w:val="en-US" w:eastAsia="ru-RU"/>
        </w:rPr>
        <w:t>,</w:t>
      </w:r>
      <w:proofErr w:type="gramEnd"/>
      <w:r w:rsidRPr="00B03774">
        <w:rPr>
          <w:rFonts w:eastAsia="Times New Roman"/>
          <w:kern w:val="28"/>
          <w:sz w:val="24"/>
          <w:szCs w:val="24"/>
          <w:lang w:val="en-US" w:eastAsia="ru-RU"/>
        </w:rPr>
        <w:t xml:space="preserve"> in order to</w:t>
      </w:r>
      <w:r>
        <w:rPr>
          <w:rFonts w:eastAsia="Times New Roman"/>
          <w:kern w:val="28"/>
          <w:sz w:val="24"/>
          <w:szCs w:val="24"/>
          <w:lang w:val="en-US" w:eastAsia="ru-RU"/>
        </w:rPr>
        <w:t xml:space="preserve"> highlight possible threats,</w:t>
      </w:r>
      <w:r w:rsidRPr="00B03774">
        <w:rPr>
          <w:rFonts w:eastAsia="Times New Roman"/>
          <w:kern w:val="28"/>
          <w:sz w:val="24"/>
          <w:szCs w:val="24"/>
          <w:lang w:val="en-US" w:eastAsia="ru-RU"/>
        </w:rPr>
        <w:t xml:space="preserve"> reduce the risks and </w:t>
      </w:r>
      <w:r>
        <w:rPr>
          <w:rFonts w:eastAsia="Times New Roman"/>
          <w:kern w:val="28"/>
          <w:sz w:val="24"/>
          <w:szCs w:val="24"/>
          <w:lang w:val="en-US" w:eastAsia="ru-RU"/>
        </w:rPr>
        <w:t xml:space="preserve">the </w:t>
      </w:r>
      <w:r w:rsidRPr="00B03774">
        <w:rPr>
          <w:rFonts w:eastAsia="Times New Roman"/>
          <w:kern w:val="28"/>
          <w:sz w:val="24"/>
          <w:szCs w:val="24"/>
          <w:lang w:val="en-US" w:eastAsia="ru-RU"/>
        </w:rPr>
        <w:t>harm of the most common threats: the expired user misusing password</w:t>
      </w:r>
      <w:r>
        <w:rPr>
          <w:rFonts w:eastAsia="Times New Roman"/>
          <w:kern w:val="28"/>
          <w:sz w:val="24"/>
          <w:szCs w:val="24"/>
          <w:lang w:val="en-US" w:eastAsia="ru-RU"/>
        </w:rPr>
        <w:t>, and</w:t>
      </w:r>
      <w:r w:rsidRPr="00B03774">
        <w:rPr>
          <w:rFonts w:eastAsia="Times New Roman"/>
          <w:kern w:val="28"/>
          <w:sz w:val="24"/>
          <w:szCs w:val="24"/>
          <w:lang w:val="en-US" w:eastAsia="ru-RU"/>
        </w:rPr>
        <w:t xml:space="preserve"> the intruder attack. </w:t>
      </w:r>
      <w:r w:rsidR="00BB46FE">
        <w:rPr>
          <w:rFonts w:eastAsia="Times New Roman"/>
          <w:kern w:val="28"/>
          <w:sz w:val="24"/>
          <w:szCs w:val="24"/>
          <w:lang w:val="en-US" w:eastAsia="ru-RU"/>
        </w:rPr>
        <w:t>The</w:t>
      </w:r>
      <w:r w:rsidRPr="00B03774">
        <w:rPr>
          <w:rFonts w:eastAsia="Times New Roman"/>
          <w:kern w:val="28"/>
          <w:sz w:val="24"/>
          <w:szCs w:val="24"/>
          <w:lang w:val="en-US" w:eastAsia="ru-RU"/>
        </w:rPr>
        <w:t xml:space="preserve"> key expiration period </w:t>
      </w:r>
      <w:r>
        <w:rPr>
          <w:rFonts w:eastAsia="Times New Roman"/>
          <w:kern w:val="28"/>
          <w:sz w:val="24"/>
          <w:szCs w:val="24"/>
          <w:lang w:val="en-US" w:eastAsia="ru-RU"/>
        </w:rPr>
        <w:t xml:space="preserve">is </w:t>
      </w:r>
      <w:r w:rsidRPr="00B03774">
        <w:rPr>
          <w:rFonts w:eastAsia="Times New Roman"/>
          <w:kern w:val="28"/>
          <w:sz w:val="24"/>
          <w:szCs w:val="24"/>
          <w:lang w:val="en-US" w:eastAsia="ru-RU"/>
        </w:rPr>
        <w:t>safely incorporate</w:t>
      </w:r>
      <w:r>
        <w:rPr>
          <w:rFonts w:eastAsia="Times New Roman"/>
          <w:kern w:val="28"/>
          <w:sz w:val="24"/>
          <w:szCs w:val="24"/>
          <w:lang w:val="en-US" w:eastAsia="ru-RU"/>
        </w:rPr>
        <w:t>d</w:t>
      </w:r>
      <w:r w:rsidRPr="00B03774">
        <w:rPr>
          <w:rFonts w:eastAsia="Times New Roman"/>
          <w:kern w:val="28"/>
          <w:sz w:val="24"/>
          <w:szCs w:val="24"/>
          <w:lang w:val="en-US" w:eastAsia="ru-RU"/>
        </w:rPr>
        <w:t xml:space="preserve"> into </w:t>
      </w:r>
      <w:r>
        <w:rPr>
          <w:rFonts w:eastAsia="Times New Roman"/>
          <w:kern w:val="28"/>
          <w:sz w:val="24"/>
          <w:szCs w:val="24"/>
          <w:lang w:val="en-US" w:eastAsia="ru-RU"/>
        </w:rPr>
        <w:t xml:space="preserve">the proposed </w:t>
      </w:r>
      <w:r w:rsidRPr="00B03774">
        <w:rPr>
          <w:rFonts w:eastAsia="Times New Roman"/>
          <w:kern w:val="28"/>
          <w:sz w:val="24"/>
          <w:szCs w:val="24"/>
          <w:lang w:val="en-US" w:eastAsia="ru-RU"/>
        </w:rPr>
        <w:t>system</w:t>
      </w:r>
      <w:r>
        <w:rPr>
          <w:rFonts w:eastAsia="Times New Roman"/>
          <w:kern w:val="28"/>
          <w:sz w:val="24"/>
          <w:szCs w:val="24"/>
          <w:lang w:val="en-US" w:eastAsia="ru-RU"/>
        </w:rPr>
        <w:t xml:space="preserve"> solution</w:t>
      </w:r>
      <w:r w:rsidR="00BB46FE">
        <w:rPr>
          <w:rFonts w:eastAsia="Times New Roman"/>
          <w:kern w:val="28"/>
          <w:sz w:val="24"/>
          <w:szCs w:val="24"/>
          <w:lang w:val="en-US" w:eastAsia="ru-RU"/>
        </w:rPr>
        <w:t xml:space="preserve"> in order to enhance the security</w:t>
      </w:r>
      <w:r w:rsidRPr="00B03774">
        <w:rPr>
          <w:rFonts w:eastAsia="Times New Roman"/>
          <w:kern w:val="28"/>
          <w:sz w:val="24"/>
          <w:szCs w:val="24"/>
          <w:lang w:val="en-US" w:eastAsia="ru-RU"/>
        </w:rPr>
        <w:t>.</w:t>
      </w:r>
      <w:r>
        <w:rPr>
          <w:rFonts w:eastAsia="Times New Roman"/>
          <w:kern w:val="28"/>
          <w:sz w:val="24"/>
          <w:szCs w:val="24"/>
          <w:lang w:val="en-US" w:eastAsia="ru-RU"/>
        </w:rPr>
        <w:t xml:space="preserve"> Additionally, the behavioral analysis can indicate well known malicious behaviors, their variations, as well as novel </w:t>
      </w:r>
      <w:proofErr w:type="gramStart"/>
      <w:r>
        <w:rPr>
          <w:rFonts w:eastAsia="Times New Roman"/>
          <w:kern w:val="28"/>
          <w:sz w:val="24"/>
          <w:szCs w:val="24"/>
          <w:lang w:val="en-US" w:eastAsia="ru-RU"/>
        </w:rPr>
        <w:t>attacks, that</w:t>
      </w:r>
      <w:proofErr w:type="gramEnd"/>
      <w:r>
        <w:rPr>
          <w:rFonts w:eastAsia="Times New Roman"/>
          <w:kern w:val="28"/>
          <w:sz w:val="24"/>
          <w:szCs w:val="24"/>
          <w:lang w:val="en-US" w:eastAsia="ru-RU"/>
        </w:rPr>
        <w:t xml:space="preserve"> present low or high variance in comparison to legitimate user behaviors. The</w:t>
      </w:r>
      <w:r w:rsidRPr="00B03774">
        <w:rPr>
          <w:rFonts w:eastAsia="Times New Roman"/>
          <w:kern w:val="28"/>
          <w:sz w:val="24"/>
          <w:szCs w:val="24"/>
          <w:lang w:val="en-US" w:eastAsia="ru-RU"/>
        </w:rPr>
        <w:t xml:space="preserve"> main target</w:t>
      </w:r>
      <w:r w:rsidR="00BB46FE">
        <w:rPr>
          <w:rFonts w:eastAsia="Times New Roman"/>
          <w:kern w:val="28"/>
          <w:sz w:val="24"/>
          <w:szCs w:val="24"/>
          <w:lang w:val="en-US" w:eastAsia="ru-RU"/>
        </w:rPr>
        <w:t xml:space="preserve"> of our proposed solution</w:t>
      </w:r>
      <w:r w:rsidRPr="00B03774">
        <w:rPr>
          <w:rFonts w:eastAsia="Times New Roman"/>
          <w:kern w:val="28"/>
          <w:sz w:val="24"/>
          <w:szCs w:val="24"/>
          <w:lang w:val="en-US" w:eastAsia="ru-RU"/>
        </w:rPr>
        <w:t xml:space="preserve"> is </w:t>
      </w:r>
      <w:r>
        <w:rPr>
          <w:rFonts w:eastAsia="Times New Roman"/>
          <w:kern w:val="28"/>
          <w:sz w:val="24"/>
          <w:szCs w:val="24"/>
          <w:lang w:val="en-US" w:eastAsia="ru-RU"/>
        </w:rPr>
        <w:t xml:space="preserve">to </w:t>
      </w:r>
      <w:r w:rsidRPr="00B03774">
        <w:rPr>
          <w:rFonts w:eastAsia="Times New Roman"/>
          <w:kern w:val="28"/>
          <w:sz w:val="24"/>
          <w:szCs w:val="24"/>
          <w:lang w:val="en-US" w:eastAsia="ru-RU"/>
        </w:rPr>
        <w:t>provid</w:t>
      </w:r>
      <w:r>
        <w:rPr>
          <w:rFonts w:eastAsia="Times New Roman"/>
          <w:kern w:val="28"/>
          <w:sz w:val="24"/>
          <w:szCs w:val="24"/>
          <w:lang w:val="en-US" w:eastAsia="ru-RU"/>
        </w:rPr>
        <w:t>e</w:t>
      </w:r>
      <w:r w:rsidRPr="00B03774">
        <w:rPr>
          <w:rFonts w:eastAsia="Times New Roman"/>
          <w:kern w:val="28"/>
          <w:sz w:val="24"/>
          <w:szCs w:val="24"/>
          <w:lang w:val="en-US" w:eastAsia="ru-RU"/>
        </w:rPr>
        <w:t xml:space="preserve"> a maximum defen</w:t>
      </w:r>
      <w:r>
        <w:rPr>
          <w:rFonts w:eastAsia="Times New Roman"/>
          <w:kern w:val="28"/>
          <w:sz w:val="24"/>
          <w:szCs w:val="24"/>
          <w:lang w:val="en-US" w:eastAsia="ru-RU"/>
        </w:rPr>
        <w:t>s</w:t>
      </w:r>
      <w:r w:rsidRPr="00B03774">
        <w:rPr>
          <w:rFonts w:eastAsia="Times New Roman"/>
          <w:kern w:val="28"/>
          <w:sz w:val="24"/>
          <w:szCs w:val="24"/>
          <w:lang w:val="en-US" w:eastAsia="ru-RU"/>
        </w:rPr>
        <w:t>e at the minimal resource cos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Pr>
          <w:rFonts w:eastAsia="Times New Roman"/>
          <w:kern w:val="28"/>
          <w:sz w:val="24"/>
          <w:szCs w:val="24"/>
          <w:lang w:val="en-US" w:eastAsia="ru-RU"/>
        </w:rPr>
        <w:t>S</w:t>
      </w:r>
      <w:r w:rsidRPr="00B03774">
        <w:rPr>
          <w:rFonts w:eastAsia="Times New Roman"/>
          <w:kern w:val="28"/>
          <w:sz w:val="24"/>
          <w:szCs w:val="24"/>
          <w:lang w:val="en-US" w:eastAsia="ru-RU"/>
        </w:rPr>
        <w:t>ection 2,</w:t>
      </w:r>
      <w:r>
        <w:rPr>
          <w:rFonts w:eastAsia="Times New Roman"/>
          <w:kern w:val="28"/>
          <w:sz w:val="24"/>
          <w:szCs w:val="24"/>
          <w:lang w:val="en-US" w:eastAsia="ru-RU"/>
        </w:rPr>
        <w:t xml:space="preserve"> </w:t>
      </w:r>
      <w:r w:rsidRPr="00B03774">
        <w:rPr>
          <w:rFonts w:eastAsia="Times New Roman"/>
          <w:kern w:val="28"/>
          <w:sz w:val="24"/>
          <w:szCs w:val="24"/>
          <w:lang w:val="en-US" w:eastAsia="ru-RU"/>
        </w:rPr>
        <w:t>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proposed solutions</w:t>
      </w:r>
      <w:r>
        <w:rPr>
          <w:rFonts w:eastAsia="Times New Roman"/>
          <w:kern w:val="28"/>
          <w:sz w:val="24"/>
          <w:szCs w:val="24"/>
          <w:lang w:val="en-US" w:eastAsia="ru-RU"/>
        </w:rPr>
        <w:t xml:space="preserve"> for them</w:t>
      </w:r>
      <w:r w:rsidR="00BB46FE">
        <w:rPr>
          <w:rFonts w:eastAsia="Times New Roman"/>
          <w:kern w:val="28"/>
          <w:sz w:val="24"/>
          <w:szCs w:val="24"/>
          <w:lang w:val="en-US" w:eastAsia="ru-RU"/>
        </w:rPr>
        <w:t xml:space="preserve"> related to the</w:t>
      </w:r>
      <w:r w:rsidR="0043065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offline protection in the BYOD world.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3 </w:t>
      </w:r>
      <w:r w:rsidR="00BB46FE">
        <w:rPr>
          <w:rFonts w:eastAsia="Times New Roman"/>
          <w:kern w:val="28"/>
          <w:sz w:val="24"/>
          <w:szCs w:val="24"/>
          <w:lang w:val="en-US" w:eastAsia="ru-RU"/>
        </w:rPr>
        <w:t xml:space="preserve">outlines </w:t>
      </w:r>
      <w:r w:rsidRPr="00B03774">
        <w:rPr>
          <w:rFonts w:eastAsia="Times New Roman"/>
          <w:kern w:val="28"/>
          <w:sz w:val="24"/>
          <w:szCs w:val="24"/>
          <w:lang w:val="en-US" w:eastAsia="ru-RU"/>
        </w:rPr>
        <w:t>the basic</w:t>
      </w:r>
      <w:r w:rsidR="005B33B3">
        <w:rPr>
          <w:rFonts w:eastAsia="Times New Roman"/>
          <w:kern w:val="28"/>
          <w:sz w:val="24"/>
          <w:szCs w:val="24"/>
          <w:lang w:val="en-US" w:eastAsia="ru-RU"/>
        </w:rPr>
        <w:t xml:space="preserve"> processes and the module security infrastructure of the proposed solution. </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ection 4 present</w:t>
      </w:r>
      <w:r>
        <w:rPr>
          <w:rFonts w:eastAsia="Times New Roman"/>
          <w:kern w:val="28"/>
          <w:sz w:val="24"/>
          <w:szCs w:val="24"/>
          <w:lang w:val="en-US" w:eastAsia="ru-RU"/>
        </w:rPr>
        <w:t>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BB46FE">
        <w:rPr>
          <w:rFonts w:eastAsia="Times New Roman"/>
          <w:kern w:val="28"/>
          <w:sz w:val="24"/>
          <w:szCs w:val="24"/>
          <w:lang w:val="en-US" w:eastAsia="ru-RU"/>
        </w:rPr>
        <w:t xml:space="preserve">scheme of the </w:t>
      </w:r>
      <w:r>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Pr>
          <w:rFonts w:eastAsia="Times New Roman"/>
          <w:kern w:val="28"/>
          <w:sz w:val="24"/>
          <w:szCs w:val="24"/>
          <w:lang w:val="en-US" w:eastAsia="ru-RU"/>
        </w:rPr>
        <w:t>S</w:t>
      </w:r>
      <w:r w:rsidRPr="00B03774">
        <w:rPr>
          <w:rFonts w:eastAsia="Times New Roman"/>
          <w:kern w:val="28"/>
          <w:sz w:val="24"/>
          <w:szCs w:val="24"/>
          <w:lang w:val="en-US" w:eastAsia="ru-RU"/>
        </w:rPr>
        <w:t>ection 5</w:t>
      </w:r>
      <w:r w:rsidR="005B33B3">
        <w:rPr>
          <w:rFonts w:eastAsia="Times New Roman"/>
          <w:kern w:val="28"/>
          <w:sz w:val="24"/>
          <w:szCs w:val="24"/>
          <w:lang w:val="en-US" w:eastAsia="ru-RU"/>
        </w:rPr>
        <w:t xml:space="preserve"> provides the schemes of the main security blocks including the encryption and key usage hierarchies as well as</w:t>
      </w:r>
      <w:r w:rsidR="005B33B3" w:rsidRPr="00B03774">
        <w:rPr>
          <w:rFonts w:eastAsia="Times New Roman"/>
          <w:kern w:val="28"/>
          <w:sz w:val="24"/>
          <w:szCs w:val="24"/>
          <w:lang w:val="en-US" w:eastAsia="ru-RU"/>
        </w:rPr>
        <w:t xml:space="preserve"> explanations of the </w:t>
      </w:r>
      <w:r w:rsidR="005B33B3">
        <w:rPr>
          <w:rFonts w:eastAsia="Times New Roman"/>
          <w:kern w:val="28"/>
          <w:sz w:val="24"/>
          <w:szCs w:val="24"/>
          <w:lang w:val="en-US" w:eastAsia="ru-RU"/>
        </w:rPr>
        <w:t>core security</w:t>
      </w:r>
      <w:r w:rsidR="005B33B3" w:rsidRPr="00B03774">
        <w:rPr>
          <w:rFonts w:eastAsia="Times New Roman"/>
          <w:kern w:val="28"/>
          <w:sz w:val="24"/>
          <w:szCs w:val="24"/>
          <w:lang w:val="en-US" w:eastAsia="ru-RU"/>
        </w:rPr>
        <w:t xml:space="preserve"> methods: SSS, ABE</w:t>
      </w:r>
      <w:r w:rsidR="005B33B3">
        <w:rPr>
          <w:rFonts w:eastAsia="Times New Roman"/>
          <w:kern w:val="28"/>
          <w:sz w:val="24"/>
          <w:szCs w:val="24"/>
          <w:lang w:val="en-US" w:eastAsia="ru-RU"/>
        </w:rPr>
        <w:t xml:space="preserve"> and</w:t>
      </w:r>
      <w:r w:rsidR="005B33B3" w:rsidRPr="00B03774">
        <w:rPr>
          <w:rFonts w:eastAsia="Times New Roman"/>
          <w:kern w:val="28"/>
          <w:sz w:val="24"/>
          <w:szCs w:val="24"/>
          <w:lang w:val="en-US" w:eastAsia="ru-RU"/>
        </w:rPr>
        <w:t xml:space="preserve"> MOS.  </w:t>
      </w:r>
      <w:r w:rsidRPr="00B03774">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6 </w:t>
      </w:r>
      <w:r w:rsidRPr="00B03774">
        <w:rPr>
          <w:rFonts w:eastAsia="Times New Roman"/>
          <w:kern w:val="28"/>
          <w:sz w:val="24"/>
          <w:szCs w:val="24"/>
          <w:lang w:val="en-US" w:eastAsia="ru-RU"/>
        </w:rPr>
        <w:t>trac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7 describes the online mode protection principles. </w:t>
      </w:r>
      <w:r w:rsidR="00BB46FE">
        <w:rPr>
          <w:rFonts w:eastAsia="Times New Roman"/>
          <w:kern w:val="28"/>
          <w:sz w:val="24"/>
          <w:szCs w:val="24"/>
          <w:lang w:val="en-US" w:eastAsia="ru-RU"/>
        </w:rPr>
        <w:t>Section</w:t>
      </w:r>
      <w:r w:rsidR="005B33B3">
        <w:rPr>
          <w:rFonts w:eastAsia="Times New Roman"/>
          <w:kern w:val="28"/>
          <w:sz w:val="24"/>
          <w:szCs w:val="24"/>
          <w:lang w:val="en-US" w:eastAsia="ru-RU"/>
        </w:rPr>
        <w:t xml:space="preserve"> 8</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discuss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the security proofs including </w:t>
      </w:r>
      <w:r w:rsidR="00BB46FE">
        <w:rPr>
          <w:rFonts w:eastAsia="Times New Roman"/>
          <w:kern w:val="28"/>
          <w:sz w:val="24"/>
          <w:szCs w:val="24"/>
          <w:lang w:val="en-US" w:eastAsia="ru-RU"/>
        </w:rPr>
        <w:t xml:space="preserve">the </w:t>
      </w:r>
      <w:r w:rsidR="005B33B3">
        <w:rPr>
          <w:rFonts w:eastAsia="Times New Roman"/>
          <w:kern w:val="28"/>
          <w:sz w:val="24"/>
          <w:szCs w:val="24"/>
          <w:lang w:val="en-US" w:eastAsia="ru-RU"/>
        </w:rPr>
        <w:t xml:space="preserve">outline of adversary model, </w:t>
      </w:r>
      <w:r w:rsidR="00BB46FE">
        <w:rPr>
          <w:rFonts w:eastAsia="Times New Roman"/>
          <w:kern w:val="28"/>
          <w:sz w:val="24"/>
          <w:szCs w:val="24"/>
          <w:lang w:val="en-US" w:eastAsia="ru-RU"/>
        </w:rPr>
        <w:t>common threat scenarios and the</w:t>
      </w:r>
      <w:r w:rsidR="00E17D70">
        <w:rPr>
          <w:rFonts w:eastAsia="Times New Roman"/>
          <w:kern w:val="28"/>
          <w:sz w:val="24"/>
          <w:szCs w:val="24"/>
          <w:lang w:val="en-US" w:eastAsia="ru-RU"/>
        </w:rPr>
        <w:t xml:space="preserve"> proposed analytics to discover the abnormality.</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w:t>
      </w:r>
      <w:r w:rsidR="00BB46FE">
        <w:rPr>
          <w:rFonts w:eastAsia="Times New Roman"/>
          <w:kern w:val="28"/>
          <w:sz w:val="24"/>
          <w:szCs w:val="24"/>
          <w:lang w:val="en-US" w:eastAsia="ru-RU"/>
        </w:rPr>
        <w:t>.</w:t>
      </w:r>
      <w:commentRangeStart w:id="30"/>
      <w:commentRangeStart w:id="31"/>
      <w:r w:rsidRPr="00B03774">
        <w:rPr>
          <w:rFonts w:eastAsia="Times New Roman"/>
          <w:kern w:val="28"/>
          <w:sz w:val="24"/>
          <w:szCs w:val="24"/>
          <w:lang w:val="en-US" w:eastAsia="ru-RU"/>
        </w:rPr>
        <w:t xml:space="preserve">Section </w:t>
      </w:r>
      <w:r w:rsidR="00E17D70">
        <w:rPr>
          <w:rFonts w:eastAsia="Times New Roman"/>
          <w:kern w:val="28"/>
          <w:sz w:val="24"/>
          <w:szCs w:val="24"/>
          <w:lang w:val="en-US" w:eastAsia="ru-RU"/>
        </w:rPr>
        <w:t>9</w:t>
      </w:r>
      <w:r w:rsidR="005B33B3">
        <w:rPr>
          <w:rFonts w:eastAsia="Times New Roman"/>
          <w:kern w:val="28"/>
          <w:sz w:val="24"/>
          <w:szCs w:val="24"/>
          <w:lang w:val="en-US" w:eastAsia="ru-RU"/>
        </w:rPr>
        <w:t xml:space="preserve"> outlines the complexity considerations. Section 10 </w:t>
      </w:r>
      <w:proofErr w:type="gramStart"/>
      <w:r w:rsidR="005B33B3">
        <w:rPr>
          <w:rFonts w:eastAsia="Times New Roman"/>
          <w:kern w:val="28"/>
          <w:sz w:val="24"/>
          <w:szCs w:val="24"/>
          <w:lang w:val="en-US" w:eastAsia="ru-RU"/>
        </w:rPr>
        <w:t xml:space="preserve">presents </w:t>
      </w:r>
      <w:r w:rsidRPr="00B03774">
        <w:rPr>
          <w:rFonts w:eastAsia="Times New Roman"/>
          <w:kern w:val="28"/>
          <w:sz w:val="24"/>
          <w:szCs w:val="24"/>
          <w:lang w:val="en-US" w:eastAsia="ru-RU"/>
        </w:rPr>
        <w:t xml:space="preserve"> the</w:t>
      </w:r>
      <w:proofErr w:type="gramEnd"/>
      <w:r w:rsidRPr="00B03774">
        <w:rPr>
          <w:rFonts w:eastAsia="Times New Roman"/>
          <w:kern w:val="28"/>
          <w:sz w:val="24"/>
          <w:szCs w:val="24"/>
          <w:lang w:val="en-US" w:eastAsia="ru-RU"/>
        </w:rPr>
        <w:t xml:space="preserve"> practical implementation</w:t>
      </w:r>
      <w:r w:rsidR="00E17D70">
        <w:rPr>
          <w:rFonts w:eastAsia="Times New Roman"/>
          <w:kern w:val="28"/>
          <w:sz w:val="24"/>
          <w:szCs w:val="24"/>
          <w:lang w:val="en-US" w:eastAsia="ru-RU"/>
        </w:rPr>
        <w:t>, results</w:t>
      </w:r>
      <w:r w:rsidRPr="00B03774">
        <w:rPr>
          <w:rFonts w:eastAsia="Times New Roman"/>
          <w:kern w:val="28"/>
          <w:sz w:val="24"/>
          <w:szCs w:val="24"/>
          <w:lang w:val="en-US" w:eastAsia="ru-RU"/>
        </w:rPr>
        <w:t xml:space="preserve"> and analysis </w:t>
      </w:r>
      <w:r>
        <w:rPr>
          <w:rFonts w:eastAsia="Times New Roman"/>
          <w:kern w:val="28"/>
          <w:sz w:val="24"/>
          <w:szCs w:val="24"/>
          <w:lang w:val="en-US" w:eastAsia="ru-RU"/>
        </w:rPr>
        <w:t xml:space="preserve">of the proposed solution, while Section </w:t>
      </w:r>
      <w:r w:rsidR="00E17D70">
        <w:rPr>
          <w:rFonts w:eastAsia="Times New Roman"/>
          <w:kern w:val="28"/>
          <w:sz w:val="24"/>
          <w:szCs w:val="24"/>
          <w:lang w:val="en-US" w:eastAsia="ru-RU"/>
        </w:rPr>
        <w:t>1</w:t>
      </w:r>
      <w:r w:rsidR="005B33B3">
        <w:rPr>
          <w:rFonts w:eastAsia="Times New Roman"/>
          <w:kern w:val="28"/>
          <w:sz w:val="24"/>
          <w:szCs w:val="24"/>
          <w:lang w:val="en-US" w:eastAsia="ru-RU"/>
        </w:rPr>
        <w:t>1</w:t>
      </w:r>
      <w:r w:rsidR="00430651">
        <w:rPr>
          <w:rFonts w:eastAsia="Times New Roman"/>
          <w:kern w:val="28"/>
          <w:sz w:val="24"/>
          <w:szCs w:val="24"/>
          <w:lang w:val="en-US" w:eastAsia="ru-RU"/>
        </w:rPr>
        <w:t xml:space="preserve"> </w:t>
      </w:r>
      <w:r>
        <w:rPr>
          <w:rFonts w:eastAsia="Times New Roman"/>
          <w:kern w:val="28"/>
          <w:sz w:val="24"/>
          <w:szCs w:val="24"/>
          <w:lang w:val="en-US" w:eastAsia="ru-RU"/>
        </w:rPr>
        <w:t>concludes the paper</w:t>
      </w:r>
      <w:r w:rsidRPr="00B03774">
        <w:rPr>
          <w:rFonts w:eastAsia="Times New Roman"/>
          <w:kern w:val="28"/>
          <w:sz w:val="24"/>
          <w:szCs w:val="24"/>
          <w:lang w:val="en-US" w:eastAsia="ru-RU"/>
        </w:rPr>
        <w:t>.</w:t>
      </w:r>
      <w:commentRangeEnd w:id="30"/>
      <w:r>
        <w:rPr>
          <w:rStyle w:val="CommentReference"/>
        </w:rPr>
        <w:commentReference w:id="30"/>
      </w:r>
      <w:commentRangeEnd w:id="31"/>
      <w:r w:rsidR="000744BA">
        <w:rPr>
          <w:rStyle w:val="CommentReference"/>
        </w:rPr>
        <w:commentReference w:id="31"/>
      </w:r>
    </w:p>
    <w:p w:rsidR="00072DD3" w:rsidRDefault="00BB46FE"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2. </w:t>
      </w:r>
      <w:r w:rsidR="00072DD3">
        <w:rPr>
          <w:rFonts w:eastAsia="Times New Roman"/>
          <w:b/>
          <w:kern w:val="28"/>
          <w:sz w:val="24"/>
          <w:szCs w:val="24"/>
          <w:lang w:val="en-US" w:eastAsia="ru-RU"/>
        </w:rPr>
        <w:t>Related Work</w:t>
      </w:r>
    </w:p>
    <w:p w:rsidR="00072DD3" w:rsidRDefault="00BB5970"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bviously, t</w:t>
      </w:r>
      <w:r w:rsidR="00072DD3">
        <w:rPr>
          <w:rFonts w:eastAsia="Times New Roman"/>
          <w:kern w:val="28"/>
          <w:sz w:val="24"/>
          <w:szCs w:val="24"/>
          <w:lang w:val="en-US" w:eastAsia="ru-RU"/>
        </w:rPr>
        <w:t xml:space="preserve">he BYOD world </w:t>
      </w:r>
      <w:r>
        <w:rPr>
          <w:rFonts w:eastAsia="Times New Roman"/>
          <w:kern w:val="28"/>
          <w:sz w:val="24"/>
          <w:szCs w:val="24"/>
          <w:lang w:val="en-US" w:eastAsia="ru-RU"/>
        </w:rPr>
        <w:t>demands more sophisticated</w:t>
      </w:r>
      <w:r w:rsidR="00072DD3">
        <w:rPr>
          <w:rFonts w:eastAsia="Times New Roman"/>
          <w:kern w:val="28"/>
          <w:sz w:val="24"/>
          <w:szCs w:val="24"/>
          <w:lang w:val="en-US" w:eastAsia="ru-RU"/>
        </w:rPr>
        <w:t xml:space="preserve"> data protection services compared to ordinary computing environment. </w:t>
      </w:r>
      <w:r w:rsidR="000F2793">
        <w:rPr>
          <w:rFonts w:eastAsia="Times New Roman"/>
          <w:kern w:val="28"/>
          <w:sz w:val="24"/>
          <w:szCs w:val="24"/>
          <w:lang w:val="en-US" w:eastAsia="ru-RU"/>
        </w:rPr>
        <w:t>A common practice is to provide additional contextual methods a</w:t>
      </w:r>
      <w:r w:rsidR="00072DD3">
        <w:rPr>
          <w:rFonts w:eastAsia="Times New Roman"/>
          <w:kern w:val="28"/>
          <w:sz w:val="24"/>
          <w:szCs w:val="24"/>
          <w:lang w:val="en-US" w:eastAsia="ru-RU"/>
        </w:rPr>
        <w:t xml:space="preserve">part from authentication, DLP services and encryption (at rest, in transit, in use) </w:t>
      </w:r>
      <w:r w:rsidR="00072DD3" w:rsidRPr="00372B65">
        <w:rPr>
          <w:rFonts w:eastAsia="Times New Roman"/>
          <w:kern w:val="28"/>
          <w:sz w:val="24"/>
          <w:szCs w:val="24"/>
          <w:highlight w:val="yellow"/>
          <w:lang w:val="en-US" w:eastAsia="ru-RU"/>
        </w:rPr>
        <w:t>[</w:t>
      </w:r>
      <w:r w:rsidR="004E2459">
        <w:rPr>
          <w:rFonts w:eastAsia="Times New Roman"/>
          <w:kern w:val="28"/>
          <w:sz w:val="24"/>
          <w:szCs w:val="24"/>
          <w:highlight w:val="yellow"/>
          <w:lang w:val="en-US" w:eastAsia="ru-RU"/>
        </w:rPr>
        <w:t>7</w:t>
      </w:r>
      <w:r w:rsidR="00DC7ECD">
        <w:rPr>
          <w:rFonts w:eastAsia="Times New Roman"/>
          <w:kern w:val="28"/>
          <w:sz w:val="24"/>
          <w:szCs w:val="24"/>
          <w:highlight w:val="yellow"/>
          <w:lang w:val="en-US" w:eastAsia="ru-RU"/>
        </w:rPr>
        <w:t xml:space="preserve">, 8, 8.1, </w:t>
      </w:r>
      <w:proofErr w:type="gramStart"/>
      <w:r w:rsidR="00DC7ECD">
        <w:rPr>
          <w:rFonts w:eastAsia="Times New Roman"/>
          <w:kern w:val="28"/>
          <w:sz w:val="24"/>
          <w:szCs w:val="24"/>
          <w:highlight w:val="yellow"/>
          <w:lang w:val="en-US" w:eastAsia="ru-RU"/>
        </w:rPr>
        <w:t>8.2</w:t>
      </w:r>
      <w:proofErr w:type="gramEnd"/>
      <w:r w:rsidR="00072DD3" w:rsidRPr="00372B65">
        <w:rPr>
          <w:rFonts w:eastAsia="Times New Roman"/>
          <w:kern w:val="28"/>
          <w:sz w:val="24"/>
          <w:szCs w:val="24"/>
          <w:highlight w:val="yellow"/>
          <w:lang w:val="en-US" w:eastAsia="ru-RU"/>
        </w:rPr>
        <w:t>]</w:t>
      </w:r>
      <w:r w:rsidR="00072DD3">
        <w:rPr>
          <w:rFonts w:eastAsia="Times New Roman"/>
          <w:kern w:val="28"/>
          <w:sz w:val="24"/>
          <w:szCs w:val="24"/>
          <w:lang w:val="en-US" w:eastAsia="ru-RU"/>
        </w:rPr>
        <w:t xml:space="preserve">. The contextual methods increase the security of the app at a maximum level with minimum resource </w:t>
      </w:r>
      <w:r w:rsidR="000F2793">
        <w:rPr>
          <w:rFonts w:eastAsia="Times New Roman"/>
          <w:kern w:val="28"/>
          <w:sz w:val="24"/>
          <w:szCs w:val="24"/>
          <w:lang w:val="en-US" w:eastAsia="ru-RU"/>
        </w:rPr>
        <w:t>requirements</w:t>
      </w:r>
      <w:r w:rsidR="00072DD3">
        <w:rPr>
          <w:rFonts w:eastAsia="Times New Roman"/>
          <w:kern w:val="28"/>
          <w:sz w:val="24"/>
          <w:szCs w:val="24"/>
          <w:lang w:val="en-US" w:eastAsia="ru-RU"/>
        </w:rPr>
        <w:t xml:space="preserve">. The </w:t>
      </w:r>
      <w:r w:rsidR="00DC7ECD">
        <w:rPr>
          <w:rFonts w:eastAsia="Times New Roman"/>
          <w:kern w:val="28"/>
          <w:sz w:val="24"/>
          <w:szCs w:val="24"/>
          <w:lang w:val="en-US" w:eastAsia="ru-RU"/>
        </w:rPr>
        <w:t xml:space="preserve">most commonly used </w:t>
      </w:r>
      <w:r w:rsidR="00072DD3">
        <w:rPr>
          <w:rFonts w:eastAsia="Times New Roman"/>
          <w:kern w:val="28"/>
          <w:sz w:val="24"/>
          <w:szCs w:val="24"/>
          <w:lang w:val="en-US" w:eastAsia="ru-RU"/>
        </w:rPr>
        <w:t>are:</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0B5092">
        <w:rPr>
          <w:rFonts w:eastAsia="Times New Roman"/>
          <w:kern w:val="28"/>
          <w:sz w:val="24"/>
          <w:szCs w:val="24"/>
          <w:lang w:val="en-US" w:eastAsia="ru-RU"/>
        </w:rPr>
        <w:t xml:space="preserve"> of the device to trace its usage</w:t>
      </w:r>
      <w:r>
        <w:rPr>
          <w:rFonts w:eastAsia="Times New Roman"/>
          <w:kern w:val="28"/>
          <w:sz w:val="24"/>
          <w:szCs w:val="24"/>
          <w:lang w:val="en-US" w:eastAsia="ru-RU"/>
        </w:rPr>
        <w:t>;</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 xml:space="preserve">xpiration </w:t>
      </w:r>
      <w:r>
        <w:rPr>
          <w:rFonts w:eastAsia="Times New Roman"/>
          <w:kern w:val="28"/>
          <w:sz w:val="24"/>
          <w:szCs w:val="24"/>
          <w:lang w:val="en-US" w:eastAsia="ru-RU"/>
        </w:rPr>
        <w:t xml:space="preserve">period </w:t>
      </w:r>
      <w:r w:rsidR="00072DD3">
        <w:rPr>
          <w:rFonts w:eastAsia="Times New Roman"/>
          <w:kern w:val="28"/>
          <w:sz w:val="24"/>
          <w:szCs w:val="24"/>
          <w:lang w:val="en-US" w:eastAsia="ru-RU"/>
        </w:rPr>
        <w:t>of an app</w:t>
      </w:r>
      <w:r>
        <w:rPr>
          <w:rFonts w:eastAsia="Times New Roman"/>
          <w:kern w:val="28"/>
          <w:sz w:val="24"/>
          <w:szCs w:val="24"/>
          <w:lang w:val="en-US" w:eastAsia="ru-RU"/>
        </w:rPr>
        <w:t xml:space="preserve"> </w:t>
      </w:r>
      <w:r w:rsidR="00072DD3">
        <w:rPr>
          <w:rFonts w:eastAsia="Times New Roman"/>
          <w:kern w:val="28"/>
          <w:sz w:val="24"/>
          <w:szCs w:val="24"/>
          <w:lang w:val="en-US" w:eastAsia="ru-RU"/>
        </w:rPr>
        <w:t>;</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cured transfer </w:t>
      </w:r>
      <w:r w:rsidR="000B5092">
        <w:rPr>
          <w:rFonts w:eastAsia="Times New Roman"/>
          <w:kern w:val="28"/>
          <w:sz w:val="24"/>
          <w:szCs w:val="24"/>
          <w:lang w:val="en-US" w:eastAsia="ru-RU"/>
        </w:rPr>
        <w:t xml:space="preserve">politics </w:t>
      </w:r>
      <w:r>
        <w:rPr>
          <w:rFonts w:eastAsia="Times New Roman"/>
          <w:kern w:val="28"/>
          <w:sz w:val="24"/>
          <w:szCs w:val="24"/>
          <w:lang w:val="en-US" w:eastAsia="ru-RU"/>
        </w:rPr>
        <w:t>between apps;</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w:t>
      </w:r>
      <w:r w:rsidR="000B5092">
        <w:rPr>
          <w:rFonts w:eastAsia="Times New Roman"/>
          <w:kern w:val="28"/>
          <w:sz w:val="24"/>
          <w:szCs w:val="24"/>
          <w:lang w:val="en-US" w:eastAsia="ru-RU"/>
        </w:rPr>
        <w:t>ing</w:t>
      </w:r>
      <w:r>
        <w:rPr>
          <w:rFonts w:eastAsia="Times New Roman"/>
          <w:kern w:val="28"/>
          <w:sz w:val="24"/>
          <w:szCs w:val="24"/>
          <w:lang w:val="en-US" w:eastAsia="ru-RU"/>
        </w:rPr>
        <w:t xml:space="preserve"> access to </w:t>
      </w:r>
      <w:r w:rsidR="000B5092">
        <w:rPr>
          <w:rFonts w:eastAsia="Times New Roman"/>
          <w:kern w:val="28"/>
          <w:sz w:val="24"/>
          <w:szCs w:val="24"/>
          <w:lang w:val="en-US" w:eastAsia="ru-RU"/>
        </w:rPr>
        <w:t xml:space="preserve">the corporate </w:t>
      </w:r>
      <w:r>
        <w:rPr>
          <w:rFonts w:eastAsia="Times New Roman"/>
          <w:kern w:val="28"/>
          <w:sz w:val="24"/>
          <w:szCs w:val="24"/>
          <w:lang w:val="en-US" w:eastAsia="ru-RU"/>
        </w:rPr>
        <w:t>app;</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xpir</w:t>
      </w:r>
      <w:r>
        <w:rPr>
          <w:rFonts w:eastAsia="Times New Roman"/>
          <w:kern w:val="28"/>
          <w:sz w:val="24"/>
          <w:szCs w:val="24"/>
          <w:lang w:val="en-US" w:eastAsia="ru-RU"/>
        </w:rPr>
        <w:t>ation period of app</w:t>
      </w:r>
      <w:r w:rsidR="00072DD3">
        <w:rPr>
          <w:rFonts w:eastAsia="Times New Roman"/>
          <w:kern w:val="28"/>
          <w:sz w:val="24"/>
          <w:szCs w:val="24"/>
          <w:lang w:val="en-US" w:eastAsia="ru-RU"/>
        </w:rPr>
        <w:t xml:space="preserve"> pass/pin;</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tting up the counter </w:t>
      </w:r>
      <w:r w:rsidR="00072DD3">
        <w:rPr>
          <w:rFonts w:eastAsia="Times New Roman"/>
          <w:kern w:val="28"/>
          <w:sz w:val="24"/>
          <w:szCs w:val="24"/>
          <w:lang w:val="en-US" w:eastAsia="ru-RU"/>
        </w:rPr>
        <w:t>of failed tries;</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or prohibited o</w:t>
      </w:r>
      <w:r w:rsidR="00072DD3">
        <w:rPr>
          <w:rFonts w:eastAsia="Times New Roman"/>
          <w:kern w:val="28"/>
          <w:sz w:val="24"/>
          <w:szCs w:val="24"/>
          <w:lang w:val="en-US" w:eastAsia="ru-RU"/>
        </w:rPr>
        <w:t xml:space="preserve">ffline </w:t>
      </w:r>
      <w:r>
        <w:rPr>
          <w:rFonts w:eastAsia="Times New Roman"/>
          <w:kern w:val="28"/>
          <w:sz w:val="24"/>
          <w:szCs w:val="24"/>
          <w:lang w:val="en-US" w:eastAsia="ru-RU"/>
        </w:rPr>
        <w:t xml:space="preserve">access </w:t>
      </w:r>
      <w:r w:rsidR="00072DD3">
        <w:rPr>
          <w:rFonts w:eastAsia="Times New Roman"/>
          <w:kern w:val="28"/>
          <w:sz w:val="24"/>
          <w:szCs w:val="24"/>
          <w:lang w:val="en-US" w:eastAsia="ru-RU"/>
        </w:rPr>
        <w:t>;</w:t>
      </w:r>
    </w:p>
    <w:p w:rsidR="00072DD3" w:rsidRPr="006511DA"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Logging and a</w:t>
      </w:r>
      <w:r w:rsidR="00072DD3">
        <w:rPr>
          <w:rFonts w:eastAsia="Times New Roman"/>
          <w:kern w:val="28"/>
          <w:sz w:val="24"/>
          <w:szCs w:val="24"/>
          <w:lang w:val="en-US" w:eastAsia="ru-RU"/>
        </w:rPr>
        <w:t>udit</w:t>
      </w:r>
      <w:r>
        <w:rPr>
          <w:rFonts w:eastAsia="Times New Roman"/>
          <w:kern w:val="28"/>
          <w:sz w:val="24"/>
          <w:szCs w:val="24"/>
          <w:lang w:val="en-US" w:eastAsia="ru-RU"/>
        </w:rPr>
        <w:t>ing</w:t>
      </w:r>
      <w:r w:rsidR="00072DD3">
        <w:rPr>
          <w:rFonts w:eastAsia="Times New Roman"/>
          <w:kern w:val="28"/>
          <w:sz w:val="24"/>
          <w:szCs w:val="24"/>
          <w:lang w:val="en-US" w:eastAsia="ru-RU"/>
        </w:rPr>
        <w:t>.</w:t>
      </w:r>
    </w:p>
    <w:p w:rsidR="00072DD3" w:rsidRDefault="000B5092"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Preventing the data leakage</w:t>
      </w:r>
      <w:r w:rsidR="00072DD3">
        <w:rPr>
          <w:rFonts w:eastAsia="Times New Roman"/>
          <w:kern w:val="28"/>
          <w:sz w:val="24"/>
          <w:szCs w:val="24"/>
          <w:lang w:val="en-US" w:eastAsia="ru-RU"/>
        </w:rPr>
        <w:t xml:space="preserve"> on the mobile device</w:t>
      </w:r>
      <w:r>
        <w:rPr>
          <w:rFonts w:eastAsia="Times New Roman"/>
          <w:kern w:val="28"/>
          <w:sz w:val="24"/>
          <w:szCs w:val="24"/>
          <w:lang w:val="en-US" w:eastAsia="ru-RU"/>
        </w:rPr>
        <w:t xml:space="preserve"> is an important security proble</w:t>
      </w:r>
      <w:r w:rsidR="006C2898">
        <w:rPr>
          <w:rFonts w:eastAsia="Times New Roman"/>
          <w:kern w:val="28"/>
          <w:sz w:val="24"/>
          <w:szCs w:val="24"/>
          <w:lang w:val="en-US" w:eastAsia="ru-RU"/>
        </w:rPr>
        <w:t>m.</w:t>
      </w:r>
      <w:r>
        <w:rPr>
          <w:rFonts w:eastAsia="Times New Roman"/>
          <w:kern w:val="28"/>
          <w:sz w:val="24"/>
          <w:szCs w:val="24"/>
          <w:lang w:val="en-US" w:eastAsia="ru-RU"/>
        </w:rPr>
        <w:t xml:space="preserve"> </w:t>
      </w:r>
      <w:r w:rsidR="006C2898">
        <w:rPr>
          <w:rFonts w:eastAsia="Times New Roman"/>
          <w:kern w:val="28"/>
          <w:sz w:val="24"/>
          <w:szCs w:val="24"/>
          <w:lang w:val="en-US" w:eastAsia="ru-RU"/>
        </w:rPr>
        <w:t>T</w:t>
      </w:r>
      <w:r>
        <w:rPr>
          <w:rFonts w:eastAsia="Times New Roman"/>
          <w:kern w:val="28"/>
          <w:sz w:val="24"/>
          <w:szCs w:val="24"/>
          <w:lang w:val="en-US" w:eastAsia="ru-RU"/>
        </w:rPr>
        <w:t>herefore</w:t>
      </w:r>
      <w:proofErr w:type="gramStart"/>
      <w:r w:rsidR="006C2898">
        <w:rPr>
          <w:rFonts w:eastAsia="Times New Roman"/>
          <w:kern w:val="28"/>
          <w:sz w:val="24"/>
          <w:szCs w:val="24"/>
          <w:lang w:val="en-US" w:eastAsia="ru-RU"/>
        </w:rPr>
        <w:t>,</w:t>
      </w:r>
      <w:r w:rsidR="00072DD3">
        <w:rPr>
          <w:rFonts w:eastAsia="Times New Roman"/>
          <w:kern w:val="28"/>
          <w:sz w:val="24"/>
          <w:szCs w:val="24"/>
          <w:lang w:val="en-US" w:eastAsia="ru-RU"/>
        </w:rPr>
        <w:t xml:space="preserve">  the</w:t>
      </w:r>
      <w:proofErr w:type="gramEnd"/>
      <w:r>
        <w:rPr>
          <w:rFonts w:eastAsia="Times New Roman"/>
          <w:kern w:val="28"/>
          <w:sz w:val="24"/>
          <w:szCs w:val="24"/>
          <w:lang w:val="en-US" w:eastAsia="ru-RU"/>
        </w:rPr>
        <w:t xml:space="preserve"> administrators </w:t>
      </w:r>
      <w:r w:rsidR="00072DD3">
        <w:rPr>
          <w:rFonts w:eastAsia="Times New Roman"/>
          <w:kern w:val="28"/>
          <w:sz w:val="24"/>
          <w:szCs w:val="24"/>
          <w:lang w:val="en-US" w:eastAsia="ru-RU"/>
        </w:rPr>
        <w:t xml:space="preserve">should </w:t>
      </w:r>
      <w:r>
        <w:rPr>
          <w:rFonts w:eastAsia="Times New Roman"/>
          <w:kern w:val="28"/>
          <w:sz w:val="24"/>
          <w:szCs w:val="24"/>
          <w:lang w:val="en-US" w:eastAsia="ru-RU"/>
        </w:rPr>
        <w:t>take additional control and protection measures for the confidential data</w:t>
      </w:r>
      <w:r w:rsidR="00056365">
        <w:rPr>
          <w:rFonts w:eastAsia="Times New Roman"/>
          <w:kern w:val="28"/>
          <w:sz w:val="24"/>
          <w:szCs w:val="24"/>
          <w:lang w:val="en-US" w:eastAsia="ru-RU"/>
        </w:rPr>
        <w:t xml:space="preserve"> on the mobile device </w:t>
      </w:r>
      <w:r>
        <w:rPr>
          <w:rFonts w:eastAsia="Times New Roman"/>
          <w:kern w:val="28"/>
          <w:sz w:val="24"/>
          <w:szCs w:val="24"/>
          <w:lang w:val="en-US" w:eastAsia="ru-RU"/>
        </w:rPr>
        <w:t>that leaves the premises of the organization</w:t>
      </w:r>
      <w:r w:rsidR="00072DD3">
        <w:rPr>
          <w:rFonts w:eastAsia="Times New Roman"/>
          <w:kern w:val="28"/>
          <w:sz w:val="24"/>
          <w:szCs w:val="24"/>
          <w:lang w:val="en-US" w:eastAsia="ru-RU"/>
        </w:rPr>
        <w:t xml:space="preserve">. The most sensitive and confidential data should not be </w:t>
      </w:r>
      <w:r w:rsidR="00056365">
        <w:rPr>
          <w:rFonts w:eastAsia="Times New Roman"/>
          <w:kern w:val="28"/>
          <w:sz w:val="24"/>
          <w:szCs w:val="24"/>
          <w:lang w:val="en-US" w:eastAsia="ru-RU"/>
        </w:rPr>
        <w:t xml:space="preserve">permitted </w:t>
      </w:r>
      <w:r w:rsidR="00072DD3">
        <w:rPr>
          <w:rFonts w:eastAsia="Times New Roman"/>
          <w:kern w:val="28"/>
          <w:sz w:val="24"/>
          <w:szCs w:val="24"/>
          <w:lang w:val="en-US" w:eastAsia="ru-RU"/>
        </w:rPr>
        <w:t xml:space="preserve">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From the theoretical point of view o</w:t>
      </w:r>
      <w:r>
        <w:rPr>
          <w:rFonts w:eastAsia="Times New Roman"/>
          <w:kern w:val="28"/>
          <w:sz w:val="24"/>
          <w:szCs w:val="24"/>
          <w:lang w:val="en-US" w:eastAsia="ru-RU"/>
        </w:rPr>
        <w:t>f</w:t>
      </w:r>
      <w:r w:rsidRPr="00372B65">
        <w:rPr>
          <w:rFonts w:eastAsia="Times New Roman"/>
          <w:kern w:val="28"/>
          <w:sz w:val="24"/>
          <w:szCs w:val="24"/>
          <w:lang w:val="en-US" w:eastAsia="ru-RU"/>
        </w:rPr>
        <w:t xml:space="preserve"> this problem</w:t>
      </w:r>
      <w:r>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can be considered </w:t>
      </w:r>
      <w:r w:rsidRPr="00372B65">
        <w:rPr>
          <w:rFonts w:eastAsia="Times New Roman"/>
          <w:kern w:val="28"/>
          <w:sz w:val="24"/>
          <w:szCs w:val="24"/>
          <w:highlight w:val="yellow"/>
          <w:lang w:val="en-US" w:eastAsia="ru-RU"/>
        </w:rPr>
        <w:t>[</w:t>
      </w:r>
      <w:r w:rsidR="00DC7ECD">
        <w:rPr>
          <w:rFonts w:eastAsia="Times New Roman"/>
          <w:kern w:val="28"/>
          <w:sz w:val="24"/>
          <w:szCs w:val="24"/>
          <w:highlight w:val="yellow"/>
          <w:lang w:val="en-US" w:eastAsia="ru-RU"/>
        </w:rPr>
        <w:t xml:space="preserve">7, 8, 8.1, </w:t>
      </w:r>
      <w:proofErr w:type="gramStart"/>
      <w:r w:rsidR="00DC7ECD">
        <w:rPr>
          <w:rFonts w:eastAsia="Times New Roman"/>
          <w:kern w:val="28"/>
          <w:sz w:val="24"/>
          <w:szCs w:val="24"/>
          <w:highlight w:val="yellow"/>
          <w:lang w:val="en-US" w:eastAsia="ru-RU"/>
        </w:rPr>
        <w:t>8.2</w:t>
      </w:r>
      <w:proofErr w:type="gramEnd"/>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xml:space="preserve">. </w:t>
      </w:r>
      <w:r w:rsidR="00DC7ECD">
        <w:rPr>
          <w:rFonts w:eastAsia="Times New Roman"/>
          <w:kern w:val="28"/>
          <w:sz w:val="24"/>
          <w:szCs w:val="24"/>
          <w:lang w:val="en-US" w:eastAsia="ru-RU"/>
        </w:rPr>
        <w:t>The common point of all surveys is that t</w:t>
      </w:r>
      <w:r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DC7ECD">
        <w:rPr>
          <w:rFonts w:eastAsia="Times New Roman"/>
          <w:kern w:val="28"/>
          <w:sz w:val="24"/>
          <w:szCs w:val="24"/>
          <w:lang w:val="en-US" w:eastAsia="ru-RU"/>
        </w:rPr>
        <w:t xml:space="preserve"> [8, 8.2]</w:t>
      </w:r>
      <w:r w:rsidRPr="00372B65">
        <w:rPr>
          <w:rFonts w:eastAsia="Times New Roman"/>
          <w:kern w:val="28"/>
          <w:sz w:val="24"/>
          <w:szCs w:val="24"/>
          <w:lang w:val="en-US" w:eastAsia="ru-RU"/>
        </w:rPr>
        <w:t>.</w:t>
      </w:r>
      <w:r>
        <w:rPr>
          <w:rFonts w:eastAsia="Times New Roman"/>
          <w:kern w:val="28"/>
          <w:sz w:val="24"/>
          <w:szCs w:val="24"/>
          <w:lang w:val="en-US" w:eastAsia="ru-RU"/>
        </w:rPr>
        <w:t xml:space="preserve"> An analysis of the existing models of mobile cloud computing is presented in [8</w:t>
      </w:r>
      <w:r w:rsidR="00DC7ECD">
        <w:rPr>
          <w:rFonts w:eastAsia="Times New Roman"/>
          <w:kern w:val="28"/>
          <w:sz w:val="24"/>
          <w:szCs w:val="24"/>
          <w:lang w:val="en-US" w:eastAsia="ru-RU"/>
        </w:rPr>
        <w:t>, 8.2</w:t>
      </w:r>
      <w:r>
        <w:rPr>
          <w:rFonts w:eastAsia="Times New Roman"/>
          <w:kern w:val="28"/>
          <w:sz w:val="24"/>
          <w:szCs w:val="24"/>
          <w:lang w:val="en-US" w:eastAsia="ru-RU"/>
        </w:rPr>
        <w:t xml:space="preserve">]. </w:t>
      </w:r>
      <w:r w:rsidR="006C2898">
        <w:rPr>
          <w:rFonts w:eastAsia="Times New Roman"/>
          <w:kern w:val="28"/>
          <w:sz w:val="24"/>
          <w:szCs w:val="24"/>
          <w:lang w:val="en-US" w:eastAsia="ru-RU"/>
        </w:rPr>
        <w:t>Commonly, a</w:t>
      </w:r>
      <w:r>
        <w:rPr>
          <w:rFonts w:eastAsia="Times New Roman"/>
          <w:kern w:val="28"/>
          <w:sz w:val="24"/>
          <w:szCs w:val="24"/>
          <w:lang w:val="en-US" w:eastAsia="ru-RU"/>
        </w:rPr>
        <w:t xml:space="preserve">ll the models and protection schemes concentrate on the encryption properties and either perform the computations on their own [12-15] or use the cloud provider to off-load the cryptographic operations [16-18]. </w:t>
      </w:r>
      <w:r w:rsidR="006C2898">
        <w:rPr>
          <w:rFonts w:eastAsia="Times New Roman"/>
          <w:kern w:val="28"/>
          <w:sz w:val="24"/>
          <w:szCs w:val="24"/>
          <w:lang w:val="en-US" w:eastAsia="ru-RU"/>
        </w:rPr>
        <w:t>Obviously, i</w:t>
      </w:r>
      <w:r>
        <w:rPr>
          <w:rFonts w:eastAsia="Times New Roman"/>
          <w:kern w:val="28"/>
          <w:sz w:val="24"/>
          <w:szCs w:val="24"/>
          <w:lang w:val="en-US" w:eastAsia="ru-RU"/>
        </w:rPr>
        <w:t>t is natural that the mobile device cannot handle the operations securely without assistance of a cloud provider, due to the resource constraint and battery limitation.</w:t>
      </w:r>
    </w:p>
    <w:p w:rsidR="00072DD3" w:rsidRDefault="006C15D5"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necessity to use the</w:t>
      </w:r>
      <w:r w:rsidRPr="00EF1292">
        <w:rPr>
          <w:rFonts w:eastAsia="Times New Roman"/>
          <w:kern w:val="28"/>
          <w:sz w:val="24"/>
          <w:szCs w:val="24"/>
          <w:lang w:val="en-US" w:eastAsia="ru-RU"/>
        </w:rPr>
        <w:t xml:space="preserve"> schemes that function without putting load on a provider</w:t>
      </w:r>
      <w:r>
        <w:rPr>
          <w:rFonts w:eastAsia="Times New Roman"/>
          <w:kern w:val="28"/>
          <w:sz w:val="24"/>
          <w:szCs w:val="24"/>
          <w:lang w:val="en-US" w:eastAsia="ru-RU"/>
        </w:rPr>
        <w:t xml:space="preserve"> arises</w:t>
      </w:r>
      <w:r w:rsidRPr="00EF1292">
        <w:rPr>
          <w:rFonts w:eastAsia="Times New Roman"/>
          <w:kern w:val="28"/>
          <w:sz w:val="24"/>
          <w:szCs w:val="24"/>
          <w:lang w:val="en-US" w:eastAsia="ru-RU"/>
        </w:rPr>
        <w:t xml:space="preserve"> </w:t>
      </w:r>
      <w:r>
        <w:rPr>
          <w:rFonts w:eastAsia="Times New Roman"/>
          <w:kern w:val="28"/>
          <w:sz w:val="24"/>
          <w:szCs w:val="24"/>
          <w:lang w:val="en-US" w:eastAsia="ru-RU"/>
        </w:rPr>
        <w:t>w</w:t>
      </w:r>
      <w:r w:rsidR="00072DD3" w:rsidRPr="00EF1292">
        <w:rPr>
          <w:rFonts w:eastAsia="Times New Roman"/>
          <w:kern w:val="28"/>
          <w:sz w:val="24"/>
          <w:szCs w:val="24"/>
          <w:lang w:val="en-US" w:eastAsia="ru-RU"/>
        </w:rPr>
        <w:t xml:space="preserve">hen </w:t>
      </w:r>
      <w:r w:rsidR="00072DD3">
        <w:rPr>
          <w:rFonts w:eastAsia="Times New Roman"/>
          <w:kern w:val="28"/>
          <w:sz w:val="24"/>
          <w:szCs w:val="24"/>
          <w:lang w:val="en-US" w:eastAsia="ru-RU"/>
        </w:rPr>
        <w:t>it is desired</w:t>
      </w:r>
      <w:r w:rsidR="00072DD3" w:rsidRPr="00EF1292">
        <w:rPr>
          <w:rFonts w:eastAsia="Times New Roman"/>
          <w:kern w:val="28"/>
          <w:sz w:val="24"/>
          <w:szCs w:val="24"/>
          <w:lang w:val="en-US" w:eastAsia="ru-RU"/>
        </w:rPr>
        <w:t xml:space="preserve"> to make the device less depend</w:t>
      </w:r>
      <w:r w:rsidR="00072DD3">
        <w:rPr>
          <w:rFonts w:eastAsia="Times New Roman"/>
          <w:kern w:val="28"/>
          <w:sz w:val="24"/>
          <w:szCs w:val="24"/>
          <w:lang w:val="en-US" w:eastAsia="ru-RU"/>
        </w:rPr>
        <w:t>ent</w:t>
      </w:r>
      <w:r w:rsidR="00072DD3" w:rsidRPr="00EF1292">
        <w:rPr>
          <w:rFonts w:eastAsia="Times New Roman"/>
          <w:kern w:val="28"/>
          <w:sz w:val="24"/>
          <w:szCs w:val="24"/>
          <w:lang w:val="en-US" w:eastAsia="ru-RU"/>
        </w:rPr>
        <w:t xml:space="preserve"> on the cloud provider </w:t>
      </w:r>
      <w:r w:rsidR="009F105D">
        <w:rPr>
          <w:rFonts w:eastAsia="Times New Roman"/>
          <w:kern w:val="28"/>
          <w:sz w:val="24"/>
          <w:szCs w:val="24"/>
          <w:lang w:val="en-US" w:eastAsia="ru-RU"/>
        </w:rPr>
        <w:t>i.e.</w:t>
      </w:r>
      <w:r w:rsidR="00452671">
        <w:rPr>
          <w:rFonts w:eastAsia="Times New Roman"/>
          <w:kern w:val="28"/>
          <w:sz w:val="24"/>
          <w:szCs w:val="24"/>
          <w:lang w:val="en-US" w:eastAsia="ru-RU"/>
        </w:rPr>
        <w:t xml:space="preserve"> </w:t>
      </w:r>
      <w:r w:rsidR="009F105D">
        <w:rPr>
          <w:rFonts w:eastAsia="Times New Roman"/>
          <w:kern w:val="28"/>
          <w:sz w:val="24"/>
          <w:szCs w:val="24"/>
          <w:lang w:val="en-US" w:eastAsia="ru-RU"/>
        </w:rPr>
        <w:t xml:space="preserve">corporate </w:t>
      </w:r>
      <w:r w:rsidR="00072DD3" w:rsidRPr="00EF1292">
        <w:rPr>
          <w:rFonts w:eastAsia="Times New Roman"/>
          <w:kern w:val="28"/>
          <w:sz w:val="24"/>
          <w:szCs w:val="24"/>
          <w:lang w:val="en-US" w:eastAsia="ru-RU"/>
        </w:rPr>
        <w:t xml:space="preserve">app </w:t>
      </w:r>
      <w:r w:rsidR="009F105D">
        <w:rPr>
          <w:rFonts w:eastAsia="Times New Roman"/>
          <w:kern w:val="28"/>
          <w:sz w:val="24"/>
          <w:szCs w:val="24"/>
          <w:lang w:val="en-US" w:eastAsia="ru-RU"/>
        </w:rPr>
        <w:t>continues to provide the secure access to the sensitive data</w:t>
      </w:r>
      <w:r w:rsidR="00072DD3" w:rsidRPr="00EF1292">
        <w:rPr>
          <w:rFonts w:eastAsia="Times New Roman"/>
          <w:kern w:val="28"/>
          <w:sz w:val="24"/>
          <w:szCs w:val="24"/>
          <w:lang w:val="en-US" w:eastAsia="ru-RU"/>
        </w:rPr>
        <w:t xml:space="preserve"> without connection to the network. All the currently known schemes of encryption, performing the computation, as it is </w:t>
      </w:r>
      <w:r w:rsidR="00072DD3">
        <w:rPr>
          <w:rFonts w:eastAsia="Times New Roman"/>
          <w:kern w:val="28"/>
          <w:sz w:val="24"/>
          <w:szCs w:val="24"/>
          <w:lang w:val="en-US" w:eastAsia="ru-RU"/>
        </w:rPr>
        <w:t>discussed</w:t>
      </w:r>
      <w:r w:rsidR="00072DD3" w:rsidRPr="00EF1292">
        <w:rPr>
          <w:rFonts w:eastAsia="Times New Roman"/>
          <w:kern w:val="28"/>
          <w:sz w:val="24"/>
          <w:szCs w:val="24"/>
          <w:lang w:val="en-US" w:eastAsia="ru-RU"/>
        </w:rPr>
        <w:t xml:space="preserve"> in [8]</w:t>
      </w:r>
      <w:r w:rsidR="00072DD3">
        <w:rPr>
          <w:rFonts w:eastAsia="Times New Roman"/>
          <w:kern w:val="28"/>
          <w:sz w:val="24"/>
          <w:szCs w:val="24"/>
          <w:lang w:val="en-US" w:eastAsia="ru-RU"/>
        </w:rPr>
        <w:t>,</w:t>
      </w:r>
      <w:r w:rsidR="00072DD3" w:rsidRPr="00EF1292">
        <w:rPr>
          <w:rFonts w:eastAsia="Times New Roman"/>
          <w:kern w:val="28"/>
          <w:sz w:val="24"/>
          <w:szCs w:val="24"/>
          <w:lang w:val="en-US" w:eastAsia="ru-RU"/>
        </w:rPr>
        <w:t xml:space="preserve"> either use a cloud provider [12]</w:t>
      </w:r>
      <w:r w:rsidR="00072DD3">
        <w:rPr>
          <w:rFonts w:eastAsia="Times New Roman"/>
          <w:kern w:val="28"/>
          <w:sz w:val="24"/>
          <w:szCs w:val="24"/>
          <w:lang w:val="en-US" w:eastAsia="ru-RU"/>
        </w:rPr>
        <w:t>, a</w:t>
      </w:r>
      <w:r w:rsidR="00072DD3" w:rsidRPr="00EF1292">
        <w:rPr>
          <w:rFonts w:eastAsia="Times New Roman"/>
          <w:kern w:val="28"/>
          <w:sz w:val="24"/>
          <w:szCs w:val="24"/>
          <w:lang w:val="en-US" w:eastAsia="ru-RU"/>
        </w:rPr>
        <w:t xml:space="preserve"> third party trusted agent [13]</w:t>
      </w:r>
      <w:r w:rsidR="00452671">
        <w:rPr>
          <w:rFonts w:eastAsia="Times New Roman"/>
          <w:kern w:val="28"/>
          <w:sz w:val="24"/>
          <w:szCs w:val="24"/>
          <w:lang w:val="en-US" w:eastAsia="ru-RU"/>
        </w:rPr>
        <w:t xml:space="preserve"> or </w:t>
      </w:r>
      <w:r w:rsidR="00072DD3">
        <w:rPr>
          <w:rFonts w:eastAsia="Times New Roman"/>
          <w:kern w:val="28"/>
          <w:sz w:val="24"/>
          <w:szCs w:val="24"/>
          <w:lang w:val="en-US" w:eastAsia="ru-RU"/>
        </w:rPr>
        <w:t>a</w:t>
      </w:r>
      <w:r w:rsidR="00072DD3" w:rsidRPr="00EF1292">
        <w:rPr>
          <w:rFonts w:eastAsia="Times New Roman"/>
          <w:kern w:val="28"/>
          <w:sz w:val="24"/>
          <w:szCs w:val="24"/>
          <w:lang w:val="en-US" w:eastAsia="ru-RU"/>
        </w:rPr>
        <w:t xml:space="preserve"> combination of both [14]</w:t>
      </w:r>
      <w:r w:rsidR="00452671">
        <w:rPr>
          <w:rFonts w:eastAsia="Times New Roman"/>
          <w:kern w:val="28"/>
          <w:sz w:val="24"/>
          <w:szCs w:val="24"/>
          <w:lang w:val="en-US" w:eastAsia="ru-RU"/>
        </w:rPr>
        <w:t xml:space="preserve">. In some cases, they </w:t>
      </w:r>
      <w:r w:rsidR="00072DD3" w:rsidRPr="00EF1292">
        <w:rPr>
          <w:rFonts w:eastAsia="Times New Roman"/>
          <w:kern w:val="28"/>
          <w:sz w:val="24"/>
          <w:szCs w:val="24"/>
          <w:lang w:val="en-US" w:eastAsia="ru-RU"/>
        </w:rPr>
        <w:t>concentrate</w:t>
      </w:r>
      <w:r w:rsidR="00072DD3">
        <w:rPr>
          <w:rFonts w:eastAsia="Times New Roman"/>
          <w:kern w:val="28"/>
          <w:sz w:val="24"/>
          <w:szCs w:val="24"/>
          <w:lang w:val="en-US" w:eastAsia="ru-RU"/>
        </w:rPr>
        <w:t xml:space="preserve"> on computational complexity with</w:t>
      </w:r>
      <w:r w:rsidR="00072DD3" w:rsidRPr="00EF1292">
        <w:rPr>
          <w:rFonts w:eastAsia="Times New Roman"/>
          <w:kern w:val="28"/>
          <w:sz w:val="24"/>
          <w:szCs w:val="24"/>
          <w:lang w:val="en-US" w:eastAsia="ru-RU"/>
        </w:rPr>
        <w:t xml:space="preserve">out taking care of </w:t>
      </w:r>
      <w:r w:rsidR="00072DD3">
        <w:rPr>
          <w:rFonts w:eastAsia="Times New Roman"/>
          <w:kern w:val="28"/>
          <w:sz w:val="24"/>
          <w:szCs w:val="24"/>
          <w:lang w:val="en-US" w:eastAsia="ru-RU"/>
        </w:rPr>
        <w:t xml:space="preserve">user privacy and </w:t>
      </w:r>
      <w:r w:rsidR="00072DD3" w:rsidRPr="00EF1292">
        <w:rPr>
          <w:rFonts w:eastAsia="Times New Roman"/>
          <w:kern w:val="28"/>
          <w:sz w:val="24"/>
          <w:szCs w:val="24"/>
          <w:lang w:val="en-US" w:eastAsia="ru-RU"/>
        </w:rPr>
        <w:t>security</w:t>
      </w:r>
      <w:r w:rsidR="00452671">
        <w:rPr>
          <w:rFonts w:eastAsia="Times New Roman"/>
          <w:kern w:val="28"/>
          <w:sz w:val="24"/>
          <w:szCs w:val="24"/>
          <w:lang w:val="en-US" w:eastAsia="ru-RU"/>
        </w:rPr>
        <w:t xml:space="preserve"> </w:t>
      </w:r>
      <w:r w:rsidR="00072DD3" w:rsidRPr="00EF1292">
        <w:rPr>
          <w:rFonts w:eastAsia="Times New Roman"/>
          <w:kern w:val="28"/>
          <w:sz w:val="24"/>
          <w:szCs w:val="24"/>
          <w:lang w:val="en-US" w:eastAsia="ru-RU"/>
        </w:rPr>
        <w:t>[15].</w:t>
      </w:r>
    </w:p>
    <w:p w:rsidR="00072DD3" w:rsidRDefault="005F4C98"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refore, from the overview of the surveys [8, 8.1, 8.2] we can conclude that </w:t>
      </w:r>
      <w:r w:rsidR="00072DD3">
        <w:rPr>
          <w:rFonts w:eastAsia="Times New Roman"/>
          <w:kern w:val="28"/>
          <w:sz w:val="24"/>
          <w:szCs w:val="24"/>
          <w:lang w:val="en-US" w:eastAsia="ru-RU"/>
        </w:rPr>
        <w:t>the</w:t>
      </w:r>
      <w:r w:rsidR="00452671">
        <w:rPr>
          <w:rFonts w:eastAsia="Times New Roman"/>
          <w:kern w:val="28"/>
          <w:sz w:val="24"/>
          <w:szCs w:val="24"/>
          <w:lang w:val="en-US" w:eastAsia="ru-RU"/>
        </w:rPr>
        <w:t xml:space="preserve"> well-known mobile</w:t>
      </w:r>
      <w:r w:rsidR="00072DD3">
        <w:rPr>
          <w:rFonts w:eastAsia="Times New Roman"/>
          <w:kern w:val="28"/>
          <w:sz w:val="24"/>
          <w:szCs w:val="24"/>
          <w:lang w:val="en-US" w:eastAsia="ru-RU"/>
        </w:rPr>
        <w:t xml:space="preserve"> </w:t>
      </w:r>
      <w:r>
        <w:rPr>
          <w:rFonts w:eastAsia="Times New Roman"/>
          <w:kern w:val="28"/>
          <w:sz w:val="24"/>
          <w:szCs w:val="24"/>
          <w:lang w:val="en-US" w:eastAsia="ru-RU"/>
        </w:rPr>
        <w:t xml:space="preserve">cloud </w:t>
      </w:r>
      <w:r w:rsidR="00072DD3">
        <w:rPr>
          <w:rFonts w:eastAsia="Times New Roman"/>
          <w:kern w:val="28"/>
          <w:sz w:val="24"/>
          <w:szCs w:val="24"/>
          <w:lang w:val="en-US" w:eastAsia="ru-RU"/>
        </w:rPr>
        <w:t xml:space="preserve">security </w:t>
      </w:r>
      <w:r>
        <w:rPr>
          <w:rFonts w:eastAsia="Times New Roman"/>
          <w:kern w:val="28"/>
          <w:sz w:val="24"/>
          <w:szCs w:val="24"/>
          <w:lang w:val="en-US" w:eastAsia="ru-RU"/>
        </w:rPr>
        <w:t>models</w:t>
      </w:r>
      <w:r w:rsidR="00072DD3">
        <w:rPr>
          <w:rFonts w:eastAsia="Times New Roman"/>
          <w:kern w:val="28"/>
          <w:sz w:val="24"/>
          <w:szCs w:val="24"/>
          <w:lang w:val="en-US" w:eastAsia="ru-RU"/>
        </w:rPr>
        <w:t xml:space="preserve"> proposed so far</w:t>
      </w:r>
      <w:r>
        <w:rPr>
          <w:rFonts w:eastAsia="Times New Roman"/>
          <w:kern w:val="28"/>
          <w:sz w:val="24"/>
          <w:szCs w:val="24"/>
          <w:lang w:val="en-US" w:eastAsia="ru-RU"/>
        </w:rPr>
        <w:t xml:space="preserve">, </w:t>
      </w:r>
      <w:r w:rsidR="00452671">
        <w:rPr>
          <w:rFonts w:eastAsia="Times New Roman"/>
          <w:kern w:val="28"/>
          <w:sz w:val="24"/>
          <w:szCs w:val="24"/>
          <w:lang w:val="en-US" w:eastAsia="ru-RU"/>
        </w:rPr>
        <w:t>do not consider the problem of the</w:t>
      </w:r>
      <w:r w:rsidR="00072DD3">
        <w:rPr>
          <w:rFonts w:eastAsia="Times New Roman"/>
          <w:kern w:val="28"/>
          <w:sz w:val="24"/>
          <w:szCs w:val="24"/>
          <w:lang w:val="en-US" w:eastAsia="ru-RU"/>
        </w:rPr>
        <w:t xml:space="preserve"> offline</w:t>
      </w:r>
      <w:r w:rsidR="00452671">
        <w:rPr>
          <w:rFonts w:eastAsia="Times New Roman"/>
          <w:kern w:val="28"/>
          <w:sz w:val="24"/>
          <w:szCs w:val="24"/>
          <w:lang w:val="en-US" w:eastAsia="ru-RU"/>
        </w:rPr>
        <w:t xml:space="preserve"> security</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mode</w:t>
      </w:r>
      <w:r w:rsidR="00452671">
        <w:rPr>
          <w:rFonts w:eastAsia="Times New Roman"/>
          <w:kern w:val="28"/>
          <w:sz w:val="24"/>
          <w:szCs w:val="24"/>
          <w:lang w:val="en-US" w:eastAsia="ru-RU"/>
        </w:rPr>
        <w:t xml:space="preserve"> </w:t>
      </w:r>
      <w:r w:rsidR="00072DD3">
        <w:rPr>
          <w:rFonts w:eastAsia="Times New Roman"/>
          <w:kern w:val="28"/>
          <w:sz w:val="24"/>
          <w:szCs w:val="24"/>
          <w:lang w:val="en-US" w:eastAsia="ru-RU"/>
        </w:rPr>
        <w:t>.</w:t>
      </w:r>
      <w:proofErr w:type="gramEnd"/>
      <w:r w:rsidR="00072DD3">
        <w:rPr>
          <w:rFonts w:eastAsia="Times New Roman"/>
          <w:kern w:val="28"/>
          <w:sz w:val="24"/>
          <w:szCs w:val="24"/>
          <w:lang w:val="en-US" w:eastAsia="ru-RU"/>
        </w:rPr>
        <w:t xml:space="preserve"> In many cases the industrial providers of the</w:t>
      </w:r>
      <w:r w:rsidR="00787BCD">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mobile </w:t>
      </w:r>
      <w:proofErr w:type="gramStart"/>
      <w:r w:rsidR="00072DD3">
        <w:rPr>
          <w:rFonts w:eastAsia="Times New Roman"/>
          <w:kern w:val="28"/>
          <w:sz w:val="24"/>
          <w:szCs w:val="24"/>
          <w:lang w:val="en-US" w:eastAsia="ru-RU"/>
        </w:rPr>
        <w:t>security  API</w:t>
      </w:r>
      <w:proofErr w:type="gramEnd"/>
      <w:r w:rsidR="00452671">
        <w:rPr>
          <w:rFonts w:eastAsia="Times New Roman"/>
          <w:kern w:val="28"/>
          <w:sz w:val="24"/>
          <w:szCs w:val="24"/>
          <w:lang w:val="en-US" w:eastAsia="ru-RU"/>
        </w:rPr>
        <w:t xml:space="preserve"> avoid the problem by completely forbidding the offline access to the protected app</w:t>
      </w:r>
      <w:r w:rsidR="00072DD3">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i.e. SAP </w:t>
      </w:r>
      <w:proofErr w:type="spellStart"/>
      <w:r w:rsidR="00072DD3">
        <w:rPr>
          <w:rFonts w:eastAsia="Times New Roman"/>
          <w:kern w:val="28"/>
          <w:sz w:val="24"/>
          <w:szCs w:val="24"/>
          <w:lang w:val="en-US" w:eastAsia="ru-RU"/>
        </w:rPr>
        <w:t>Mocona</w:t>
      </w:r>
      <w:proofErr w:type="spellEnd"/>
      <w:r w:rsidR="00452671">
        <w:rPr>
          <w:rFonts w:eastAsia="Times New Roman"/>
          <w:kern w:val="28"/>
          <w:sz w:val="24"/>
          <w:szCs w:val="24"/>
          <w:lang w:val="en-US" w:eastAsia="ru-RU"/>
        </w:rPr>
        <w:t>, that operates as a secure app wrapping layer</w:t>
      </w:r>
      <w:r w:rsidR="00072DD3">
        <w:rPr>
          <w:rFonts w:eastAsia="Times New Roman"/>
          <w:kern w:val="28"/>
          <w:sz w:val="24"/>
          <w:szCs w:val="24"/>
          <w:lang w:val="en-US" w:eastAsia="ru-RU"/>
        </w:rPr>
        <w:t xml:space="preserve"> [16</w:t>
      </w:r>
      <w:r w:rsidR="00787BCD">
        <w:rPr>
          <w:rFonts w:eastAsia="Times New Roman"/>
          <w:kern w:val="28"/>
          <w:sz w:val="24"/>
          <w:szCs w:val="24"/>
          <w:lang w:val="en-US" w:eastAsia="ru-RU"/>
        </w:rPr>
        <w:t>]</w:t>
      </w:r>
      <w:r w:rsidR="00072DD3">
        <w:rPr>
          <w:rFonts w:eastAsia="Times New Roman"/>
          <w:kern w:val="28"/>
          <w:sz w:val="24"/>
          <w:szCs w:val="24"/>
          <w:lang w:val="en-US" w:eastAsia="ru-RU"/>
        </w:rPr>
        <w:t xml:space="preserve">. </w:t>
      </w:r>
    </w:p>
    <w:p w:rsidR="00787BCD"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In some cases</w:t>
      </w:r>
      <w:r w:rsidR="00787BCD">
        <w:rPr>
          <w:rFonts w:eastAsia="Times New Roman"/>
          <w:kern w:val="28"/>
          <w:sz w:val="24"/>
          <w:szCs w:val="24"/>
          <w:lang w:val="en-US" w:eastAsia="ru-RU"/>
        </w:rPr>
        <w:t>, the SME business procedure requires</w:t>
      </w:r>
      <w:r>
        <w:rPr>
          <w:rFonts w:eastAsia="Times New Roman"/>
          <w:kern w:val="28"/>
          <w:sz w:val="24"/>
          <w:szCs w:val="24"/>
          <w:lang w:val="en-US" w:eastAsia="ru-RU"/>
        </w:rPr>
        <w:t xml:space="preserve"> such access</w:t>
      </w:r>
      <w:r w:rsidR="00787BCD">
        <w:rPr>
          <w:rFonts w:eastAsia="Times New Roman"/>
          <w:kern w:val="28"/>
          <w:sz w:val="24"/>
          <w:szCs w:val="24"/>
          <w:lang w:val="en-US" w:eastAsia="ru-RU"/>
        </w:rPr>
        <w:t xml:space="preserve"> d</w:t>
      </w:r>
      <w:r>
        <w:rPr>
          <w:rFonts w:eastAsia="Times New Roman"/>
          <w:kern w:val="28"/>
          <w:sz w:val="24"/>
          <w:szCs w:val="24"/>
          <w:lang w:val="en-US" w:eastAsia="ru-RU"/>
        </w:rPr>
        <w:t xml:space="preserve">ue to </w:t>
      </w:r>
      <w:r w:rsidR="00787BCD">
        <w:rPr>
          <w:rFonts w:eastAsia="Times New Roman"/>
          <w:kern w:val="28"/>
          <w:sz w:val="24"/>
          <w:szCs w:val="24"/>
          <w:lang w:val="en-US" w:eastAsia="ru-RU"/>
        </w:rPr>
        <w:t>various</w:t>
      </w:r>
      <w:r>
        <w:rPr>
          <w:rFonts w:eastAsia="Times New Roman"/>
          <w:kern w:val="28"/>
          <w:sz w:val="24"/>
          <w:szCs w:val="24"/>
          <w:lang w:val="en-US" w:eastAsia="ru-RU"/>
        </w:rPr>
        <w:t xml:space="preserve"> constraints </w:t>
      </w:r>
      <w:r w:rsidR="00787BCD">
        <w:rPr>
          <w:rFonts w:eastAsia="Times New Roman"/>
          <w:kern w:val="28"/>
          <w:sz w:val="24"/>
          <w:szCs w:val="24"/>
          <w:lang w:val="en-US" w:eastAsia="ru-RU"/>
        </w:rPr>
        <w:t xml:space="preserve">such </w:t>
      </w:r>
      <w:r>
        <w:rPr>
          <w:rFonts w:eastAsia="Times New Roman"/>
          <w:kern w:val="28"/>
          <w:sz w:val="24"/>
          <w:szCs w:val="24"/>
          <w:lang w:val="en-US" w:eastAsia="ru-RU"/>
        </w:rPr>
        <w:t xml:space="preserve">as traffic load, travelling, ease of access and many more. </w:t>
      </w:r>
      <w:proofErr w:type="gramStart"/>
      <w:r>
        <w:rPr>
          <w:rFonts w:eastAsia="Times New Roman"/>
          <w:kern w:val="28"/>
          <w:sz w:val="24"/>
          <w:szCs w:val="24"/>
          <w:lang w:val="en-US" w:eastAsia="ru-RU"/>
        </w:rPr>
        <w:t xml:space="preserve">So </w:t>
      </w:r>
      <w:r w:rsidR="00787BCD">
        <w:rPr>
          <w:rFonts w:eastAsia="Times New Roman"/>
          <w:kern w:val="28"/>
          <w:sz w:val="24"/>
          <w:szCs w:val="24"/>
          <w:lang w:val="en-US" w:eastAsia="ru-RU"/>
        </w:rPr>
        <w:t>far, the model of approaching this problem has not yet been deployed neither in academia nor in the industry</w:t>
      </w:r>
      <w:r w:rsidR="00E72277">
        <w:rPr>
          <w:rFonts w:eastAsia="Times New Roman"/>
          <w:kern w:val="28"/>
          <w:sz w:val="24"/>
          <w:szCs w:val="24"/>
          <w:lang w:val="en-US" w:eastAsia="ru-RU"/>
        </w:rPr>
        <w:t xml:space="preserve"> [7-8.2]</w:t>
      </w:r>
      <w:r w:rsidR="00787BCD">
        <w:rPr>
          <w:rFonts w:eastAsia="Times New Roman"/>
          <w:kern w:val="28"/>
          <w:sz w:val="24"/>
          <w:szCs w:val="24"/>
          <w:lang w:val="en-US" w:eastAsia="ru-RU"/>
        </w:rPr>
        <w:t>.</w:t>
      </w:r>
      <w:proofErr w:type="gramEnd"/>
      <w:r w:rsidR="00787BCD" w:rsidDel="00787BCD">
        <w:rPr>
          <w:rFonts w:eastAsia="Times New Roman"/>
          <w:kern w:val="28"/>
          <w:sz w:val="24"/>
          <w:szCs w:val="24"/>
          <w:lang w:val="en-US" w:eastAsia="ru-RU"/>
        </w:rPr>
        <w:t xml:space="preserve"> </w:t>
      </w:r>
      <w:r w:rsidR="00787BCD">
        <w:rPr>
          <w:rFonts w:eastAsia="Times New Roman"/>
          <w:kern w:val="28"/>
          <w:sz w:val="24"/>
          <w:szCs w:val="24"/>
          <w:lang w:val="en-US" w:eastAsia="ru-RU"/>
        </w:rPr>
        <w:t>Therefore, to the main concern</w:t>
      </w:r>
      <w:r>
        <w:rPr>
          <w:rFonts w:eastAsia="Times New Roman"/>
          <w:kern w:val="28"/>
          <w:sz w:val="24"/>
          <w:szCs w:val="24"/>
          <w:lang w:val="en-US" w:eastAsia="ru-RU"/>
        </w:rPr>
        <w:t xml:space="preserve"> </w:t>
      </w:r>
      <w:r w:rsidR="00787BCD">
        <w:rPr>
          <w:rFonts w:eastAsia="Times New Roman"/>
          <w:kern w:val="28"/>
          <w:sz w:val="24"/>
          <w:szCs w:val="24"/>
          <w:lang w:val="en-US" w:eastAsia="ru-RU"/>
        </w:rPr>
        <w:t xml:space="preserve">of this proposal is the </w:t>
      </w:r>
      <w:r>
        <w:rPr>
          <w:rFonts w:eastAsia="Times New Roman"/>
          <w:kern w:val="28"/>
          <w:sz w:val="24"/>
          <w:szCs w:val="24"/>
          <w:lang w:val="en-US" w:eastAsia="ru-RU"/>
        </w:rPr>
        <w:t>protect</w:t>
      </w:r>
      <w:r w:rsidR="00787BCD">
        <w:rPr>
          <w:rFonts w:eastAsia="Times New Roman"/>
          <w:kern w:val="28"/>
          <w:sz w:val="24"/>
          <w:szCs w:val="24"/>
          <w:lang w:val="en-US" w:eastAsia="ru-RU"/>
        </w:rPr>
        <w:t>ion of</w:t>
      </w:r>
      <w:r>
        <w:rPr>
          <w:rFonts w:eastAsia="Times New Roman"/>
          <w:kern w:val="28"/>
          <w:sz w:val="24"/>
          <w:szCs w:val="24"/>
          <w:lang w:val="en-US" w:eastAsia="ru-RU"/>
        </w:rPr>
        <w:t xml:space="preserve"> the device/app, in an offline mode when the functions of data protection cannot be offloaded to a cloud or a trusted party. </w:t>
      </w:r>
    </w:p>
    <w:p w:rsidR="005F4C98" w:rsidRPr="007E76CB" w:rsidRDefault="005F4C98" w:rsidP="005F4C98">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3. </w:t>
      </w:r>
      <w:r w:rsidRPr="007E76CB">
        <w:rPr>
          <w:rFonts w:eastAsia="Times New Roman"/>
          <w:b/>
          <w:kern w:val="28"/>
          <w:sz w:val="24"/>
          <w:szCs w:val="24"/>
          <w:lang w:val="en-US" w:eastAsia="ru-RU"/>
        </w:rPr>
        <w:t>The client security architecture</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ur proposal </w:t>
      </w:r>
      <w:r w:rsidR="00F56C49">
        <w:rPr>
          <w:rFonts w:eastAsia="Times New Roman"/>
          <w:kern w:val="28"/>
          <w:sz w:val="24"/>
          <w:szCs w:val="24"/>
          <w:lang w:val="en-US" w:eastAsia="ru-RU"/>
        </w:rPr>
        <w:t xml:space="preserve">describes and implements the complete </w:t>
      </w:r>
      <w:r>
        <w:rPr>
          <w:rFonts w:eastAsia="Times New Roman"/>
          <w:kern w:val="28"/>
          <w:sz w:val="24"/>
          <w:szCs w:val="24"/>
          <w:lang w:val="en-US" w:eastAsia="ru-RU"/>
        </w:rPr>
        <w:t>lifecycle</w:t>
      </w:r>
      <w:r w:rsidR="00F56C49">
        <w:rPr>
          <w:rFonts w:eastAsia="Times New Roman"/>
          <w:kern w:val="28"/>
          <w:sz w:val="24"/>
          <w:szCs w:val="24"/>
          <w:lang w:val="en-US" w:eastAsia="ru-RU"/>
        </w:rPr>
        <w:t xml:space="preserve"> of the</w:t>
      </w:r>
      <w:r>
        <w:rPr>
          <w:rFonts w:eastAsia="Times New Roman"/>
          <w:kern w:val="28"/>
          <w:sz w:val="24"/>
          <w:szCs w:val="24"/>
          <w:lang w:val="en-US" w:eastAsia="ru-RU"/>
        </w:rPr>
        <w:t xml:space="preserve"> mobile app</w:t>
      </w:r>
      <w:r w:rsidR="00F56C49">
        <w:rPr>
          <w:rFonts w:eastAsia="Times New Roman"/>
          <w:kern w:val="28"/>
          <w:sz w:val="24"/>
          <w:szCs w:val="24"/>
          <w:lang w:val="en-US" w:eastAsia="ru-RU"/>
        </w:rPr>
        <w:t xml:space="preserve"> security infrastructure</w:t>
      </w:r>
      <w:r>
        <w:rPr>
          <w:rFonts w:eastAsia="Times New Roman"/>
          <w:kern w:val="28"/>
          <w:sz w:val="24"/>
          <w:szCs w:val="24"/>
          <w:lang w:val="en-US" w:eastAsia="ru-RU"/>
        </w:rPr>
        <w:t xml:space="preserve">. </w:t>
      </w:r>
      <w:r w:rsidR="00F56C49">
        <w:rPr>
          <w:rFonts w:eastAsia="Times New Roman"/>
          <w:kern w:val="28"/>
          <w:sz w:val="24"/>
          <w:szCs w:val="24"/>
          <w:lang w:val="en-US" w:eastAsia="ru-RU"/>
        </w:rPr>
        <w:t xml:space="preserve">The security processes depend on the key expiry period. Once the user </w:t>
      </w:r>
      <w:proofErr w:type="gramStart"/>
      <w:r w:rsidR="00F56C49">
        <w:rPr>
          <w:rFonts w:eastAsia="Times New Roman"/>
          <w:kern w:val="28"/>
          <w:sz w:val="24"/>
          <w:szCs w:val="24"/>
          <w:lang w:val="en-US" w:eastAsia="ru-RU"/>
        </w:rPr>
        <w:t>keys, that</w:t>
      </w:r>
      <w:proofErr w:type="gramEnd"/>
      <w:r w:rsidR="00F56C49">
        <w:rPr>
          <w:rFonts w:eastAsia="Times New Roman"/>
          <w:kern w:val="28"/>
          <w:sz w:val="24"/>
          <w:szCs w:val="24"/>
          <w:lang w:val="en-US" w:eastAsia="ru-RU"/>
        </w:rPr>
        <w:t xml:space="preserve"> serve for accessing the protected storage expir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 The core set of functions and protocols can be divided into three processes</w:t>
      </w:r>
      <w:r w:rsidR="005B33B3">
        <w:rPr>
          <w:rFonts w:eastAsia="Times New Roman"/>
          <w:kern w:val="28"/>
          <w:sz w:val="24"/>
          <w:szCs w:val="24"/>
          <w:lang w:val="en-US" w:eastAsia="ru-RU"/>
        </w:rPr>
        <w:t xml:space="preserve"> as it is shown in the Figure </w:t>
      </w:r>
      <w:proofErr w:type="spellStart"/>
      <w:r w:rsidR="005B33B3">
        <w:rPr>
          <w:rFonts w:eastAsia="Times New Roman"/>
          <w:kern w:val="28"/>
          <w:sz w:val="24"/>
          <w:szCs w:val="24"/>
          <w:lang w:val="en-US" w:eastAsia="ru-RU"/>
        </w:rPr>
        <w:t>xxxx</w:t>
      </w:r>
      <w:proofErr w:type="spellEnd"/>
      <w:r>
        <w:rPr>
          <w:rFonts w:eastAsia="Times New Roman"/>
          <w:kern w:val="28"/>
          <w:sz w:val="24"/>
          <w:szCs w:val="24"/>
          <w:lang w:val="en-US" w:eastAsia="ru-RU"/>
        </w:rPr>
        <w:t>:</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7113BDEC" wp14:editId="1D6A0AAF">
            <wp:extent cx="5486400" cy="3200400"/>
            <wp:effectExtent l="0" t="0" r="1905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F46BBC" w:rsidRPr="00F46BBC" w:rsidRDefault="00F46BBC">
      <w:pPr>
        <w:keepNext/>
        <w:keepLines/>
        <w:tabs>
          <w:tab w:val="left" w:pos="709"/>
        </w:tabs>
        <w:suppressAutoHyphens/>
        <w:spacing w:before="360" w:after="120"/>
        <w:jc w:val="center"/>
        <w:outlineLvl w:val="0"/>
        <w:rPr>
          <w:ins w:id="32" w:author="TanTan" w:date="2016-02-02T21:22:00Z"/>
          <w:rFonts w:eastAsia="Times New Roman"/>
          <w:i/>
          <w:kern w:val="28"/>
          <w:sz w:val="24"/>
          <w:szCs w:val="24"/>
          <w:lang w:val="en-US" w:eastAsia="ru-RU"/>
          <w:rPrChange w:id="33" w:author="TanTan" w:date="2016-02-02T21:22:00Z">
            <w:rPr>
              <w:ins w:id="34" w:author="TanTan" w:date="2016-02-02T21:22:00Z"/>
              <w:rFonts w:eastAsia="Times New Roman"/>
              <w:kern w:val="28"/>
              <w:sz w:val="24"/>
              <w:szCs w:val="24"/>
              <w:lang w:val="en-US" w:eastAsia="ru-RU"/>
            </w:rPr>
          </w:rPrChange>
        </w:rPr>
        <w:pPrChange w:id="35" w:author="TanTan" w:date="2016-02-02T21:22:00Z">
          <w:pPr>
            <w:keepNext/>
            <w:keepLines/>
            <w:tabs>
              <w:tab w:val="left" w:pos="709"/>
            </w:tabs>
            <w:suppressAutoHyphens/>
            <w:spacing w:before="360" w:after="120"/>
            <w:jc w:val="both"/>
            <w:outlineLvl w:val="0"/>
          </w:pPr>
        </w:pPrChange>
      </w:pPr>
      <w:ins w:id="36" w:author="TanTan" w:date="2016-02-02T21:22:00Z">
        <w:r w:rsidRPr="00F46BBC">
          <w:rPr>
            <w:rFonts w:eastAsia="Times New Roman"/>
            <w:i/>
            <w:kern w:val="28"/>
            <w:sz w:val="24"/>
            <w:szCs w:val="24"/>
            <w:lang w:val="en-US" w:eastAsia="ru-RU"/>
            <w:rPrChange w:id="37" w:author="TanTan" w:date="2016-02-02T21:22:00Z">
              <w:rPr>
                <w:rFonts w:eastAsia="Times New Roman"/>
                <w:kern w:val="28"/>
                <w:sz w:val="24"/>
                <w:szCs w:val="24"/>
                <w:lang w:val="en-US" w:eastAsia="ru-RU"/>
              </w:rPr>
            </w:rPrChange>
          </w:rPr>
          <w:t>Figure XXXX</w:t>
        </w:r>
      </w:ins>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mobile client architecture consists of the following modules:</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r w:rsidR="00DD4628">
        <w:rPr>
          <w:rFonts w:eastAsia="Times New Roman"/>
          <w:kern w:val="28"/>
          <w:sz w:val="24"/>
          <w:szCs w:val="24"/>
          <w:lang w:val="en-US" w:eastAsia="ru-RU"/>
        </w:rPr>
        <w:t xml:space="preserve"> While the AES-ABE hybrid encryption scheme functions both in the online and offline modes, the SSS is used only in the offline mode and the EKE generation and executions is used in the online mode.</w:t>
      </w:r>
      <w:r w:rsidR="00F56C49">
        <w:rPr>
          <w:rFonts w:eastAsia="Times New Roman"/>
          <w:kern w:val="28"/>
          <w:sz w:val="24"/>
          <w:szCs w:val="24"/>
          <w:lang w:val="en-US" w:eastAsia="ru-RU"/>
        </w:rPr>
        <w:t xml:space="preserve"> These functions will be described in the sections 5.1-5.4.</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i/>
          <w:kern w:val="28"/>
          <w:sz w:val="24"/>
          <w:szCs w:val="24"/>
          <w:lang w:val="en-US" w:eastAsia="ru-RU"/>
        </w:rPr>
        <w:lastRenderedPageBreak/>
        <w:t>The threat intelligence</w:t>
      </w:r>
      <w:r w:rsidRPr="007E76CB">
        <w:rPr>
          <w:rFonts w:eastAsia="Times New Roman"/>
          <w:i/>
          <w:kern w:val="28"/>
          <w:sz w:val="24"/>
          <w:szCs w:val="24"/>
          <w:lang w:val="en-US" w:eastAsia="ru-RU"/>
        </w:rPr>
        <w:t xml:space="preserve">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r w:rsidR="00F56C49">
        <w:rPr>
          <w:rFonts w:eastAsia="Times New Roman"/>
          <w:kern w:val="28"/>
          <w:sz w:val="24"/>
          <w:szCs w:val="24"/>
          <w:lang w:val="en-US" w:eastAsia="ru-RU"/>
        </w:rPr>
        <w:t xml:space="preserve"> These functions will be described in the sections 5.5</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r w:rsidR="00F56C49">
        <w:rPr>
          <w:rFonts w:eastAsia="Times New Roman"/>
          <w:kern w:val="28"/>
          <w:sz w:val="24"/>
          <w:szCs w:val="24"/>
          <w:lang w:val="en-US" w:eastAsia="ru-RU"/>
        </w:rPr>
        <w:t>Section 7 briefly discusses the communication with the server, but we intend to make it a subject of our next work.</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r w:rsidR="00F56C49">
        <w:rPr>
          <w:rFonts w:eastAsia="Times New Roman"/>
          <w:kern w:val="28"/>
          <w:sz w:val="24"/>
          <w:szCs w:val="24"/>
          <w:lang w:val="en-US" w:eastAsia="ru-RU"/>
        </w:rPr>
        <w:t xml:space="preserve"> </w:t>
      </w:r>
      <w:r w:rsidR="00DD4628">
        <w:rPr>
          <w:rFonts w:eastAsia="Times New Roman"/>
          <w:kern w:val="28"/>
          <w:sz w:val="24"/>
          <w:szCs w:val="24"/>
          <w:lang w:val="en-US" w:eastAsia="ru-RU"/>
        </w:rPr>
        <w:t>The unprotected files stored in the mobile client app memory are not the subject of the security architecture</w:t>
      </w:r>
    </w:p>
    <w:p w:rsidR="005F4C98" w:rsidRDefault="005F4C98" w:rsidP="005F4C98">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5F4C98" w:rsidRDefault="005F4C98" w:rsidP="005F4C98">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36E11A18" wp14:editId="74B2D6FE">
            <wp:extent cx="6115050" cy="4714875"/>
            <wp:effectExtent l="0" t="0" r="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F46BBC" w:rsidRPr="00EB1279" w:rsidRDefault="00F46BBC" w:rsidP="00EB1279">
      <w:pPr>
        <w:pStyle w:val="ListParagraph"/>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EB1279">
        <w:rPr>
          <w:rFonts w:eastAsia="Times New Roman"/>
          <w:i/>
          <w:kern w:val="28"/>
          <w:sz w:val="24"/>
          <w:szCs w:val="24"/>
          <w:lang w:val="en-US" w:eastAsia="ru-RU"/>
        </w:rPr>
        <w:t>Figure XXXXX</w:t>
      </w:r>
    </w:p>
    <w:p w:rsidR="00F46BBC" w:rsidRDefault="00F46BBC"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440896" w:rsidRPr="00E04F36" w:rsidRDefault="00440896" w:rsidP="00EB1279">
      <w:pPr>
        <w:pStyle w:val="ListParagraph"/>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 xml:space="preserve">3.1. </w:t>
      </w:r>
      <w:r w:rsidRPr="00E04F36">
        <w:rPr>
          <w:rFonts w:eastAsia="Times New Roman"/>
          <w:b/>
          <w:kern w:val="28"/>
          <w:sz w:val="24"/>
          <w:szCs w:val="24"/>
          <w:lang w:val="en-US" w:eastAsia="ru-RU"/>
        </w:rPr>
        <w:t>Online mode</w:t>
      </w:r>
    </w:p>
    <w:p w:rsidR="00EB1279" w:rsidRDefault="00EE0C15" w:rsidP="00440896">
      <w:pPr>
        <w:keepNext/>
        <w:keepLines/>
        <w:tabs>
          <w:tab w:val="left" w:pos="709"/>
        </w:tabs>
        <w:suppressAutoHyphens/>
        <w:spacing w:before="360" w:after="120"/>
        <w:jc w:val="both"/>
        <w:outlineLvl w:val="0"/>
        <w:rPr>
          <w:rFonts w:eastAsia="Times New Roman"/>
          <w:kern w:val="28"/>
          <w:sz w:val="24"/>
          <w:szCs w:val="24"/>
          <w:lang w:val="en-US" w:eastAsia="ru-RU"/>
        </w:rPr>
      </w:pPr>
      <w:r w:rsidRPr="00D2658A">
        <w:rPr>
          <w:rFonts w:eastAsia="Times New Roman"/>
          <w:kern w:val="28"/>
          <w:sz w:val="24"/>
          <w:szCs w:val="24"/>
          <w:lang w:val="en-US" w:eastAsia="ru-RU"/>
        </w:rPr>
        <w:t>In this section we briefly outline the main processes and functions in the online mode</w:t>
      </w:r>
      <w:r w:rsidR="00440896" w:rsidRPr="00D2658A">
        <w:rPr>
          <w:rFonts w:eastAsia="Times New Roman"/>
          <w:kern w:val="28"/>
          <w:sz w:val="24"/>
          <w:szCs w:val="24"/>
          <w:lang w:val="en-US" w:eastAsia="ru-RU"/>
        </w:rPr>
        <w:t>.</w:t>
      </w:r>
      <w:r w:rsidRPr="00D2658A">
        <w:rPr>
          <w:rFonts w:eastAsia="Times New Roman"/>
          <w:kern w:val="28"/>
          <w:sz w:val="24"/>
          <w:szCs w:val="24"/>
          <w:lang w:val="en-US" w:eastAsia="ru-RU"/>
        </w:rPr>
        <w:t xml:space="preserve"> The detailed description of this mode will be presented in another paper.</w:t>
      </w:r>
      <w:r w:rsidR="00440896" w:rsidRPr="00D2658A">
        <w:rPr>
          <w:rFonts w:eastAsia="Times New Roman"/>
          <w:kern w:val="28"/>
          <w:sz w:val="24"/>
          <w:szCs w:val="24"/>
          <w:lang w:val="en-US" w:eastAsia="ru-RU"/>
        </w:rPr>
        <w:t xml:space="preserve"> </w:t>
      </w:r>
      <w:r w:rsidRPr="00D2658A">
        <w:rPr>
          <w:rFonts w:eastAsia="Times New Roman"/>
          <w:kern w:val="28"/>
          <w:sz w:val="24"/>
          <w:szCs w:val="24"/>
          <w:lang w:val="en-US" w:eastAsia="ru-RU"/>
        </w:rPr>
        <w:t xml:space="preserve">The connection to the network allows </w:t>
      </w:r>
      <w:proofErr w:type="gramStart"/>
      <w:r w:rsidRPr="00D2658A">
        <w:rPr>
          <w:rFonts w:eastAsia="Times New Roman"/>
          <w:kern w:val="28"/>
          <w:sz w:val="24"/>
          <w:szCs w:val="24"/>
          <w:lang w:val="en-US" w:eastAsia="ru-RU"/>
        </w:rPr>
        <w:t>to verify</w:t>
      </w:r>
      <w:proofErr w:type="gramEnd"/>
      <w:r w:rsidRPr="00D2658A">
        <w:rPr>
          <w:rFonts w:eastAsia="Times New Roman"/>
          <w:kern w:val="28"/>
          <w:sz w:val="24"/>
          <w:szCs w:val="24"/>
          <w:lang w:val="en-US" w:eastAsia="ru-RU"/>
        </w:rPr>
        <w:t xml:space="preserve"> the user credentials with the help of the protected cloud server</w:t>
      </w:r>
      <w:r w:rsidR="00440896" w:rsidRPr="00D2658A">
        <w:rPr>
          <w:rFonts w:eastAsia="Times New Roman"/>
          <w:kern w:val="28"/>
          <w:sz w:val="24"/>
          <w:szCs w:val="24"/>
          <w:lang w:val="en-US" w:eastAsia="ru-RU"/>
        </w:rPr>
        <w:t xml:space="preserve">. </w:t>
      </w:r>
      <w:r w:rsidRPr="00D2658A">
        <w:rPr>
          <w:rFonts w:eastAsia="Times New Roman"/>
          <w:kern w:val="28"/>
          <w:sz w:val="24"/>
          <w:szCs w:val="24"/>
          <w:lang w:val="en-US" w:eastAsia="ru-RU"/>
        </w:rPr>
        <w:t xml:space="preserve">The communication with the cloud is secured by means of the encrypted key exchange protocol [], [] and </w:t>
      </w:r>
      <w:r w:rsidR="002621E5">
        <w:rPr>
          <w:rFonts w:eastAsia="Times New Roman"/>
          <w:kern w:val="28"/>
          <w:sz w:val="24"/>
          <w:szCs w:val="24"/>
          <w:lang w:val="en-US" w:eastAsia="ru-RU"/>
        </w:rPr>
        <w:t>serves</w:t>
      </w:r>
      <w:r w:rsidRPr="00D2658A">
        <w:rPr>
          <w:rFonts w:eastAsia="Times New Roman"/>
          <w:kern w:val="28"/>
          <w:sz w:val="24"/>
          <w:szCs w:val="24"/>
          <w:lang w:val="en-US" w:eastAsia="ru-RU"/>
        </w:rPr>
        <w:t xml:space="preserve"> to receive the new set of keys, files and send the collected log information</w:t>
      </w:r>
      <w:r w:rsidR="00440896" w:rsidRPr="00D2658A">
        <w:rPr>
          <w:rFonts w:eastAsia="Times New Roman"/>
          <w:kern w:val="28"/>
          <w:sz w:val="24"/>
          <w:szCs w:val="24"/>
          <w:lang w:val="en-US" w:eastAsia="ru-RU"/>
        </w:rPr>
        <w:t>.</w:t>
      </w:r>
      <w:r w:rsidR="00EB1279">
        <w:rPr>
          <w:rFonts w:eastAsia="Times New Roman"/>
          <w:kern w:val="28"/>
          <w:sz w:val="24"/>
          <w:szCs w:val="24"/>
          <w:lang w:val="en-US" w:eastAsia="ru-RU"/>
        </w:rPr>
        <w:t xml:space="preserve"> </w:t>
      </w:r>
      <w:r w:rsidR="00957A1C" w:rsidRPr="00D2658A">
        <w:rPr>
          <w:rFonts w:eastAsia="Times New Roman"/>
          <w:kern w:val="28"/>
          <w:sz w:val="24"/>
          <w:szCs w:val="24"/>
          <w:lang w:val="en-US" w:eastAsia="ru-RU"/>
        </w:rPr>
        <w:t>The client app operations in the online mode are as follows:</w:t>
      </w:r>
    </w:p>
    <w:p w:rsidR="00562BFF" w:rsidRDefault="002621E5" w:rsidP="00440896">
      <w:pPr>
        <w:keepNext/>
        <w:keepLines/>
        <w:tabs>
          <w:tab w:val="left" w:pos="709"/>
        </w:tabs>
        <w:suppressAutoHyphens/>
        <w:spacing w:before="360" w:after="120"/>
        <w:jc w:val="both"/>
        <w:outlineLvl w:val="0"/>
        <w:rPr>
          <w:rFonts w:eastAsia="Times New Roman"/>
          <w:b/>
          <w:kern w:val="28"/>
          <w:sz w:val="24"/>
          <w:szCs w:val="24"/>
          <w:lang w:val="en-US" w:eastAsia="ru-RU"/>
        </w:rPr>
      </w:pPr>
      <w:r>
        <w:rPr>
          <w:noProof/>
          <w:lang w:val="en-US"/>
        </w:rPr>
        <w:drawing>
          <wp:inline distT="0" distB="0" distL="0" distR="0" wp14:anchorId="77DADCA0" wp14:editId="224EE37B">
            <wp:extent cx="5307496" cy="1868557"/>
            <wp:effectExtent l="0" t="38100" r="7620" b="1778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440896" w:rsidRPr="00562BFF" w:rsidRDefault="002621E5" w:rsidP="007D3F58">
      <w:pPr>
        <w:keepNext/>
        <w:keepLines/>
        <w:tabs>
          <w:tab w:val="left" w:pos="709"/>
        </w:tabs>
        <w:suppressAutoHyphens/>
        <w:spacing w:before="360" w:after="120"/>
        <w:jc w:val="both"/>
        <w:outlineLvl w:val="0"/>
        <w:rPr>
          <w:rFonts w:eastAsia="Times New Roman"/>
          <w:kern w:val="28"/>
          <w:sz w:val="24"/>
          <w:szCs w:val="24"/>
          <w:lang w:val="en-US" w:eastAsia="ru-RU"/>
        </w:rPr>
      </w:pPr>
      <w:r w:rsidRPr="00562BFF">
        <w:rPr>
          <w:rFonts w:eastAsia="Times New Roman"/>
          <w:kern w:val="28"/>
          <w:sz w:val="24"/>
          <w:szCs w:val="24"/>
          <w:lang w:val="en-US" w:eastAsia="ru-RU"/>
        </w:rPr>
        <w:t>The communication with server is necessary once the key is expired. This allows</w:t>
      </w:r>
      <w:r w:rsidR="00562BFF">
        <w:rPr>
          <w:rFonts w:eastAsia="Times New Roman"/>
          <w:kern w:val="28"/>
          <w:sz w:val="24"/>
          <w:szCs w:val="24"/>
          <w:lang w:val="en-US" w:eastAsia="ru-RU"/>
        </w:rPr>
        <w:t xml:space="preserve"> </w:t>
      </w:r>
      <w:proofErr w:type="gramStart"/>
      <w:r w:rsidRPr="00562BFF">
        <w:rPr>
          <w:rFonts w:eastAsia="Times New Roman"/>
          <w:kern w:val="28"/>
          <w:sz w:val="24"/>
          <w:szCs w:val="24"/>
          <w:lang w:val="en-US" w:eastAsia="ru-RU"/>
        </w:rPr>
        <w:t>to</w:t>
      </w:r>
      <w:r w:rsidR="00562BFF">
        <w:rPr>
          <w:rFonts w:eastAsia="Times New Roman"/>
          <w:kern w:val="28"/>
          <w:sz w:val="24"/>
          <w:szCs w:val="24"/>
          <w:lang w:val="en-US" w:eastAsia="ru-RU"/>
        </w:rPr>
        <w:t xml:space="preserve"> </w:t>
      </w:r>
      <w:r w:rsidRPr="00562BFF">
        <w:rPr>
          <w:rFonts w:eastAsia="Times New Roman"/>
          <w:kern w:val="28"/>
          <w:sz w:val="24"/>
          <w:szCs w:val="24"/>
          <w:lang w:val="en-US" w:eastAsia="ru-RU"/>
        </w:rPr>
        <w:t>optimize</w:t>
      </w:r>
      <w:proofErr w:type="gramEnd"/>
      <w:r w:rsidRPr="00562BFF">
        <w:rPr>
          <w:rFonts w:eastAsia="Times New Roman"/>
          <w:kern w:val="28"/>
          <w:sz w:val="24"/>
          <w:szCs w:val="24"/>
          <w:lang w:val="en-US" w:eastAsia="ru-RU"/>
        </w:rPr>
        <w:t xml:space="preserve"> the load on the network </w:t>
      </w:r>
      <w:r w:rsidR="00562BFF">
        <w:rPr>
          <w:rFonts w:eastAsia="Times New Roman"/>
          <w:kern w:val="28"/>
          <w:sz w:val="24"/>
          <w:szCs w:val="24"/>
          <w:lang w:val="en-US" w:eastAsia="ru-RU"/>
        </w:rPr>
        <w:t xml:space="preserve">as the </w:t>
      </w:r>
      <w:r w:rsidR="00D21507">
        <w:rPr>
          <w:rFonts w:eastAsia="Times New Roman"/>
          <w:kern w:val="28"/>
          <w:sz w:val="24"/>
          <w:szCs w:val="24"/>
          <w:lang w:val="en-US" w:eastAsia="ru-RU"/>
        </w:rPr>
        <w:t xml:space="preserve">traffic </w:t>
      </w:r>
      <w:r w:rsidR="00562BFF">
        <w:rPr>
          <w:rFonts w:eastAsia="Times New Roman"/>
          <w:kern w:val="28"/>
          <w:sz w:val="24"/>
          <w:szCs w:val="24"/>
          <w:lang w:val="en-US" w:eastAsia="ru-RU"/>
        </w:rPr>
        <w:t>is reduced to the discrete sessions</w:t>
      </w:r>
      <w:r w:rsidRPr="00562BFF">
        <w:rPr>
          <w:rFonts w:eastAsia="Times New Roman"/>
          <w:kern w:val="28"/>
          <w:sz w:val="24"/>
          <w:szCs w:val="24"/>
          <w:lang w:val="en-US" w:eastAsia="ru-RU"/>
        </w:rPr>
        <w:t xml:space="preserve">. </w:t>
      </w:r>
      <w:r w:rsidR="00562BFF" w:rsidRPr="00562BFF">
        <w:rPr>
          <w:rFonts w:eastAsia="Times New Roman"/>
          <w:kern w:val="28"/>
          <w:sz w:val="24"/>
          <w:szCs w:val="24"/>
          <w:lang w:val="en-US" w:eastAsia="ru-RU"/>
        </w:rPr>
        <w:t>In such environment i</w:t>
      </w:r>
      <w:r w:rsidR="00440896" w:rsidRPr="00562BFF">
        <w:rPr>
          <w:rFonts w:eastAsia="Times New Roman"/>
          <w:kern w:val="28"/>
          <w:sz w:val="24"/>
          <w:szCs w:val="24"/>
          <w:lang w:val="en-US" w:eastAsia="ru-RU"/>
        </w:rPr>
        <w:t xml:space="preserve">t is important to keep track of </w:t>
      </w:r>
      <w:r w:rsidR="00562BFF">
        <w:rPr>
          <w:rFonts w:eastAsia="Times New Roman"/>
          <w:kern w:val="28"/>
          <w:sz w:val="24"/>
          <w:szCs w:val="24"/>
          <w:lang w:val="en-US" w:eastAsia="ru-RU"/>
        </w:rPr>
        <w:t xml:space="preserve">the </w:t>
      </w:r>
      <w:r w:rsidR="00440896" w:rsidRPr="00562BFF">
        <w:rPr>
          <w:rFonts w:eastAsia="Times New Roman"/>
          <w:kern w:val="28"/>
          <w:sz w:val="24"/>
          <w:szCs w:val="24"/>
          <w:lang w:val="en-US" w:eastAsia="ru-RU"/>
        </w:rPr>
        <w:t>time</w:t>
      </w:r>
      <w:r w:rsidR="00562BFF">
        <w:rPr>
          <w:rFonts w:eastAsia="Times New Roman"/>
          <w:kern w:val="28"/>
          <w:sz w:val="24"/>
          <w:szCs w:val="24"/>
          <w:lang w:val="en-US" w:eastAsia="ru-RU"/>
        </w:rPr>
        <w:t xml:space="preserve"> synchronization</w:t>
      </w:r>
      <w:r w:rsidR="00440896" w:rsidRPr="00562BFF">
        <w:rPr>
          <w:rFonts w:eastAsia="Times New Roman"/>
          <w:kern w:val="28"/>
          <w:sz w:val="24"/>
          <w:szCs w:val="24"/>
          <w:lang w:val="en-US" w:eastAsia="ru-RU"/>
        </w:rPr>
        <w:t xml:space="preserve"> both on server and on client in parallel in order to avoid the malicious user behavior.</w:t>
      </w:r>
    </w:p>
    <w:p w:rsidR="00440896" w:rsidRPr="007D3F58" w:rsidRDefault="00D21507" w:rsidP="007D3F58">
      <w:pPr>
        <w:jc w:val="both"/>
        <w:rPr>
          <w:sz w:val="24"/>
          <w:szCs w:val="24"/>
        </w:rPr>
      </w:pPr>
      <w:r>
        <w:rPr>
          <w:sz w:val="24"/>
          <w:szCs w:val="24"/>
          <w:lang w:val="en-US"/>
        </w:rPr>
        <w:t xml:space="preserve">The operation of the online mode starts from the client app sending the following </w:t>
      </w:r>
      <w:r w:rsidRPr="00E04F36">
        <w:rPr>
          <w:sz w:val="24"/>
          <w:szCs w:val="24"/>
        </w:rPr>
        <w:t>token to server</w:t>
      </w:r>
      <w:r>
        <w:rPr>
          <w:sz w:val="24"/>
          <w:szCs w:val="24"/>
          <w:lang w:val="en-US"/>
        </w:rPr>
        <w:t xml:space="preserve"> by means of EKE</w:t>
      </w:r>
      <w:r w:rsidRPr="00E04F36">
        <w:rPr>
          <w:sz w:val="24"/>
          <w:szCs w:val="24"/>
        </w:rPr>
        <w:t>: DEV</w:t>
      </w:r>
      <w:r>
        <w:rPr>
          <w:sz w:val="24"/>
          <w:szCs w:val="24"/>
        </w:rPr>
        <w:t>_PASS+</w:t>
      </w:r>
      <w:r>
        <w:rPr>
          <w:sz w:val="24"/>
          <w:szCs w:val="24"/>
          <w:lang w:val="en-US"/>
        </w:rPr>
        <w:t>TIME+</w:t>
      </w:r>
      <w:r>
        <w:rPr>
          <w:sz w:val="24"/>
          <w:szCs w:val="24"/>
        </w:rPr>
        <w:t xml:space="preserve">PASS+PIN </w:t>
      </w:r>
      <w:r>
        <w:rPr>
          <w:sz w:val="24"/>
          <w:szCs w:val="24"/>
          <w:lang w:val="en-US"/>
        </w:rPr>
        <w:t xml:space="preserve">in order </w:t>
      </w:r>
      <w:r w:rsidRPr="00E04F36">
        <w:rPr>
          <w:sz w:val="24"/>
          <w:szCs w:val="24"/>
        </w:rPr>
        <w:t>to prove his identity and identity of the user to server.</w:t>
      </w:r>
      <w:r w:rsidRPr="00D21507" w:rsidDel="00D21507">
        <w:rPr>
          <w:sz w:val="24"/>
          <w:szCs w:val="24"/>
          <w:lang w:val="en-US"/>
        </w:rPr>
        <w:t xml:space="preserve"> </w:t>
      </w:r>
      <w:r w:rsidR="00440896" w:rsidRPr="00D21507">
        <w:rPr>
          <w:sz w:val="24"/>
          <w:szCs w:val="24"/>
          <w:lang w:val="en-US"/>
        </w:rPr>
        <w:t>T</w:t>
      </w:r>
      <w:r w:rsidR="00440896" w:rsidRPr="00D21507">
        <w:rPr>
          <w:sz w:val="24"/>
          <w:szCs w:val="24"/>
        </w:rPr>
        <w:t xml:space="preserve">his value serves as a proof </w:t>
      </w:r>
      <w:r w:rsidR="00440896" w:rsidRPr="00D21507">
        <w:rPr>
          <w:sz w:val="24"/>
          <w:szCs w:val="24"/>
          <w:lang w:val="en-US"/>
        </w:rPr>
        <w:t xml:space="preserve">that </w:t>
      </w:r>
      <w:r w:rsidR="00440896" w:rsidRPr="00D21507">
        <w:rPr>
          <w:sz w:val="24"/>
          <w:szCs w:val="24"/>
        </w:rPr>
        <w:t>the device</w:t>
      </w:r>
      <w:r>
        <w:rPr>
          <w:sz w:val="24"/>
          <w:szCs w:val="24"/>
          <w:lang w:val="en-US"/>
        </w:rPr>
        <w:t xml:space="preserve"> and the user</w:t>
      </w:r>
      <w:r w:rsidR="00440896" w:rsidRPr="00D21507">
        <w:rPr>
          <w:sz w:val="24"/>
          <w:szCs w:val="24"/>
        </w:rPr>
        <w:t xml:space="preserve"> </w:t>
      </w:r>
      <w:r>
        <w:rPr>
          <w:sz w:val="24"/>
          <w:szCs w:val="24"/>
          <w:lang w:val="en-US"/>
        </w:rPr>
        <w:t>are</w:t>
      </w:r>
      <w:r w:rsidR="00440896" w:rsidRPr="00D21507">
        <w:rPr>
          <w:sz w:val="24"/>
          <w:szCs w:val="24"/>
        </w:rPr>
        <w:t xml:space="preserve"> the one</w:t>
      </w:r>
      <w:r>
        <w:rPr>
          <w:sz w:val="24"/>
          <w:szCs w:val="24"/>
          <w:lang w:val="en-US"/>
        </w:rPr>
        <w:t>s</w:t>
      </w:r>
      <w:r w:rsidR="00440896" w:rsidRPr="00D21507">
        <w:rPr>
          <w:sz w:val="24"/>
          <w:szCs w:val="24"/>
        </w:rPr>
        <w:t xml:space="preserve"> with which server communicated</w:t>
      </w:r>
      <w:r>
        <w:rPr>
          <w:sz w:val="24"/>
          <w:szCs w:val="24"/>
          <w:lang w:val="en-US"/>
        </w:rPr>
        <w:t xml:space="preserve"> previously</w:t>
      </w:r>
      <w:r w:rsidR="00440896" w:rsidRPr="007D3F58">
        <w:rPr>
          <w:sz w:val="24"/>
          <w:szCs w:val="24"/>
        </w:rPr>
        <w:t xml:space="preserve">. </w:t>
      </w:r>
    </w:p>
    <w:p w:rsidR="00D21507" w:rsidRPr="00562BFF" w:rsidDel="00D21507" w:rsidRDefault="00D21507" w:rsidP="007D3F58">
      <w:pPr>
        <w:jc w:val="both"/>
        <w:rPr>
          <w:sz w:val="24"/>
          <w:szCs w:val="24"/>
          <w:lang w:val="en-US"/>
        </w:rPr>
      </w:pPr>
      <w:r>
        <w:rPr>
          <w:sz w:val="24"/>
          <w:szCs w:val="24"/>
          <w:lang w:val="en-US"/>
        </w:rPr>
        <w:t xml:space="preserve">After performing the verification the server sends the new </w:t>
      </w:r>
      <w:r w:rsidR="00440896" w:rsidRPr="007D3F58">
        <w:rPr>
          <w:sz w:val="24"/>
          <w:szCs w:val="24"/>
        </w:rPr>
        <w:t>DEV_PASS (</w:t>
      </w:r>
      <w:r>
        <w:rPr>
          <w:sz w:val="24"/>
          <w:szCs w:val="24"/>
          <w:lang w:val="en-US"/>
        </w:rPr>
        <w:t>calculated</w:t>
      </w:r>
      <w:r w:rsidR="00440896" w:rsidRPr="007D3F58">
        <w:rPr>
          <w:sz w:val="24"/>
          <w:szCs w:val="24"/>
        </w:rPr>
        <w:t>)</w:t>
      </w:r>
      <w:r>
        <w:rPr>
          <w:sz w:val="24"/>
          <w:szCs w:val="24"/>
          <w:lang w:val="en-US"/>
        </w:rPr>
        <w:t xml:space="preserve"> and TIME to the mobile app by means of established EKE session</w:t>
      </w:r>
      <w:r w:rsidR="00440896" w:rsidRPr="007D3F58">
        <w:rPr>
          <w:sz w:val="24"/>
          <w:szCs w:val="24"/>
        </w:rPr>
        <w:t>.</w:t>
      </w:r>
      <w:r w:rsidR="00440896" w:rsidRPr="007D3F58">
        <w:rPr>
          <w:sz w:val="24"/>
          <w:szCs w:val="24"/>
          <w:lang w:val="en-US"/>
        </w:rPr>
        <w:t xml:space="preserve"> </w:t>
      </w:r>
    </w:p>
    <w:p w:rsidR="00440896" w:rsidRPr="007D3F58" w:rsidRDefault="00D21507" w:rsidP="007D3F58">
      <w:pPr>
        <w:jc w:val="both"/>
        <w:rPr>
          <w:sz w:val="24"/>
          <w:szCs w:val="24"/>
          <w:lang w:val="en-US"/>
        </w:rPr>
      </w:pPr>
      <w:r>
        <w:rPr>
          <w:sz w:val="24"/>
          <w:szCs w:val="24"/>
          <w:lang w:val="en-US"/>
        </w:rPr>
        <w:t>After that server can send the new</w:t>
      </w:r>
      <w:r w:rsidR="00440896" w:rsidRPr="007D3F58">
        <w:rPr>
          <w:sz w:val="24"/>
          <w:szCs w:val="24"/>
        </w:rPr>
        <w:t xml:space="preserve"> </w:t>
      </w:r>
      <w:r>
        <w:rPr>
          <w:sz w:val="24"/>
          <w:szCs w:val="24"/>
          <w:lang w:val="en-US"/>
        </w:rPr>
        <w:t xml:space="preserve">encrypted </w:t>
      </w:r>
      <w:r w:rsidR="00440896" w:rsidRPr="007D3F58">
        <w:rPr>
          <w:sz w:val="24"/>
          <w:szCs w:val="24"/>
        </w:rPr>
        <w:t xml:space="preserve">key set </w:t>
      </w:r>
      <w:r>
        <w:rPr>
          <w:sz w:val="24"/>
          <w:szCs w:val="24"/>
          <w:lang w:val="en-US"/>
        </w:rPr>
        <w:t xml:space="preserve">and encrypted files </w:t>
      </w:r>
      <w:r w:rsidR="00440896" w:rsidRPr="007D3F58">
        <w:rPr>
          <w:sz w:val="24"/>
          <w:szCs w:val="24"/>
        </w:rPr>
        <w:t>to the client</w:t>
      </w:r>
      <w:r w:rsidR="007D3F58">
        <w:rPr>
          <w:sz w:val="24"/>
          <w:szCs w:val="24"/>
          <w:lang w:val="en-US"/>
        </w:rPr>
        <w:t xml:space="preserve"> app in the clear</w:t>
      </w:r>
      <w:r w:rsidR="00440896" w:rsidRPr="007D3F58">
        <w:rPr>
          <w:sz w:val="24"/>
          <w:szCs w:val="24"/>
        </w:rPr>
        <w:t>.</w:t>
      </w:r>
    </w:p>
    <w:p w:rsidR="00440896" w:rsidRPr="007D3F58" w:rsidRDefault="00440896" w:rsidP="007D3F58">
      <w:pPr>
        <w:jc w:val="both"/>
        <w:rPr>
          <w:sz w:val="24"/>
          <w:szCs w:val="24"/>
          <w:lang w:val="en-US"/>
        </w:rPr>
      </w:pPr>
      <w:r w:rsidRPr="007D3F58">
        <w:rPr>
          <w:sz w:val="24"/>
          <w:szCs w:val="24"/>
          <w:lang w:val="en-US"/>
        </w:rPr>
        <w:t>The online workflow diagram is presented in Figure ZZZZ:</w:t>
      </w:r>
    </w:p>
    <w:p w:rsidR="00440896" w:rsidRPr="00C516FC" w:rsidRDefault="00440896" w:rsidP="00440896">
      <w:pPr>
        <w:pStyle w:val="ListParagraph"/>
        <w:keepNext/>
        <w:keepLines/>
        <w:tabs>
          <w:tab w:val="left" w:pos="709"/>
        </w:tabs>
        <w:suppressAutoHyphens/>
        <w:spacing w:before="360" w:after="120"/>
        <w:jc w:val="both"/>
        <w:outlineLvl w:val="0"/>
        <w:rPr>
          <w:rFonts w:eastAsia="Times New Roman"/>
          <w:b/>
          <w:kern w:val="28"/>
          <w:sz w:val="24"/>
          <w:szCs w:val="24"/>
          <w:lang w:eastAsia="ru-RU"/>
        </w:rPr>
      </w:pPr>
    </w:p>
    <w:p w:rsidR="00440896" w:rsidRDefault="00440896" w:rsidP="00440896">
      <w:pPr>
        <w:rPr>
          <w:i/>
          <w:sz w:val="24"/>
          <w:szCs w:val="24"/>
          <w:lang w:val="en-US"/>
        </w:rPr>
      </w:pPr>
      <w:r>
        <w:rPr>
          <w:rFonts w:eastAsia="Times New Roman"/>
          <w:b/>
          <w:noProof/>
          <w:kern w:val="28"/>
          <w:sz w:val="24"/>
          <w:szCs w:val="24"/>
          <w:lang w:val="en-US"/>
        </w:rPr>
        <w:drawing>
          <wp:inline distT="0" distB="0" distL="0" distR="0" wp14:anchorId="32B52AA0" wp14:editId="6B30F7D7">
            <wp:extent cx="5486400" cy="3200400"/>
            <wp:effectExtent l="57150" t="57150" r="95250" b="3810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440896" w:rsidRDefault="00440896" w:rsidP="00440896">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440896" w:rsidRPr="00F612CC" w:rsidRDefault="00440896" w:rsidP="00440896">
      <w:pPr>
        <w:rPr>
          <w:i/>
          <w:sz w:val="24"/>
          <w:szCs w:val="24"/>
          <w:lang w:val="en-US"/>
        </w:rPr>
      </w:pPr>
    </w:p>
    <w:p w:rsidR="00D2658A" w:rsidRDefault="007D3F58" w:rsidP="007D3F58">
      <w:pPr>
        <w:ind w:firstLine="720"/>
        <w:jc w:val="both"/>
        <w:rPr>
          <w:rFonts w:eastAsia="Times New Roman"/>
          <w:kern w:val="28"/>
          <w:sz w:val="24"/>
          <w:szCs w:val="24"/>
          <w:lang w:val="en-US" w:eastAsia="ru-RU"/>
        </w:rPr>
      </w:pPr>
      <w:r>
        <w:rPr>
          <w:sz w:val="24"/>
          <w:szCs w:val="24"/>
          <w:lang w:val="en-US"/>
        </w:rPr>
        <w:t>We propose to use</w:t>
      </w:r>
      <w:r w:rsidR="00440896" w:rsidRPr="00F612CC">
        <w:rPr>
          <w:sz w:val="24"/>
          <w:szCs w:val="24"/>
          <w:lang w:val="en-US"/>
        </w:rPr>
        <w:t xml:space="preserve"> light-weighted EKE for </w:t>
      </w:r>
      <w:r>
        <w:rPr>
          <w:sz w:val="24"/>
          <w:szCs w:val="24"/>
          <w:lang w:val="en-US"/>
        </w:rPr>
        <w:t xml:space="preserve">the fast communication with </w:t>
      </w:r>
      <w:r w:rsidR="00440896" w:rsidRPr="00F612CC">
        <w:rPr>
          <w:sz w:val="24"/>
          <w:szCs w:val="24"/>
          <w:lang w:val="en-US"/>
        </w:rPr>
        <w:t>server communication like J</w:t>
      </w:r>
      <w:r w:rsidR="00440896">
        <w:rPr>
          <w:sz w:val="24"/>
          <w:szCs w:val="24"/>
          <w:lang w:val="en-US"/>
        </w:rPr>
        <w:t>-</w:t>
      </w:r>
      <w:r w:rsidR="00440896" w:rsidRPr="00F612CC">
        <w:rPr>
          <w:sz w:val="24"/>
          <w:szCs w:val="24"/>
          <w:lang w:val="en-US"/>
        </w:rPr>
        <w:t>PAKE</w:t>
      </w:r>
      <w:r w:rsidR="00440896">
        <w:rPr>
          <w:sz w:val="24"/>
          <w:szCs w:val="24"/>
          <w:lang w:val="en-US"/>
        </w:rPr>
        <w:t xml:space="preserve"> [</w:t>
      </w:r>
      <w:proofErr w:type="gramStart"/>
      <w:r w:rsidR="00440896">
        <w:rPr>
          <w:sz w:val="24"/>
          <w:szCs w:val="24"/>
          <w:lang w:val="en-US"/>
        </w:rPr>
        <w:t>]</w:t>
      </w:r>
      <w:r w:rsidR="00440896" w:rsidRPr="00F612CC">
        <w:rPr>
          <w:sz w:val="24"/>
          <w:szCs w:val="24"/>
          <w:lang w:val="en-US"/>
        </w:rPr>
        <w:t xml:space="preserve">  or</w:t>
      </w:r>
      <w:proofErr w:type="gramEnd"/>
      <w:r w:rsidR="00440896" w:rsidRPr="00F612CC">
        <w:rPr>
          <w:sz w:val="24"/>
          <w:szCs w:val="24"/>
          <w:lang w:val="en-US"/>
        </w:rPr>
        <w:t xml:space="preserve"> SIS-based EKE</w:t>
      </w:r>
      <w:r w:rsidR="00440896">
        <w:rPr>
          <w:sz w:val="24"/>
          <w:szCs w:val="24"/>
          <w:lang w:val="en-US"/>
        </w:rPr>
        <w:t xml:space="preserve"> []</w:t>
      </w:r>
      <w:r w:rsidR="00440896" w:rsidRPr="00F612CC">
        <w:rPr>
          <w:sz w:val="24"/>
          <w:szCs w:val="24"/>
          <w:lang w:val="en-US"/>
        </w:rPr>
        <w:t>. SIS is a public key encryption that avoids generating the big primes and thus can be used for the secure key exchange</w:t>
      </w:r>
      <w:r w:rsidR="00440896">
        <w:rPr>
          <w:sz w:val="24"/>
          <w:szCs w:val="24"/>
          <w:lang w:val="en-US"/>
        </w:rPr>
        <w:t xml:space="preserve"> [], []</w:t>
      </w:r>
      <w:r w:rsidR="00440896" w:rsidRPr="00F612CC">
        <w:rPr>
          <w:sz w:val="24"/>
          <w:szCs w:val="24"/>
          <w:lang w:val="en-US"/>
        </w:rPr>
        <w:t>.</w:t>
      </w:r>
      <w:r w:rsidR="00D2658A">
        <w:rPr>
          <w:sz w:val="24"/>
          <w:szCs w:val="24"/>
          <w:lang w:val="en-US"/>
        </w:rPr>
        <w:t xml:space="preserve"> </w:t>
      </w:r>
      <w:r>
        <w:rPr>
          <w:sz w:val="24"/>
          <w:szCs w:val="24"/>
          <w:lang w:val="en-US"/>
        </w:rPr>
        <w:t xml:space="preserve">EKE </w:t>
      </w:r>
      <w:r w:rsidR="00440896">
        <w:rPr>
          <w:sz w:val="24"/>
          <w:szCs w:val="24"/>
          <w:lang w:val="en-US"/>
        </w:rPr>
        <w:t xml:space="preserve">acts as soon as the key is expired and the client asks the user to synchronize with the server. Note that the EKE is not </w:t>
      </w:r>
      <w:r>
        <w:rPr>
          <w:sz w:val="24"/>
          <w:szCs w:val="24"/>
          <w:lang w:val="en-US"/>
        </w:rPr>
        <w:t xml:space="preserve">required </w:t>
      </w:r>
      <w:r w:rsidR="00440896">
        <w:rPr>
          <w:sz w:val="24"/>
          <w:szCs w:val="24"/>
          <w:lang w:val="en-US"/>
        </w:rPr>
        <w:t>to send the files or statistics.</w:t>
      </w:r>
      <w:r w:rsidR="00D2658A">
        <w:rPr>
          <w:rFonts w:eastAsia="Times New Roman"/>
          <w:b/>
          <w:kern w:val="28"/>
          <w:sz w:val="24"/>
          <w:szCs w:val="24"/>
          <w:lang w:val="en-US" w:eastAsia="ru-RU"/>
        </w:rPr>
        <w:t xml:space="preserve"> </w:t>
      </w:r>
      <w:r w:rsidR="00D2658A" w:rsidRPr="00D2658A">
        <w:rPr>
          <w:rFonts w:eastAsia="Times New Roman"/>
          <w:kern w:val="28"/>
          <w:sz w:val="24"/>
          <w:szCs w:val="24"/>
          <w:lang w:val="en-US" w:eastAsia="ru-RU"/>
        </w:rPr>
        <w:t>We do not describe the protocol</w:t>
      </w:r>
      <w:r>
        <w:rPr>
          <w:rFonts w:eastAsia="Times New Roman"/>
          <w:kern w:val="28"/>
          <w:sz w:val="24"/>
          <w:szCs w:val="24"/>
          <w:lang w:val="en-US" w:eastAsia="ru-RU"/>
        </w:rPr>
        <w:t xml:space="preserve"> details and analysis</w:t>
      </w:r>
      <w:r w:rsidR="00D2658A" w:rsidRPr="00D2658A">
        <w:rPr>
          <w:rFonts w:eastAsia="Times New Roman"/>
          <w:kern w:val="28"/>
          <w:sz w:val="24"/>
          <w:szCs w:val="24"/>
          <w:lang w:val="en-US" w:eastAsia="ru-RU"/>
        </w:rPr>
        <w:t xml:space="preserve"> in detail as it is not the subject of this paper.</w:t>
      </w:r>
    </w:p>
    <w:p w:rsidR="00D2658A" w:rsidRDefault="00D2658A" w:rsidP="007D3F58">
      <w:pPr>
        <w:ind w:firstLine="720"/>
        <w:rPr>
          <w:rFonts w:eastAsia="Times New Roman"/>
          <w:kern w:val="28"/>
          <w:sz w:val="24"/>
          <w:szCs w:val="24"/>
          <w:lang w:val="en-US" w:eastAsia="ru-RU"/>
        </w:rPr>
      </w:pPr>
    </w:p>
    <w:p w:rsidR="00072DD3" w:rsidDel="00D2658A" w:rsidRDefault="00D2658A" w:rsidP="007D3F58">
      <w:pPr>
        <w:ind w:firstLine="720"/>
        <w:rPr>
          <w:del w:id="38" w:author="TanTan" w:date="2016-02-02T22:10:00Z"/>
          <w:rFonts w:eastAsia="Times New Roman"/>
          <w:kern w:val="28"/>
          <w:sz w:val="24"/>
          <w:szCs w:val="24"/>
          <w:lang w:val="en-US" w:eastAsia="ru-RU"/>
        </w:rPr>
      </w:pPr>
      <w:r>
        <w:rPr>
          <w:rFonts w:eastAsia="Times New Roman"/>
          <w:kern w:val="28"/>
          <w:sz w:val="24"/>
          <w:szCs w:val="24"/>
          <w:lang w:val="en-US" w:eastAsia="ru-RU"/>
        </w:rPr>
        <w:t xml:space="preserve">4. </w:t>
      </w:r>
      <w:r w:rsidR="00072DD3" w:rsidRPr="009C7546">
        <w:rPr>
          <w:rFonts w:eastAsia="Times New Roman"/>
          <w:b/>
          <w:kern w:val="28"/>
          <w:sz w:val="24"/>
          <w:szCs w:val="24"/>
          <w:lang w:val="en-US" w:eastAsia="ru-RU"/>
        </w:rPr>
        <w:t>Offline mode</w:t>
      </w:r>
      <w:r w:rsidR="00F46BBC">
        <w:rPr>
          <w:rFonts w:eastAsia="Times New Roman"/>
          <w:b/>
          <w:kern w:val="28"/>
          <w:sz w:val="24"/>
          <w:szCs w:val="24"/>
          <w:lang w:val="en-US" w:eastAsia="ru-RU"/>
        </w:rPr>
        <w:t>: our model and solution</w:t>
      </w:r>
    </w:p>
    <w:p w:rsidR="00D2658A" w:rsidRPr="009C7546" w:rsidRDefault="00D2658A" w:rsidP="007D3F58">
      <w:pPr>
        <w:ind w:firstLine="720"/>
        <w:rPr>
          <w:ins w:id="39" w:author="TanTan" w:date="2016-02-02T22:10:00Z"/>
          <w:rFonts w:eastAsia="Times New Roman"/>
          <w:b/>
          <w:kern w:val="28"/>
          <w:sz w:val="24"/>
          <w:szCs w:val="24"/>
          <w:lang w:val="en-US" w:eastAsia="ru-RU"/>
        </w:rPr>
      </w:pPr>
    </w:p>
    <w:p w:rsidR="00072DD3" w:rsidDel="00D2658A" w:rsidRDefault="00072DD3" w:rsidP="007D3F58">
      <w:pPr>
        <w:ind w:firstLine="720"/>
        <w:rPr>
          <w:del w:id="40" w:author="TanTan" w:date="2016-02-02T22:11:00Z"/>
          <w:rFonts w:eastAsia="Times New Roman"/>
          <w:kern w:val="28"/>
          <w:sz w:val="24"/>
          <w:szCs w:val="24"/>
          <w:lang w:val="en-US" w:eastAsia="ru-RU"/>
        </w:rPr>
      </w:pPr>
      <w:r>
        <w:rPr>
          <w:rFonts w:eastAsia="Times New Roman"/>
          <w:kern w:val="28"/>
          <w:sz w:val="24"/>
          <w:szCs w:val="24"/>
          <w:lang w:val="en-US" w:eastAsia="ru-RU"/>
        </w:rPr>
        <w:t xml:space="preserve">This paper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that is supported by the here proposed </w:t>
      </w:r>
      <w:proofErr w:type="gramStart"/>
      <w:r>
        <w:rPr>
          <w:rFonts w:eastAsia="Times New Roman"/>
          <w:kern w:val="28"/>
          <w:sz w:val="24"/>
          <w:szCs w:val="24"/>
          <w:lang w:val="en-US" w:eastAsia="ru-RU"/>
        </w:rPr>
        <w:t>approach are</w:t>
      </w:r>
      <w:proofErr w:type="gramEnd"/>
      <w:r>
        <w:rPr>
          <w:rFonts w:eastAsia="Times New Roman"/>
          <w:kern w:val="28"/>
          <w:sz w:val="24"/>
          <w:szCs w:val="24"/>
          <w:lang w:val="en-US" w:eastAsia="ru-RU"/>
        </w:rPr>
        <w:t xml:space="preserve">: </w:t>
      </w:r>
    </w:p>
    <w:p w:rsidR="00072DD3" w:rsidRPr="007A65BE" w:rsidRDefault="00072DD3" w:rsidP="007D3F58">
      <w:pPr>
        <w:ind w:firstLine="720"/>
        <w:rPr>
          <w:rFonts w:eastAsia="Times New Roman"/>
          <w:kern w:val="28"/>
          <w:sz w:val="24"/>
          <w:szCs w:val="24"/>
          <w:lang w:val="en-US" w:eastAsia="ru-RU"/>
        </w:rPr>
      </w:pPr>
      <w:proofErr w:type="gramStart"/>
      <w:r w:rsidRPr="007A65BE">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proofErr w:type="gramEnd"/>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Implementation of reliable cryptography standards, i.e. the algorithms AES, ABE and SSS are approbated and well-known. The idea is not to invent obscure concepts or to invent new methods that should be evaluated before the proposed usage in the provided solution.</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Pr="00897C70">
        <w:rPr>
          <w:rFonts w:eastAsia="Times New Roman"/>
          <w:kern w:val="28"/>
          <w:sz w:val="24"/>
          <w:szCs w:val="24"/>
          <w:lang w:val="en-US" w:eastAsia="ru-RU"/>
        </w:rPr>
        <w:t xml:space="preserve"> so that </w:t>
      </w:r>
      <w:r>
        <w:rPr>
          <w:rFonts w:eastAsia="Times New Roman"/>
          <w:kern w:val="28"/>
          <w:sz w:val="24"/>
          <w:szCs w:val="24"/>
          <w:lang w:val="en-US" w:eastAsia="ru-RU"/>
        </w:rPr>
        <w:t>the mobile client does not need to perform complex computation like encryption and key generation</w:t>
      </w:r>
      <w:r w:rsidRPr="00897C70">
        <w:rPr>
          <w:rFonts w:eastAsia="Times New Roman"/>
          <w:kern w:val="28"/>
          <w:sz w:val="24"/>
          <w:szCs w:val="24"/>
          <w:lang w:val="en-US" w:eastAsia="ru-RU"/>
        </w:rPr>
        <w:t xml:space="preserve"> due to </w:t>
      </w:r>
      <w:r>
        <w:rPr>
          <w:rFonts w:eastAsia="Times New Roman"/>
          <w:kern w:val="28"/>
          <w:sz w:val="24"/>
          <w:szCs w:val="24"/>
          <w:lang w:val="en-US" w:eastAsia="ru-RU"/>
        </w:rPr>
        <w:t>its</w:t>
      </w:r>
      <w:r w:rsidRPr="00897C70">
        <w:rPr>
          <w:rFonts w:eastAsia="Times New Roman"/>
          <w:kern w:val="28"/>
          <w:sz w:val="24"/>
          <w:szCs w:val="24"/>
          <w:lang w:val="en-US" w:eastAsia="ru-RU"/>
        </w:rPr>
        <w:t xml:space="preserve"> resource constraint.</w:t>
      </w:r>
    </w:p>
    <w:p w:rsidR="00072DD3" w:rsidRPr="00897C70"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 on mobile client, which can indicate anomalous or automated activities performed by attackers.</w:t>
      </w:r>
    </w:p>
    <w:p w:rsidR="00072DD3" w:rsidRDefault="00072DD3" w:rsidP="00D2658A">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w:t>
      </w:r>
      <w:r w:rsidR="00F36678">
        <w:rPr>
          <w:rFonts w:eastAsia="Times New Roman"/>
          <w:kern w:val="28"/>
          <w:sz w:val="24"/>
          <w:szCs w:val="24"/>
          <w:lang w:val="en-US" w:eastAsia="ru-RU"/>
        </w:rPr>
        <w:t>protected</w:t>
      </w:r>
      <w:r>
        <w:rPr>
          <w:rFonts w:eastAsia="Times New Roman"/>
          <w:kern w:val="28"/>
          <w:sz w:val="24"/>
          <w:szCs w:val="24"/>
          <w:lang w:val="en-US" w:eastAsia="ru-RU"/>
        </w:rPr>
        <w:t xml:space="preserve"> organization 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w:t>
      </w:r>
      <w:r w:rsidR="00A3626F">
        <w:rPr>
          <w:rFonts w:eastAsia="Times New Roman"/>
          <w:kern w:val="28"/>
          <w:sz w:val="24"/>
          <w:szCs w:val="24"/>
          <w:lang w:val="en-US" w:eastAsia="ru-RU"/>
        </w:rPr>
        <w:t xml:space="preserve">mobile </w:t>
      </w:r>
      <w:r>
        <w:rPr>
          <w:rFonts w:eastAsia="Times New Roman"/>
          <w:kern w:val="28"/>
          <w:sz w:val="24"/>
          <w:szCs w:val="24"/>
          <w:lang w:val="en-US" w:eastAsia="ru-RU"/>
        </w:rPr>
        <w:t xml:space="preserve">device </w:t>
      </w:r>
      <w:r w:rsidR="00A3626F">
        <w:rPr>
          <w:rFonts w:eastAsia="Times New Roman"/>
          <w:kern w:val="28"/>
          <w:sz w:val="24"/>
          <w:szCs w:val="24"/>
          <w:lang w:val="en-US" w:eastAsia="ru-RU"/>
        </w:rPr>
        <w:t xml:space="preserve">uses the secure </w:t>
      </w:r>
      <w:r>
        <w:rPr>
          <w:rFonts w:eastAsia="Times New Roman"/>
          <w:kern w:val="28"/>
          <w:sz w:val="24"/>
          <w:szCs w:val="24"/>
          <w:lang w:val="en-US" w:eastAsia="ru-RU"/>
        </w:rPr>
        <w:t>communicat</w:t>
      </w:r>
      <w:r w:rsidR="00A3626F">
        <w:rPr>
          <w:rFonts w:eastAsia="Times New Roman"/>
          <w:kern w:val="28"/>
          <w:sz w:val="24"/>
          <w:szCs w:val="24"/>
          <w:lang w:val="en-US" w:eastAsia="ru-RU"/>
        </w:rPr>
        <w:t xml:space="preserve">ion </w:t>
      </w:r>
      <w:r>
        <w:rPr>
          <w:rFonts w:eastAsia="Times New Roman"/>
          <w:kern w:val="28"/>
          <w:sz w:val="24"/>
          <w:szCs w:val="24"/>
          <w:lang w:val="en-US" w:eastAsia="ru-RU"/>
        </w:rPr>
        <w:t xml:space="preserve">with the server in order to </w:t>
      </w:r>
      <w:r w:rsidR="00A3626F">
        <w:rPr>
          <w:rFonts w:eastAsia="Times New Roman"/>
          <w:kern w:val="28"/>
          <w:sz w:val="24"/>
          <w:szCs w:val="24"/>
          <w:lang w:val="en-US" w:eastAsia="ru-RU"/>
        </w:rPr>
        <w:t>verify</w:t>
      </w:r>
      <w:r>
        <w:rPr>
          <w:rFonts w:eastAsia="Times New Roman"/>
          <w:kern w:val="28"/>
          <w:sz w:val="24"/>
          <w:szCs w:val="24"/>
          <w:lang w:val="en-US" w:eastAsia="ru-RU"/>
        </w:rPr>
        <w:t xml:space="preserve"> the validity of user </w:t>
      </w:r>
      <w:r w:rsidR="00A3626F">
        <w:rPr>
          <w:rFonts w:eastAsia="Times New Roman"/>
          <w:kern w:val="28"/>
          <w:sz w:val="24"/>
          <w:szCs w:val="24"/>
          <w:lang w:val="en-US" w:eastAsia="ru-RU"/>
        </w:rPr>
        <w:t>credentials</w:t>
      </w:r>
      <w:r>
        <w:rPr>
          <w:rFonts w:eastAsia="Times New Roman"/>
          <w:kern w:val="28"/>
          <w:sz w:val="24"/>
          <w:szCs w:val="24"/>
          <w:lang w:val="en-US" w:eastAsia="ru-RU"/>
        </w:rPr>
        <w:t>. On the contrary, the offline protection</w:t>
      </w:r>
      <w:r w:rsidR="00A3626F">
        <w:rPr>
          <w:rFonts w:eastAsia="Times New Roman"/>
          <w:kern w:val="28"/>
          <w:sz w:val="24"/>
          <w:szCs w:val="24"/>
          <w:lang w:val="en-US" w:eastAsia="ru-RU"/>
        </w:rPr>
        <w:t xml:space="preserve"> model</w:t>
      </w:r>
      <w:r>
        <w:rPr>
          <w:rFonts w:eastAsia="Times New Roman"/>
          <w:kern w:val="28"/>
          <w:sz w:val="24"/>
          <w:szCs w:val="24"/>
          <w:lang w:val="en-US" w:eastAsia="ru-RU"/>
        </w:rPr>
        <w:t xml:space="preserve"> should </w:t>
      </w:r>
      <w:r w:rsidR="00A3626F">
        <w:rPr>
          <w:rFonts w:eastAsia="Times New Roman"/>
          <w:kern w:val="28"/>
          <w:sz w:val="24"/>
          <w:szCs w:val="24"/>
          <w:lang w:val="en-US" w:eastAsia="ru-RU"/>
        </w:rPr>
        <w:t>be approached independently</w:t>
      </w:r>
      <w:r>
        <w:rPr>
          <w:rFonts w:eastAsia="Times New Roman"/>
          <w:kern w:val="28"/>
          <w:sz w:val="24"/>
          <w:szCs w:val="24"/>
          <w:lang w:val="en-US" w:eastAsia="ru-RU"/>
        </w:rPr>
        <w:t xml:space="preserve">. </w:t>
      </w:r>
      <w:r w:rsidR="00A3626F">
        <w:rPr>
          <w:rFonts w:eastAsia="Times New Roman"/>
          <w:kern w:val="28"/>
          <w:sz w:val="24"/>
          <w:szCs w:val="24"/>
          <w:lang w:val="en-US" w:eastAsia="ru-RU"/>
        </w:rPr>
        <w:t>We propose that</w:t>
      </w:r>
      <w:r>
        <w:rPr>
          <w:rFonts w:eastAsia="Times New Roman"/>
          <w:kern w:val="28"/>
          <w:sz w:val="24"/>
          <w:szCs w:val="24"/>
          <w:lang w:val="en-US" w:eastAsia="ru-RU"/>
        </w:rPr>
        <w:t xml:space="preserve"> the authentication/authorization mechanisms in the offline mode should utilize the </w:t>
      </w:r>
      <w:r w:rsidR="00A3626F">
        <w:rPr>
          <w:rFonts w:eastAsia="Times New Roman"/>
          <w:kern w:val="28"/>
          <w:sz w:val="24"/>
          <w:szCs w:val="24"/>
          <w:lang w:val="en-US" w:eastAsia="ru-RU"/>
        </w:rPr>
        <w:t>derived</w:t>
      </w:r>
      <w:r>
        <w:rPr>
          <w:rFonts w:eastAsia="Times New Roman"/>
          <w:kern w:val="28"/>
          <w:sz w:val="24"/>
          <w:szCs w:val="24"/>
          <w:lang w:val="en-US" w:eastAsia="ru-RU"/>
        </w:rPr>
        <w:t xml:space="preserve"> proof of the user identity. The requirements for the proof are as follows:</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Pr="00CE4874">
        <w:rPr>
          <w:sz w:val="24"/>
          <w:szCs w:val="24"/>
        </w:rPr>
        <w:t>previous session</w:t>
      </w:r>
      <w:r>
        <w:rPr>
          <w:sz w:val="24"/>
          <w:szCs w:val="24"/>
          <w:lang w:val="pt-BR"/>
        </w:rPr>
        <w:t>,</w:t>
      </w:r>
      <w:r w:rsidRPr="00CE4874">
        <w:rPr>
          <w:sz w:val="24"/>
          <w:szCs w:val="24"/>
          <w:lang w:val="en-US"/>
        </w:rPr>
        <w:t xml:space="preserve"> in order to verify that the user is still authorize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Pr>
          <w:sz w:val="24"/>
          <w:szCs w:val="24"/>
          <w:lang w:val="en-US"/>
        </w:rPr>
        <w:t>i</w:t>
      </w:r>
      <w:r w:rsidRPr="00CE4874">
        <w:rPr>
          <w:sz w:val="24"/>
          <w:szCs w:val="24"/>
          <w:lang w:val="en-US"/>
        </w:rPr>
        <w:t>n the device.</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w:t>
      </w:r>
      <w:r w:rsidRPr="00CE4874">
        <w:rPr>
          <w:sz w:val="24"/>
          <w:szCs w:val="24"/>
        </w:rPr>
        <w:t>shoud be temporary</w:t>
      </w:r>
      <w:r w:rsidRPr="00CE4874">
        <w:rPr>
          <w:sz w:val="24"/>
          <w:szCs w:val="24"/>
          <w:lang w:val="en-US"/>
        </w:rPr>
        <w:t xml:space="preserve"> and have </w:t>
      </w:r>
      <w:r>
        <w:rPr>
          <w:sz w:val="24"/>
          <w:szCs w:val="24"/>
          <w:lang w:val="en-US"/>
        </w:rPr>
        <w:t xml:space="preserve">an </w:t>
      </w:r>
      <w:r w:rsidRPr="00CE4874">
        <w:rPr>
          <w:sz w:val="24"/>
          <w:szCs w:val="24"/>
          <w:lang w:val="en-US"/>
        </w:rPr>
        <w:t>expiration perio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It should not be directly used in communication</w:t>
      </w:r>
      <w:r w:rsidRPr="00CE4874">
        <w:rPr>
          <w:sz w:val="24"/>
          <w:szCs w:val="24"/>
          <w:lang w:val="en-US"/>
        </w:rPr>
        <w:t xml:space="preserve"> with the server</w:t>
      </w:r>
      <w:r>
        <w:rPr>
          <w:sz w:val="24"/>
          <w:szCs w:val="24"/>
          <w:lang w:val="en-US"/>
        </w:rPr>
        <w:t>,</w:t>
      </w:r>
      <w:r w:rsidRPr="00CE4874">
        <w:rPr>
          <w:sz w:val="24"/>
          <w:szCs w:val="24"/>
          <w:lang w:val="en-US"/>
        </w:rPr>
        <w:t xml:space="preserve"> in order</w:t>
      </w:r>
      <w:r w:rsidRPr="00CE4874">
        <w:rPr>
          <w:sz w:val="24"/>
          <w:szCs w:val="24"/>
        </w:rPr>
        <w:t xml:space="preserve"> to prevent </w:t>
      </w:r>
      <w:r w:rsidRPr="00CE4874">
        <w:rPr>
          <w:sz w:val="24"/>
          <w:szCs w:val="24"/>
          <w:lang w:val="en-US"/>
        </w:rPr>
        <w:t xml:space="preserve"> the malicious user </w:t>
      </w:r>
      <w:r w:rsidRPr="00CE4874">
        <w:rPr>
          <w:sz w:val="24"/>
          <w:szCs w:val="24"/>
        </w:rPr>
        <w:t>from mimicking</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 xml:space="preserve">It should be resilient to </w:t>
      </w:r>
      <w:r w:rsidRPr="00CE4874">
        <w:rPr>
          <w:sz w:val="24"/>
          <w:szCs w:val="24"/>
          <w:lang w:val="en-US"/>
        </w:rPr>
        <w:t xml:space="preserve">the </w:t>
      </w:r>
      <w:r w:rsidRPr="00CE4874">
        <w:rPr>
          <w:sz w:val="24"/>
          <w:szCs w:val="24"/>
        </w:rPr>
        <w:t>off-line dictionary attack</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It has to stay effective both in the scenarios of the malicious outsider and leakage of information when the formerly authorized user leaves the group.</w:t>
      </w:r>
    </w:p>
    <w:p w:rsidR="00072DD3" w:rsidRDefault="00A3626F" w:rsidP="00D2658A">
      <w:pPr>
        <w:spacing w:after="200" w:line="276" w:lineRule="auto"/>
        <w:jc w:val="both"/>
        <w:rPr>
          <w:sz w:val="24"/>
          <w:szCs w:val="24"/>
          <w:lang w:val="en-US"/>
        </w:rPr>
      </w:pPr>
      <w:r>
        <w:rPr>
          <w:sz w:val="24"/>
          <w:szCs w:val="24"/>
          <w:lang w:val="en-US"/>
        </w:rPr>
        <w:t>The</w:t>
      </w:r>
      <w:r w:rsidR="00072DD3" w:rsidRPr="00CE4874">
        <w:rPr>
          <w:sz w:val="24"/>
          <w:szCs w:val="24"/>
          <w:lang w:val="en-US"/>
        </w:rPr>
        <w:t xml:space="preserve"> offline mode can be secured</w:t>
      </w:r>
      <w:r>
        <w:rPr>
          <w:sz w:val="24"/>
          <w:szCs w:val="24"/>
          <w:lang w:val="en-US"/>
        </w:rPr>
        <w:t xml:space="preserve"> with such identity proof</w:t>
      </w:r>
      <w:r w:rsidR="00072DD3" w:rsidRPr="00CE4874">
        <w:rPr>
          <w:sz w:val="24"/>
          <w:szCs w:val="24"/>
          <w:lang w:val="en-US"/>
        </w:rPr>
        <w:t>. The most important requirement</w:t>
      </w:r>
      <w:r>
        <w:rPr>
          <w:sz w:val="24"/>
          <w:szCs w:val="24"/>
          <w:lang w:val="en-US"/>
        </w:rPr>
        <w:t xml:space="preserve"> of the proof</w:t>
      </w:r>
      <w:r w:rsidR="00072DD3" w:rsidRPr="00CE4874">
        <w:rPr>
          <w:sz w:val="24"/>
          <w:szCs w:val="24"/>
          <w:lang w:val="en-US"/>
        </w:rPr>
        <w:t xml:space="preserve"> is that </w:t>
      </w:r>
      <w:r>
        <w:rPr>
          <w:sz w:val="24"/>
          <w:szCs w:val="24"/>
          <w:lang w:val="en-US"/>
        </w:rPr>
        <w:t>it</w:t>
      </w:r>
      <w:r w:rsidR="00072DD3" w:rsidRPr="00CE4874">
        <w:rPr>
          <w:sz w:val="24"/>
          <w:szCs w:val="24"/>
          <w:lang w:val="en-US"/>
        </w:rPr>
        <w:t xml:space="preserve"> cannot be stored on the client device, as </w:t>
      </w:r>
      <w:r w:rsidR="00072DD3">
        <w:rPr>
          <w:sz w:val="24"/>
          <w:szCs w:val="24"/>
          <w:lang w:val="en-US"/>
        </w:rPr>
        <w:t>it is not possible</w:t>
      </w:r>
      <w:r w:rsidR="00072DD3" w:rsidRPr="00CE4874">
        <w:rPr>
          <w:sz w:val="24"/>
          <w:szCs w:val="24"/>
          <w:lang w:val="en-US"/>
        </w:rPr>
        <w:t xml:space="preserve"> </w:t>
      </w:r>
      <w:r w:rsidR="00072DD3">
        <w:rPr>
          <w:sz w:val="24"/>
          <w:szCs w:val="24"/>
          <w:lang w:val="en-US"/>
        </w:rPr>
        <w:t>to</w:t>
      </w:r>
      <w:r w:rsidR="00072DD3" w:rsidRPr="00CE4874">
        <w:rPr>
          <w:sz w:val="24"/>
          <w:szCs w:val="24"/>
          <w:lang w:val="en-US"/>
        </w:rPr>
        <w:t xml:space="preserve"> guarantee </w:t>
      </w:r>
      <w:r>
        <w:rPr>
          <w:sz w:val="24"/>
          <w:szCs w:val="24"/>
          <w:lang w:val="en-US"/>
        </w:rPr>
        <w:t>its protection in this case</w:t>
      </w:r>
      <w:r w:rsidR="00072DD3" w:rsidRPr="00CE4874">
        <w:rPr>
          <w:sz w:val="24"/>
          <w:szCs w:val="24"/>
          <w:lang w:val="en-US"/>
        </w:rPr>
        <w:t xml:space="preserve">. </w:t>
      </w:r>
      <w:r>
        <w:rPr>
          <w:sz w:val="24"/>
          <w:szCs w:val="24"/>
          <w:lang w:val="en-US"/>
        </w:rPr>
        <w:t>In other words, t</w:t>
      </w:r>
      <w:r w:rsidR="00072DD3" w:rsidRPr="00CE4874">
        <w:rPr>
          <w:sz w:val="24"/>
          <w:szCs w:val="24"/>
          <w:lang w:val="en-US"/>
        </w:rPr>
        <w:t xml:space="preserve">he </w:t>
      </w:r>
      <w:r w:rsidR="00072DD3" w:rsidRPr="00CE4874">
        <w:rPr>
          <w:sz w:val="24"/>
          <w:szCs w:val="24"/>
        </w:rPr>
        <w:t xml:space="preserve">client </w:t>
      </w:r>
      <w:r>
        <w:rPr>
          <w:sz w:val="24"/>
          <w:szCs w:val="24"/>
          <w:lang w:val="en-US"/>
        </w:rPr>
        <w:t xml:space="preserve">app </w:t>
      </w:r>
      <w:r w:rsidR="00072DD3" w:rsidRPr="00CE4874">
        <w:rPr>
          <w:sz w:val="24"/>
          <w:szCs w:val="24"/>
          <w:lang w:val="en-US"/>
        </w:rPr>
        <w:t>cannot be in</w:t>
      </w:r>
      <w:r w:rsidR="00072DD3" w:rsidRPr="00CE4874">
        <w:rPr>
          <w:sz w:val="24"/>
          <w:szCs w:val="24"/>
        </w:rPr>
        <w:t xml:space="preserve"> possess</w:t>
      </w:r>
      <w:r w:rsidR="00072DD3" w:rsidRPr="00CE4874">
        <w:rPr>
          <w:sz w:val="24"/>
          <w:szCs w:val="24"/>
          <w:lang w:val="en-US"/>
        </w:rPr>
        <w:t>ion of</w:t>
      </w:r>
      <w:r w:rsidR="00072DD3" w:rsidRPr="00CE4874">
        <w:rPr>
          <w:sz w:val="24"/>
          <w:szCs w:val="24"/>
        </w:rPr>
        <w:t xml:space="preserve"> the </w:t>
      </w:r>
      <w:r w:rsidR="00072DD3" w:rsidRPr="00CE4874">
        <w:rPr>
          <w:sz w:val="24"/>
          <w:szCs w:val="24"/>
          <w:lang w:val="en-US"/>
        </w:rPr>
        <w:t xml:space="preserve">user </w:t>
      </w:r>
      <w:r w:rsidR="00072DD3" w:rsidRPr="00CE4874">
        <w:rPr>
          <w:sz w:val="24"/>
          <w:szCs w:val="24"/>
        </w:rPr>
        <w:t xml:space="preserve">knowledge. </w:t>
      </w:r>
      <w:r>
        <w:rPr>
          <w:sz w:val="24"/>
          <w:szCs w:val="24"/>
          <w:lang w:val="en-US"/>
        </w:rPr>
        <w:t>Therefore, we propose to share</w:t>
      </w:r>
      <w:r w:rsidR="00072DD3" w:rsidRPr="00CE4874">
        <w:rPr>
          <w:sz w:val="24"/>
          <w:szCs w:val="24"/>
          <w:lang w:val="en-US"/>
        </w:rPr>
        <w:t xml:space="preserve"> this proof </w:t>
      </w:r>
      <w:r w:rsidR="00072DD3" w:rsidRPr="00CE4874">
        <w:rPr>
          <w:sz w:val="24"/>
          <w:szCs w:val="24"/>
        </w:rPr>
        <w:t>between the client and the user</w:t>
      </w:r>
      <w:r w:rsidR="00072DD3" w:rsidRPr="00CE4874">
        <w:rPr>
          <w:sz w:val="24"/>
          <w:szCs w:val="24"/>
          <w:lang w:val="en-US"/>
        </w:rPr>
        <w:t xml:space="preserve"> in a secure manner</w:t>
      </w:r>
      <w:r w:rsidR="00072DD3" w:rsidRPr="00CE4874">
        <w:rPr>
          <w:sz w:val="24"/>
          <w:szCs w:val="24"/>
        </w:rPr>
        <w:t>.</w:t>
      </w:r>
      <w:r w:rsidR="00072DD3" w:rsidRPr="00CE4874">
        <w:rPr>
          <w:sz w:val="24"/>
          <w:szCs w:val="24"/>
          <w:lang w:val="en-US"/>
        </w:rPr>
        <w:t xml:space="preserve"> This is the </w:t>
      </w:r>
      <w:r>
        <w:rPr>
          <w:sz w:val="24"/>
          <w:szCs w:val="24"/>
          <w:lang w:val="en-US"/>
        </w:rPr>
        <w:t xml:space="preserve">most effective </w:t>
      </w:r>
      <w:r w:rsidR="00072DD3" w:rsidRPr="00CE4874">
        <w:rPr>
          <w:sz w:val="24"/>
          <w:szCs w:val="24"/>
          <w:lang w:val="en-US"/>
        </w:rPr>
        <w:t>way the client</w:t>
      </w:r>
      <w:r>
        <w:rPr>
          <w:sz w:val="24"/>
          <w:szCs w:val="24"/>
          <w:lang w:val="en-US"/>
        </w:rPr>
        <w:t xml:space="preserve"> app</w:t>
      </w:r>
      <w:r w:rsidR="00072DD3" w:rsidRPr="00CE4874">
        <w:rPr>
          <w:sz w:val="24"/>
          <w:szCs w:val="24"/>
          <w:lang w:val="en-US"/>
        </w:rPr>
        <w:t xml:space="preserve"> can support the </w:t>
      </w:r>
      <w:r>
        <w:rPr>
          <w:sz w:val="24"/>
          <w:szCs w:val="24"/>
          <w:lang w:val="en-US"/>
        </w:rPr>
        <w:t xml:space="preserve">offline </w:t>
      </w:r>
      <w:r w:rsidR="00072DD3" w:rsidRPr="00CE4874">
        <w:rPr>
          <w:sz w:val="24"/>
          <w:szCs w:val="24"/>
          <w:lang w:val="en-US"/>
        </w:rPr>
        <w:t>security without performing complex computation or storing the function of the user password</w:t>
      </w:r>
      <w:r w:rsidR="00925C73">
        <w:rPr>
          <w:sz w:val="24"/>
          <w:szCs w:val="24"/>
          <w:lang w:val="en-US"/>
        </w:rPr>
        <w:t xml:space="preserve">. </w:t>
      </w:r>
      <w:r w:rsidR="00072DD3" w:rsidRPr="00CE4874">
        <w:rPr>
          <w:sz w:val="24"/>
          <w:szCs w:val="24"/>
        </w:rPr>
        <w:t xml:space="preserve">The </w:t>
      </w:r>
      <w:r w:rsidR="00072DD3" w:rsidRPr="00CE4874">
        <w:rPr>
          <w:sz w:val="24"/>
          <w:szCs w:val="24"/>
          <w:lang w:val="en-US"/>
        </w:rPr>
        <w:t xml:space="preserve">additional </w:t>
      </w:r>
      <w:r w:rsidR="00072DD3" w:rsidRPr="00CE4874">
        <w:rPr>
          <w:sz w:val="24"/>
          <w:szCs w:val="24"/>
        </w:rPr>
        <w:t>argument against the traditional password verification is the necessity to check the PIN</w:t>
      </w:r>
      <w:r w:rsidR="00072DD3" w:rsidRPr="00372B65">
        <w:rPr>
          <w:sz w:val="24"/>
          <w:szCs w:val="24"/>
          <w:lang w:val="en-US"/>
        </w:rPr>
        <w:t>,</w:t>
      </w:r>
      <w:r w:rsidR="00072DD3" w:rsidRPr="00CE4874">
        <w:rPr>
          <w:sz w:val="24"/>
          <w:szCs w:val="24"/>
        </w:rPr>
        <w:t xml:space="preserve"> which is very small</w:t>
      </w:r>
      <w:r w:rsidR="00072DD3" w:rsidRPr="00372B65">
        <w:rPr>
          <w:sz w:val="24"/>
          <w:szCs w:val="24"/>
          <w:lang w:val="en-US"/>
        </w:rPr>
        <w:t>,</w:t>
      </w:r>
      <w:r w:rsidR="00072DD3" w:rsidRPr="00CE4874">
        <w:rPr>
          <w:sz w:val="24"/>
          <w:szCs w:val="24"/>
        </w:rPr>
        <w:t xml:space="preserve"> </w:t>
      </w:r>
      <w:r w:rsidR="00072DD3" w:rsidRPr="00CE4874">
        <w:rPr>
          <w:sz w:val="24"/>
          <w:szCs w:val="24"/>
          <w:lang w:val="en-US"/>
        </w:rPr>
        <w:t>so the construction of valid one-way function resilient to the offline dictionary attacks is a difficult task</w:t>
      </w:r>
      <w:r w:rsidR="00072DD3" w:rsidRPr="00CE4874">
        <w:rPr>
          <w:sz w:val="24"/>
          <w:szCs w:val="24"/>
        </w:rPr>
        <w:t>.</w:t>
      </w:r>
    </w:p>
    <w:p w:rsidR="00F36678" w:rsidRDefault="00F36678" w:rsidP="00D2658A">
      <w:pPr>
        <w:spacing w:after="200" w:line="276" w:lineRule="auto"/>
        <w:ind w:left="360"/>
        <w:jc w:val="both"/>
        <w:rPr>
          <w:sz w:val="24"/>
          <w:szCs w:val="24"/>
          <w:lang w:val="en-US"/>
        </w:rPr>
      </w:pPr>
      <w:r>
        <w:rPr>
          <w:sz w:val="24"/>
          <w:szCs w:val="24"/>
          <w:lang w:val="en-US"/>
        </w:rPr>
        <w:t>The proposed offline mode architecture is as follows:</w:t>
      </w:r>
    </w:p>
    <w:p w:rsidR="006334F0" w:rsidRDefault="006334F0" w:rsidP="00D2658A">
      <w:pPr>
        <w:spacing w:after="200" w:line="276" w:lineRule="auto"/>
        <w:ind w:left="360"/>
        <w:jc w:val="both"/>
        <w:rPr>
          <w:sz w:val="24"/>
          <w:szCs w:val="24"/>
          <w:lang w:val="en-US"/>
        </w:rPr>
      </w:pPr>
      <w:r>
        <w:rPr>
          <w:noProof/>
          <w:sz w:val="24"/>
          <w:szCs w:val="24"/>
          <w:lang w:val="en-US"/>
        </w:rPr>
        <w:lastRenderedPageBreak/>
        <w:drawing>
          <wp:inline distT="0" distB="0" distL="0" distR="0" wp14:anchorId="0F2D8FE8" wp14:editId="61F67026">
            <wp:extent cx="5486400" cy="3200400"/>
            <wp:effectExtent l="38100" t="0" r="57150" b="1905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p>
    <w:p w:rsidR="00F36678" w:rsidRPr="00F36678" w:rsidRDefault="000531A5" w:rsidP="00D2658A">
      <w:pPr>
        <w:spacing w:after="200" w:line="276" w:lineRule="auto"/>
        <w:ind w:left="360"/>
        <w:jc w:val="center"/>
        <w:rPr>
          <w:sz w:val="24"/>
          <w:szCs w:val="24"/>
          <w:lang w:val="en-US"/>
        </w:rPr>
      </w:pPr>
      <w:r>
        <w:rPr>
          <w:sz w:val="24"/>
          <w:szCs w:val="24"/>
          <w:lang w:val="en-US"/>
        </w:rPr>
        <w:t>Figure XXX</w:t>
      </w:r>
    </w:p>
    <w:p w:rsidR="000531A5" w:rsidRDefault="000531A5" w:rsidP="00072DD3">
      <w:pPr>
        <w:spacing w:after="200" w:line="276" w:lineRule="auto"/>
        <w:ind w:left="360"/>
        <w:rPr>
          <w:sz w:val="24"/>
          <w:szCs w:val="24"/>
          <w:lang w:val="en-US"/>
        </w:rPr>
      </w:pPr>
      <w:r>
        <w:rPr>
          <w:sz w:val="24"/>
          <w:szCs w:val="24"/>
          <w:lang w:val="en-US"/>
        </w:rPr>
        <w:t>The infrastructure includes:</w:t>
      </w:r>
    </w:p>
    <w:p w:rsidR="000531A5" w:rsidRDefault="000531A5" w:rsidP="00D2658A">
      <w:pPr>
        <w:pStyle w:val="ListParagraph"/>
        <w:numPr>
          <w:ilvl w:val="0"/>
          <w:numId w:val="37"/>
        </w:numPr>
        <w:spacing w:after="200" w:line="276" w:lineRule="auto"/>
        <w:jc w:val="both"/>
        <w:rPr>
          <w:sz w:val="24"/>
          <w:szCs w:val="24"/>
          <w:lang w:val="en-US"/>
        </w:rPr>
      </w:pPr>
      <w:r w:rsidRPr="000531A5">
        <w:rPr>
          <w:b/>
          <w:sz w:val="24"/>
          <w:szCs w:val="24"/>
          <w:lang w:val="en-US"/>
        </w:rPr>
        <w:t>The protected storage.</w:t>
      </w:r>
      <w:r>
        <w:rPr>
          <w:sz w:val="24"/>
          <w:szCs w:val="24"/>
          <w:lang w:val="en-US"/>
        </w:rPr>
        <w:t xml:space="preserve"> The storage is protected with the shared user key and contains the ABE keys giving access to the file keys which allow </w:t>
      </w:r>
      <w:proofErr w:type="gramStart"/>
      <w:r>
        <w:rPr>
          <w:sz w:val="24"/>
          <w:szCs w:val="24"/>
          <w:lang w:val="en-US"/>
        </w:rPr>
        <w:t>to decrypt</w:t>
      </w:r>
      <w:proofErr w:type="gramEnd"/>
      <w:r>
        <w:rPr>
          <w:sz w:val="24"/>
          <w:szCs w:val="24"/>
          <w:lang w:val="en-US"/>
        </w:rPr>
        <w:t xml:space="preserve"> the stored files. The outline of the hybrid encryption scheme is presented in the following section.</w:t>
      </w:r>
    </w:p>
    <w:p w:rsidR="00072DD3" w:rsidRDefault="000531A5" w:rsidP="00D2658A">
      <w:pPr>
        <w:pStyle w:val="ListParagraph"/>
        <w:numPr>
          <w:ilvl w:val="0"/>
          <w:numId w:val="37"/>
        </w:numPr>
        <w:spacing w:after="200" w:line="276" w:lineRule="auto"/>
        <w:jc w:val="both"/>
        <w:rPr>
          <w:rFonts w:eastAsiaTheme="minorHAnsi"/>
          <w:bCs/>
          <w:sz w:val="24"/>
          <w:szCs w:val="24"/>
          <w:lang w:val="en-US"/>
        </w:rPr>
      </w:pPr>
      <w:r w:rsidRPr="000531A5">
        <w:rPr>
          <w:b/>
          <w:sz w:val="24"/>
          <w:szCs w:val="24"/>
          <w:lang w:val="en-US"/>
        </w:rPr>
        <w:t>Threat Intelligence manager.</w:t>
      </w:r>
      <w:r w:rsidRPr="000531A5">
        <w:rPr>
          <w:sz w:val="24"/>
          <w:szCs w:val="24"/>
          <w:lang w:val="en-US"/>
        </w:rPr>
        <w:t xml:space="preserve">  </w:t>
      </w:r>
      <w:r w:rsidR="00072DD3" w:rsidRPr="000531A5">
        <w:rPr>
          <w:sz w:val="24"/>
          <w:szCs w:val="24"/>
          <w:lang w:val="en-US"/>
        </w:rPr>
        <w:t>Most of the attacks incur into significant variation on the legitimate behavior of information systems, or adopts well-known patterns that can be easily detected by monitoring the system. Signal processing techniques have been successfully applied to anomaly detection [17</w:t>
      </w:r>
      <w:proofErr w:type="gramStart"/>
      <w:r w:rsidR="00072DD3" w:rsidRPr="000531A5">
        <w:rPr>
          <w:sz w:val="24"/>
          <w:szCs w:val="24"/>
          <w:lang w:val="en-US"/>
        </w:rPr>
        <w:t>,19</w:t>
      </w:r>
      <w:proofErr w:type="gramEnd"/>
      <w:r w:rsidR="00072DD3" w:rsidRPr="000531A5">
        <w:rPr>
          <w:sz w:val="24"/>
          <w:szCs w:val="24"/>
          <w:lang w:val="en-US"/>
        </w:rPr>
        <w:t xml:space="preserve">] and have become a solution to a problem of improving detection accuracy, adaptability and computational cost for application on </w:t>
      </w:r>
      <w:r w:rsidR="00072DD3" w:rsidRPr="000531A5">
        <w:rPr>
          <w:rFonts w:eastAsia="Times New Roman"/>
          <w:kern w:val="28"/>
          <w:sz w:val="24"/>
          <w:szCs w:val="24"/>
          <w:lang w:val="en-US" w:eastAsia="ru-RU"/>
        </w:rPr>
        <w:t>resource-constrained</w:t>
      </w:r>
      <w:r w:rsidR="00072DD3" w:rsidRPr="000531A5">
        <w:rPr>
          <w:sz w:val="24"/>
          <w:szCs w:val="24"/>
          <w:lang w:val="en-US"/>
        </w:rPr>
        <w:t xml:space="preserve"> scenarios. Therefore, signal processing can be applied in </w:t>
      </w:r>
      <w:r w:rsidR="00072DD3" w:rsidRPr="000531A5">
        <w:rPr>
          <w:rFonts w:eastAsia="Times New Roman"/>
          <w:kern w:val="28"/>
          <w:sz w:val="24"/>
          <w:szCs w:val="24"/>
          <w:lang w:val="en-US" w:eastAsia="ru-RU"/>
        </w:rPr>
        <w:t>offline mobile client security, for evaluating anomalies on user's behavior according to the following scenarios</w:t>
      </w:r>
      <w:r>
        <w:rPr>
          <w:rFonts w:eastAsia="Times New Roman"/>
          <w:kern w:val="28"/>
          <w:sz w:val="24"/>
          <w:szCs w:val="24"/>
          <w:lang w:val="en-US" w:eastAsia="ru-RU"/>
        </w:rPr>
        <w:t xml:space="preserve">. </w:t>
      </w:r>
      <w:r w:rsidR="00072DD3" w:rsidRPr="000531A5">
        <w:rPr>
          <w:rFonts w:eastAsia="Times New Roman"/>
          <w:kern w:val="28"/>
          <w:sz w:val="24"/>
          <w:szCs w:val="24"/>
          <w:lang w:val="en-US" w:eastAsia="ru-RU"/>
        </w:rPr>
        <w:t>Moreover, Model Order Selectio</w:t>
      </w:r>
      <w:r>
        <w:rPr>
          <w:rFonts w:eastAsia="Times New Roman"/>
          <w:kern w:val="28"/>
          <w:sz w:val="24"/>
          <w:szCs w:val="24"/>
          <w:lang w:val="en-US" w:eastAsia="ru-RU"/>
        </w:rPr>
        <w:t>n</w:t>
      </w:r>
      <w:r w:rsidR="00072DD3" w:rsidRPr="000531A5">
        <w:rPr>
          <w:rFonts w:eastAsia="Times New Roman"/>
          <w:kern w:val="28"/>
          <w:sz w:val="24"/>
          <w:szCs w:val="24"/>
          <w:lang w:val="en-US" w:eastAsia="ru-RU"/>
        </w:rPr>
        <w:t xml:space="preserve">, which is an effective signal processing technique </w:t>
      </w:r>
      <w:r w:rsidR="00072DD3" w:rsidRPr="000531A5">
        <w:rPr>
          <w:rFonts w:eastAsiaTheme="minorHAnsi"/>
          <w:bCs/>
          <w:sz w:val="24"/>
          <w:szCs w:val="24"/>
          <w:lang w:val="en-US"/>
        </w:rPr>
        <w:t>to separate noise components from the principal components, can be applied into anomaly and attack detection [18], to identify and separate malicious behaviors from the legitimate ones.</w:t>
      </w:r>
    </w:p>
    <w:p w:rsidR="00F46BBC" w:rsidRDefault="000531A5" w:rsidP="00F46BBC">
      <w:pPr>
        <w:pStyle w:val="ListParagraph"/>
        <w:spacing w:after="200" w:line="276" w:lineRule="auto"/>
        <w:jc w:val="both"/>
        <w:rPr>
          <w:rFonts w:eastAsiaTheme="minorHAnsi"/>
          <w:bCs/>
          <w:sz w:val="24"/>
          <w:szCs w:val="24"/>
          <w:lang w:val="en-US"/>
        </w:rPr>
      </w:pPr>
      <w:r w:rsidRPr="000531A5">
        <w:rPr>
          <w:rFonts w:eastAsiaTheme="minorHAnsi"/>
          <w:b/>
          <w:bCs/>
          <w:sz w:val="24"/>
          <w:szCs w:val="24"/>
          <w:lang w:val="en-US"/>
        </w:rPr>
        <w:t>Key Management module.</w:t>
      </w:r>
      <w:r>
        <w:rPr>
          <w:rFonts w:eastAsiaTheme="minorHAnsi"/>
          <w:bCs/>
          <w:sz w:val="24"/>
          <w:szCs w:val="24"/>
          <w:lang w:val="en-US"/>
        </w:rPr>
        <w:t xml:space="preserve"> </w:t>
      </w:r>
      <w:proofErr w:type="gramStart"/>
      <w:r>
        <w:rPr>
          <w:rFonts w:eastAsiaTheme="minorHAnsi"/>
          <w:bCs/>
          <w:sz w:val="24"/>
          <w:szCs w:val="24"/>
          <w:lang w:val="en-US"/>
        </w:rPr>
        <w:t>Includes the functions for maintaining the key expiry period and deleting the expired keys.</w:t>
      </w:r>
      <w:proofErr w:type="gramEnd"/>
      <w:r>
        <w:rPr>
          <w:rFonts w:eastAsiaTheme="minorHAnsi"/>
          <w:bCs/>
          <w:sz w:val="24"/>
          <w:szCs w:val="24"/>
          <w:lang w:val="en-US"/>
        </w:rPr>
        <w:t xml:space="preserve"> </w:t>
      </w:r>
    </w:p>
    <w:p w:rsidR="00F46BBC" w:rsidRDefault="00F46BBC" w:rsidP="00F46BBC">
      <w:pPr>
        <w:pStyle w:val="ListParagraph"/>
        <w:spacing w:after="200" w:line="276" w:lineRule="auto"/>
        <w:jc w:val="both"/>
        <w:rPr>
          <w:b/>
          <w:sz w:val="24"/>
          <w:szCs w:val="24"/>
          <w:lang w:val="en-US"/>
        </w:rPr>
      </w:pPr>
    </w:p>
    <w:p w:rsidR="00F46BBC" w:rsidRPr="00F46BBC" w:rsidRDefault="00F46BBC" w:rsidP="007A65BE">
      <w:pPr>
        <w:pStyle w:val="ListParagraph"/>
        <w:spacing w:after="200" w:line="276" w:lineRule="auto"/>
        <w:jc w:val="both"/>
        <w:rPr>
          <w:sz w:val="24"/>
          <w:szCs w:val="24"/>
          <w:lang w:val="en-US"/>
        </w:rPr>
      </w:pPr>
      <w:r>
        <w:rPr>
          <w:b/>
          <w:sz w:val="24"/>
          <w:szCs w:val="24"/>
          <w:lang w:val="en-US"/>
        </w:rPr>
        <w:t xml:space="preserve">4.1. </w:t>
      </w:r>
      <w:r w:rsidR="00832134" w:rsidRPr="00F46BBC">
        <w:rPr>
          <w:b/>
          <w:sz w:val="24"/>
          <w:szCs w:val="24"/>
          <w:lang w:val="en-US"/>
        </w:rPr>
        <w:t>Offline mode workflow</w:t>
      </w:r>
    </w:p>
    <w:p w:rsidR="00F83F84" w:rsidRPr="00F46BBC" w:rsidRDefault="00E61444" w:rsidP="00F83F84">
      <w:pPr>
        <w:pStyle w:val="ListParagraph"/>
        <w:spacing w:after="200" w:line="276" w:lineRule="auto"/>
        <w:jc w:val="both"/>
        <w:rPr>
          <w:sz w:val="24"/>
          <w:szCs w:val="24"/>
          <w:lang w:val="en-US"/>
        </w:rPr>
      </w:pPr>
      <w:r w:rsidRPr="00F46BBC">
        <w:rPr>
          <w:sz w:val="24"/>
          <w:szCs w:val="24"/>
          <w:lang w:val="en-US"/>
        </w:rPr>
        <w:t>The user performs the following operation</w:t>
      </w:r>
      <w:r w:rsidR="00050257" w:rsidRPr="00F46BBC">
        <w:rPr>
          <w:sz w:val="24"/>
          <w:szCs w:val="24"/>
          <w:lang w:val="en-US"/>
        </w:rPr>
        <w:t>s</w:t>
      </w:r>
      <w:r w:rsidRPr="00F46BBC">
        <w:rPr>
          <w:sz w:val="24"/>
          <w:szCs w:val="24"/>
          <w:lang w:val="en-US"/>
        </w:rPr>
        <w:t xml:space="preserve"> in the offline mode:</w:t>
      </w:r>
    </w:p>
    <w:p w:rsidR="00F83F84" w:rsidRDefault="00F83F84" w:rsidP="007A65BE">
      <w:pPr>
        <w:pStyle w:val="ListParagraph"/>
        <w:spacing w:after="200" w:line="276" w:lineRule="auto"/>
        <w:jc w:val="both"/>
        <w:rPr>
          <w:sz w:val="24"/>
          <w:szCs w:val="24"/>
          <w:lang w:val="en-US"/>
        </w:rPr>
      </w:pPr>
    </w:p>
    <w:p w:rsidR="00F83F84" w:rsidRDefault="00F83F84" w:rsidP="007A65BE">
      <w:pPr>
        <w:pStyle w:val="ListParagraph"/>
        <w:spacing w:after="200" w:line="276" w:lineRule="auto"/>
        <w:jc w:val="both"/>
        <w:rPr>
          <w:sz w:val="24"/>
          <w:szCs w:val="24"/>
          <w:lang w:val="en-US"/>
        </w:rPr>
      </w:pPr>
      <w:r>
        <w:rPr>
          <w:sz w:val="24"/>
          <w:szCs w:val="24"/>
          <w:lang w:val="en-US"/>
        </w:rPr>
        <w:t xml:space="preserve">1. </w:t>
      </w:r>
      <w:proofErr w:type="gramStart"/>
      <w:r w:rsidR="00E61444" w:rsidRPr="00F83F84">
        <w:rPr>
          <w:sz w:val="24"/>
          <w:szCs w:val="24"/>
          <w:lang w:val="en-US"/>
        </w:rPr>
        <w:t>Enters</w:t>
      </w:r>
      <w:proofErr w:type="gramEnd"/>
      <w:r w:rsidR="00E61444" w:rsidRPr="00F83F84">
        <w:rPr>
          <w:sz w:val="24"/>
          <w:szCs w:val="24"/>
          <w:lang w:val="en-US"/>
        </w:rPr>
        <w:t xml:space="preserve"> the PASS and the 4-digit PIN.</w:t>
      </w:r>
    </w:p>
    <w:p w:rsidR="00F83F84" w:rsidRDefault="00F83F84" w:rsidP="007A65BE">
      <w:pPr>
        <w:pStyle w:val="ListParagraph"/>
        <w:spacing w:after="200" w:line="276" w:lineRule="auto"/>
        <w:jc w:val="both"/>
        <w:rPr>
          <w:sz w:val="24"/>
          <w:szCs w:val="24"/>
          <w:lang w:val="en-US"/>
        </w:rPr>
      </w:pPr>
      <w:r>
        <w:rPr>
          <w:sz w:val="24"/>
          <w:szCs w:val="24"/>
          <w:lang w:val="en-US"/>
        </w:rPr>
        <w:t xml:space="preserve">2. </w:t>
      </w:r>
      <w:r w:rsidR="00E61444" w:rsidRPr="00F83F84">
        <w:rPr>
          <w:sz w:val="24"/>
          <w:szCs w:val="24"/>
          <w:lang w:val="en-US"/>
        </w:rPr>
        <w:t>Views the list of authorized files kept on the mobile storage.</w:t>
      </w:r>
    </w:p>
    <w:p w:rsidR="00F83F84" w:rsidRDefault="00F83F84" w:rsidP="007A65BE">
      <w:pPr>
        <w:pStyle w:val="ListParagraph"/>
        <w:spacing w:after="200" w:line="276" w:lineRule="auto"/>
        <w:jc w:val="both"/>
        <w:rPr>
          <w:sz w:val="24"/>
          <w:szCs w:val="24"/>
          <w:lang w:val="en-US"/>
        </w:rPr>
      </w:pPr>
      <w:r>
        <w:rPr>
          <w:sz w:val="24"/>
          <w:szCs w:val="24"/>
          <w:lang w:val="en-US"/>
        </w:rPr>
        <w:t xml:space="preserve">3. </w:t>
      </w:r>
      <w:r w:rsidR="00E61444" w:rsidRPr="00F83F84">
        <w:rPr>
          <w:sz w:val="24"/>
          <w:szCs w:val="24"/>
          <w:lang w:val="en-US"/>
        </w:rPr>
        <w:t>Open the protected encrypted files</w:t>
      </w:r>
    </w:p>
    <w:p w:rsidR="00F83F84" w:rsidRDefault="00F83F84" w:rsidP="007A65BE">
      <w:pPr>
        <w:pStyle w:val="ListParagraph"/>
        <w:spacing w:after="200" w:line="276" w:lineRule="auto"/>
        <w:jc w:val="both"/>
        <w:rPr>
          <w:sz w:val="24"/>
          <w:szCs w:val="24"/>
          <w:lang w:val="en-US"/>
        </w:rPr>
      </w:pPr>
      <w:r>
        <w:rPr>
          <w:sz w:val="24"/>
          <w:szCs w:val="24"/>
          <w:lang w:val="en-US"/>
        </w:rPr>
        <w:lastRenderedPageBreak/>
        <w:t xml:space="preserve">4. </w:t>
      </w:r>
      <w:r w:rsidR="00E61444" w:rsidRPr="00F83F84">
        <w:rPr>
          <w:sz w:val="24"/>
          <w:szCs w:val="24"/>
          <w:lang w:val="en-US"/>
        </w:rPr>
        <w:t>Modify the protected files and save them in an unprotected storage</w:t>
      </w:r>
    </w:p>
    <w:p w:rsidR="00D2658A" w:rsidRDefault="00E61444" w:rsidP="00C65CC3">
      <w:pPr>
        <w:pStyle w:val="ListParagraph"/>
        <w:spacing w:after="200" w:line="276" w:lineRule="auto"/>
        <w:jc w:val="center"/>
        <w:rPr>
          <w:sz w:val="24"/>
          <w:szCs w:val="24"/>
          <w:lang w:val="en-US"/>
        </w:rPr>
      </w:pPr>
      <w:r w:rsidRPr="00C65CC3">
        <w:rPr>
          <w:sz w:val="24"/>
          <w:szCs w:val="24"/>
          <w:lang w:val="en-US"/>
        </w:rPr>
        <w:t>The client app performs all the cryptographic calculations in the shadow. These calculations include the key storage key restoring, decryption and showing the decrypted files in the client are</w:t>
      </w:r>
      <w:r w:rsidR="00050257" w:rsidRPr="00C65CC3">
        <w:rPr>
          <w:sz w:val="24"/>
          <w:szCs w:val="24"/>
          <w:lang w:val="en-US"/>
        </w:rPr>
        <w:t>a</w:t>
      </w:r>
      <w:r w:rsidRPr="00C65CC3">
        <w:rPr>
          <w:sz w:val="24"/>
          <w:szCs w:val="24"/>
          <w:lang w:val="en-US"/>
        </w:rPr>
        <w:t xml:space="preserve">. Note, that the client app does not check the password or PIN validity as it does not hold the verification proof for the above. </w:t>
      </w:r>
      <w:r w:rsidR="00050257" w:rsidRPr="00C65CC3">
        <w:rPr>
          <w:sz w:val="24"/>
          <w:szCs w:val="24"/>
          <w:lang w:val="en-US"/>
        </w:rPr>
        <w:t>Also, the app keeps track of the user activities and the key expiry. The complete list of the app activities is</w:t>
      </w:r>
      <w:r w:rsidR="00F572F7" w:rsidRPr="00C65CC3">
        <w:rPr>
          <w:sz w:val="24"/>
          <w:szCs w:val="24"/>
          <w:lang w:val="en-US"/>
        </w:rPr>
        <w:t xml:space="preserve"> presented in the following figure</w:t>
      </w:r>
      <w:proofErr w:type="gramStart"/>
      <w:r w:rsidR="00050257" w:rsidRPr="00C65CC3">
        <w:rPr>
          <w:sz w:val="24"/>
          <w:szCs w:val="24"/>
          <w:lang w:val="en-US"/>
        </w:rPr>
        <w:t>:</w:t>
      </w:r>
      <w:proofErr w:type="gramEnd"/>
      <w:r w:rsidR="00050257">
        <w:rPr>
          <w:noProof/>
          <w:lang w:val="en-US"/>
        </w:rPr>
        <w:drawing>
          <wp:inline distT="0" distB="0" distL="0" distR="0" wp14:anchorId="601D4A52" wp14:editId="5EB91EA7">
            <wp:extent cx="5307496" cy="1868557"/>
            <wp:effectExtent l="0" t="38100" r="0" b="17780"/>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r w:rsidR="00F572F7" w:rsidRPr="00C65CC3">
        <w:rPr>
          <w:sz w:val="24"/>
          <w:szCs w:val="24"/>
          <w:lang w:val="en-US"/>
        </w:rPr>
        <w:t>Figure XXXX</w:t>
      </w:r>
    </w:p>
    <w:p w:rsidR="00D2658A" w:rsidRDefault="00D2658A" w:rsidP="00C65CC3">
      <w:pPr>
        <w:pStyle w:val="ListParagraph"/>
        <w:spacing w:after="200" w:line="276" w:lineRule="auto"/>
        <w:jc w:val="both"/>
        <w:rPr>
          <w:sz w:val="24"/>
          <w:szCs w:val="24"/>
          <w:lang w:val="en-US"/>
        </w:rPr>
      </w:pPr>
    </w:p>
    <w:p w:rsidR="00832134" w:rsidRPr="00C65CC3" w:rsidRDefault="00ED2EB1" w:rsidP="00C65CC3">
      <w:pPr>
        <w:pStyle w:val="ListParagraph"/>
        <w:spacing w:after="200" w:line="276" w:lineRule="auto"/>
        <w:jc w:val="both"/>
        <w:rPr>
          <w:sz w:val="24"/>
          <w:szCs w:val="24"/>
          <w:lang w:val="en-US"/>
        </w:rPr>
      </w:pPr>
      <w:r w:rsidRPr="00C65CC3">
        <w:rPr>
          <w:sz w:val="24"/>
          <w:szCs w:val="24"/>
          <w:lang w:val="en-US"/>
        </w:rPr>
        <w:t xml:space="preserve">To finalize the description of the offline mode, </w:t>
      </w:r>
      <w:r w:rsidR="00832134" w:rsidRPr="00C65CC3">
        <w:rPr>
          <w:sz w:val="24"/>
          <w:szCs w:val="24"/>
          <w:lang w:val="en-US"/>
        </w:rPr>
        <w:t>Figure XXXX shows</w:t>
      </w:r>
      <w:r w:rsidR="00832134" w:rsidRPr="00C65CC3">
        <w:rPr>
          <w:sz w:val="24"/>
          <w:szCs w:val="24"/>
        </w:rPr>
        <w:t xml:space="preserve"> the </w:t>
      </w:r>
      <w:r w:rsidR="00050257" w:rsidRPr="00C65CC3">
        <w:rPr>
          <w:sz w:val="24"/>
          <w:szCs w:val="24"/>
          <w:lang w:val="en-US"/>
        </w:rPr>
        <w:t xml:space="preserve">complete </w:t>
      </w:r>
      <w:r w:rsidR="00832134" w:rsidRPr="00C65CC3">
        <w:rPr>
          <w:sz w:val="24"/>
          <w:szCs w:val="24"/>
        </w:rPr>
        <w:t xml:space="preserve">workflow of the </w:t>
      </w:r>
      <w:r w:rsidR="00832134" w:rsidRPr="00C65CC3">
        <w:rPr>
          <w:sz w:val="24"/>
          <w:szCs w:val="24"/>
          <w:lang w:val="en-US"/>
        </w:rPr>
        <w:t xml:space="preserve">proposed </w:t>
      </w:r>
      <w:r w:rsidR="00832134" w:rsidRPr="00C65CC3">
        <w:rPr>
          <w:sz w:val="24"/>
          <w:szCs w:val="24"/>
        </w:rPr>
        <w:t>mobile application in the offline-mode:</w:t>
      </w:r>
    </w:p>
    <w:p w:rsidR="00832134" w:rsidRDefault="00832134" w:rsidP="00832134">
      <w:pPr>
        <w:keepNext/>
        <w:keepLines/>
        <w:tabs>
          <w:tab w:val="left" w:pos="709"/>
          <w:tab w:val="left" w:pos="5130"/>
        </w:tabs>
        <w:suppressAutoHyphens/>
        <w:spacing w:before="360" w:after="120"/>
        <w:ind w:left="360"/>
        <w:jc w:val="both"/>
        <w:outlineLvl w:val="0"/>
        <w:rPr>
          <w:b/>
          <w:lang w:val="en-US"/>
        </w:rPr>
      </w:pPr>
      <w:r>
        <w:rPr>
          <w:noProof/>
          <w:lang w:val="en-US"/>
        </w:rPr>
        <w:lastRenderedPageBreak/>
        <w:drawing>
          <wp:inline distT="0" distB="0" distL="0" distR="0" wp14:anchorId="4706D87A" wp14:editId="6CABAA0B">
            <wp:extent cx="5143500" cy="4619625"/>
            <wp:effectExtent l="38100" t="19050" r="0" b="47625"/>
            <wp:docPr id="5"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832134" w:rsidRDefault="00832134" w:rsidP="00832134">
      <w:pPr>
        <w:keepNext/>
        <w:keepLines/>
        <w:tabs>
          <w:tab w:val="left" w:pos="709"/>
        </w:tabs>
        <w:suppressAutoHyphens/>
        <w:spacing w:before="360" w:after="120"/>
        <w:ind w:left="360"/>
        <w:jc w:val="both"/>
        <w:outlineLvl w:val="0"/>
        <w:rPr>
          <w:b/>
          <w:lang w:val="en-US"/>
        </w:rPr>
      </w:pPr>
    </w:p>
    <w:p w:rsidR="00832134" w:rsidRPr="000531A5" w:rsidRDefault="00F83F84" w:rsidP="00F83F84">
      <w:pPr>
        <w:pStyle w:val="ListParagraph"/>
        <w:spacing w:after="200" w:line="276" w:lineRule="auto"/>
        <w:jc w:val="both"/>
        <w:rPr>
          <w:rFonts w:eastAsiaTheme="minorHAnsi"/>
          <w:bCs/>
          <w:sz w:val="24"/>
          <w:szCs w:val="24"/>
          <w:lang w:val="en-US"/>
        </w:rPr>
      </w:pPr>
      <w:r>
        <w:rPr>
          <w:sz w:val="24"/>
          <w:szCs w:val="24"/>
          <w:lang w:val="en-US"/>
        </w:rPr>
        <w:t>The core cryptographic module of the implemented solution is</w:t>
      </w:r>
      <w:r w:rsidR="00832134">
        <w:rPr>
          <w:sz w:val="24"/>
          <w:szCs w:val="24"/>
          <w:lang w:val="en-US"/>
        </w:rPr>
        <w:t xml:space="preserve"> based on the combination of AES-ABE-SSS methods</w:t>
      </w:r>
      <w:r>
        <w:rPr>
          <w:sz w:val="24"/>
          <w:szCs w:val="24"/>
          <w:lang w:val="en-US"/>
        </w:rPr>
        <w:t>, described in the following section</w:t>
      </w:r>
      <w:r w:rsidR="00832134">
        <w:rPr>
          <w:sz w:val="24"/>
          <w:szCs w:val="24"/>
          <w:lang w:val="en-US"/>
        </w:rPr>
        <w:t xml:space="preserve">. The key feature of </w:t>
      </w:r>
      <w:r>
        <w:rPr>
          <w:sz w:val="24"/>
          <w:szCs w:val="24"/>
          <w:lang w:val="en-US"/>
        </w:rPr>
        <w:t>the offline security</w:t>
      </w:r>
      <w:r w:rsidR="00832134">
        <w:rPr>
          <w:sz w:val="24"/>
          <w:szCs w:val="24"/>
          <w:lang w:val="en-US"/>
        </w:rPr>
        <w:t xml:space="preserve"> is that the client</w:t>
      </w:r>
      <w:r>
        <w:rPr>
          <w:sz w:val="24"/>
          <w:szCs w:val="24"/>
          <w:lang w:val="en-US"/>
        </w:rPr>
        <w:t xml:space="preserve"> app</w:t>
      </w:r>
      <w:r w:rsidR="00832134">
        <w:rPr>
          <w:sz w:val="24"/>
          <w:szCs w:val="24"/>
          <w:lang w:val="en-US"/>
        </w:rPr>
        <w:t xml:space="preserve"> does not actually store any part of the user password to be verified. The client</w:t>
      </w:r>
      <w:r>
        <w:rPr>
          <w:sz w:val="24"/>
          <w:szCs w:val="24"/>
          <w:lang w:val="en-US"/>
        </w:rPr>
        <w:t xml:space="preserve"> app</w:t>
      </w:r>
      <w:r w:rsidR="00832134">
        <w:rPr>
          <w:sz w:val="24"/>
          <w:szCs w:val="24"/>
          <w:lang w:val="en-US"/>
        </w:rPr>
        <w:t xml:space="preserve"> combines its own key with the user share (PIN and password-derived) in order to restore the initial KEY_SET_KEY. If the user provides the wrong share the client will not be able to recognize it, but will decrypt the files incorrectly.</w:t>
      </w:r>
      <w:r>
        <w:rPr>
          <w:sz w:val="24"/>
          <w:szCs w:val="24"/>
          <w:lang w:val="en-US"/>
        </w:rPr>
        <w:t xml:space="preserve"> Additionally, the password entering is tracked and too many tries in a short time are considered a threat.</w:t>
      </w:r>
    </w:p>
    <w:p w:rsidR="00072DD3" w:rsidRDefault="00072DD3" w:rsidP="00072DD3">
      <w:pPr>
        <w:spacing w:after="200" w:line="276" w:lineRule="auto"/>
        <w:ind w:left="360"/>
        <w:rPr>
          <w:rFonts w:eastAsia="Times New Roman"/>
          <w:kern w:val="28"/>
          <w:sz w:val="24"/>
          <w:szCs w:val="24"/>
          <w:lang w:val="en-US" w:eastAsia="ru-RU"/>
        </w:rPr>
      </w:pPr>
    </w:p>
    <w:p w:rsidR="00072DD3" w:rsidRPr="00372B65" w:rsidRDefault="005F4C98" w:rsidP="00072DD3">
      <w:pPr>
        <w:spacing w:after="200" w:line="276" w:lineRule="auto"/>
        <w:ind w:left="360"/>
        <w:rPr>
          <w:b/>
          <w:sz w:val="24"/>
          <w:szCs w:val="24"/>
          <w:lang w:val="en-US"/>
        </w:rPr>
      </w:pPr>
      <w:r>
        <w:rPr>
          <w:b/>
          <w:sz w:val="24"/>
          <w:szCs w:val="24"/>
          <w:lang w:val="en-US"/>
        </w:rPr>
        <w:t xml:space="preserve">5. </w:t>
      </w:r>
      <w:r w:rsidR="00072DD3" w:rsidRPr="00372B65">
        <w:rPr>
          <w:b/>
          <w:sz w:val="24"/>
          <w:szCs w:val="24"/>
          <w:lang w:val="en-US"/>
        </w:rPr>
        <w:t xml:space="preserve">The </w:t>
      </w:r>
      <w:r w:rsidR="00072DD3">
        <w:rPr>
          <w:b/>
          <w:sz w:val="24"/>
          <w:szCs w:val="24"/>
          <w:lang w:val="en-US"/>
        </w:rPr>
        <w:t>algorithms</w:t>
      </w:r>
      <w:r w:rsidR="00F36678">
        <w:rPr>
          <w:b/>
          <w:sz w:val="24"/>
          <w:szCs w:val="24"/>
          <w:lang w:val="en-US"/>
        </w:rPr>
        <w:t>, key usage and data protection methods</w:t>
      </w:r>
      <w:r w:rsidR="00072DD3" w:rsidRPr="00372B65">
        <w:rPr>
          <w:b/>
          <w:sz w:val="24"/>
          <w:szCs w:val="24"/>
          <w:lang w:val="en-US"/>
        </w:rPr>
        <w:t>.</w:t>
      </w:r>
    </w:p>
    <w:p w:rsidR="00072DD3" w:rsidRDefault="001D147D" w:rsidP="001D147D">
      <w:pPr>
        <w:spacing w:after="200" w:line="276" w:lineRule="auto"/>
        <w:ind w:left="360"/>
        <w:jc w:val="both"/>
        <w:rPr>
          <w:sz w:val="24"/>
          <w:szCs w:val="24"/>
          <w:lang w:val="en-US"/>
        </w:rPr>
      </w:pPr>
      <w:r>
        <w:rPr>
          <w:sz w:val="24"/>
          <w:szCs w:val="24"/>
          <w:lang w:val="en-US"/>
        </w:rPr>
        <w:t>In our proposal, t</w:t>
      </w:r>
      <w:r w:rsidR="00D4180F">
        <w:rPr>
          <w:sz w:val="24"/>
          <w:szCs w:val="24"/>
          <w:lang w:val="en-US"/>
        </w:rPr>
        <w:t>he kernel encryption scheme on the mobile device is a</w:t>
      </w:r>
      <w:r w:rsidR="00072DD3">
        <w:rPr>
          <w:sz w:val="24"/>
          <w:szCs w:val="24"/>
          <w:lang w:val="en-US"/>
        </w:rPr>
        <w:t xml:space="preserve"> combination </w:t>
      </w:r>
      <w:r>
        <w:rPr>
          <w:sz w:val="24"/>
          <w:szCs w:val="24"/>
          <w:lang w:val="en-US"/>
        </w:rPr>
        <w:t xml:space="preserve">of </w:t>
      </w:r>
      <w:r w:rsidR="00D4180F">
        <w:rPr>
          <w:sz w:val="24"/>
          <w:szCs w:val="24"/>
          <w:lang w:val="en-US"/>
        </w:rPr>
        <w:t>several methods of security. The files</w:t>
      </w:r>
      <w:r w:rsidR="00A67C9A">
        <w:rPr>
          <w:sz w:val="24"/>
          <w:szCs w:val="24"/>
          <w:lang w:val="en-US"/>
        </w:rPr>
        <w:t xml:space="preserve"> are encrypted with 128-bit AES, while the permanent file keys are encrypted with the attribute-based encryption. The set of </w:t>
      </w:r>
      <w:r w:rsidR="006C72CC">
        <w:rPr>
          <w:sz w:val="24"/>
          <w:szCs w:val="24"/>
          <w:lang w:val="en-US"/>
        </w:rPr>
        <w:t xml:space="preserve">expiring </w:t>
      </w:r>
      <w:r w:rsidR="00A67C9A">
        <w:rPr>
          <w:sz w:val="24"/>
          <w:szCs w:val="24"/>
          <w:lang w:val="en-US"/>
        </w:rPr>
        <w:t xml:space="preserve">ABE keys corresponding to the set of files accessible by user in encrypted with a single </w:t>
      </w:r>
      <w:r w:rsidR="00FC6FA8">
        <w:rPr>
          <w:sz w:val="24"/>
          <w:szCs w:val="24"/>
          <w:lang w:val="en-US"/>
        </w:rPr>
        <w:t xml:space="preserve">expiring </w:t>
      </w:r>
      <w:r w:rsidR="00A67C9A">
        <w:rPr>
          <w:sz w:val="24"/>
          <w:szCs w:val="24"/>
          <w:lang w:val="en-US"/>
        </w:rPr>
        <w:t>AES key.</w:t>
      </w:r>
      <w:r>
        <w:rPr>
          <w:sz w:val="24"/>
          <w:szCs w:val="24"/>
          <w:lang w:val="en-US"/>
        </w:rPr>
        <w:t xml:space="preserve"> </w:t>
      </w:r>
      <w:r w:rsidR="00FC6FA8">
        <w:rPr>
          <w:sz w:val="24"/>
          <w:szCs w:val="24"/>
          <w:lang w:val="en-US"/>
        </w:rPr>
        <w:t>This key is expiring and is split by server into 4 parts (2</w:t>
      </w:r>
      <w:r>
        <w:rPr>
          <w:sz w:val="24"/>
          <w:szCs w:val="24"/>
          <w:lang w:val="en-US"/>
        </w:rPr>
        <w:t xml:space="preserve"> are stored</w:t>
      </w:r>
      <w:r w:rsidR="00FC6FA8">
        <w:rPr>
          <w:sz w:val="24"/>
          <w:szCs w:val="24"/>
          <w:lang w:val="en-US"/>
        </w:rPr>
        <w:t xml:space="preserve"> on the device and 2 belong to the user) by the method of secure secret sharing.</w:t>
      </w:r>
      <w:r w:rsidR="001A38A6">
        <w:rPr>
          <w:sz w:val="24"/>
          <w:szCs w:val="24"/>
          <w:lang w:val="en-US"/>
        </w:rPr>
        <w:t xml:space="preserve"> </w:t>
      </w:r>
      <w:r w:rsidR="008452CA">
        <w:rPr>
          <w:sz w:val="24"/>
          <w:szCs w:val="24"/>
          <w:lang w:val="en-US"/>
        </w:rPr>
        <w:t>The encryption workflow is outlined in the Figure XXX.</w:t>
      </w:r>
    </w:p>
    <w:p w:rsidR="008452CA" w:rsidRDefault="002A2E20" w:rsidP="00072DD3">
      <w:pPr>
        <w:spacing w:after="200" w:line="276" w:lineRule="auto"/>
        <w:ind w:left="360"/>
        <w:rPr>
          <w:sz w:val="24"/>
          <w:szCs w:val="24"/>
          <w:lang w:val="en-US"/>
        </w:rPr>
      </w:pPr>
      <w:r>
        <w:rPr>
          <w:noProof/>
          <w:sz w:val="24"/>
          <w:szCs w:val="24"/>
          <w:lang w:val="en-US"/>
        </w:rPr>
        <w:lastRenderedPageBreak/>
        <w:drawing>
          <wp:inline distT="0" distB="0" distL="0" distR="0" wp14:anchorId="3E02EABC" wp14:editId="10F3F2DC">
            <wp:extent cx="5057775" cy="1381125"/>
            <wp:effectExtent l="38100" t="19050" r="9525" b="2857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 r:lo="rId45" r:qs="rId46" r:cs="rId47"/>
              </a:graphicData>
            </a:graphic>
          </wp:inline>
        </w:drawing>
      </w:r>
    </w:p>
    <w:p w:rsidR="008452CA" w:rsidRDefault="0040663A" w:rsidP="00072DD3">
      <w:pPr>
        <w:spacing w:after="200" w:line="276" w:lineRule="auto"/>
        <w:ind w:left="360"/>
        <w:rPr>
          <w:sz w:val="24"/>
          <w:szCs w:val="24"/>
          <w:lang w:val="en-US"/>
        </w:rPr>
      </w:pPr>
      <w:r>
        <w:rPr>
          <w:sz w:val="24"/>
          <w:szCs w:val="24"/>
          <w:lang w:val="en-US"/>
        </w:rPr>
        <w:t xml:space="preserve">The key </w:t>
      </w:r>
      <w:r w:rsidR="001D147D">
        <w:rPr>
          <w:sz w:val="24"/>
          <w:szCs w:val="24"/>
          <w:lang w:val="en-US"/>
        </w:rPr>
        <w:t>hierarchy can be explained by the following where</w:t>
      </w:r>
      <w:r w:rsidR="00031D60">
        <w:rPr>
          <w:sz w:val="24"/>
          <w:szCs w:val="24"/>
          <w:lang w:val="en-US"/>
        </w:rPr>
        <w:t xml:space="preserve"> </w:t>
      </w:r>
      <w:r w:rsidR="001D147D">
        <w:rPr>
          <w:sz w:val="24"/>
          <w:szCs w:val="24"/>
          <w:lang w:val="en-US"/>
        </w:rPr>
        <w:t>the key above serves for decrypting the key below for each level</w:t>
      </w:r>
      <w:r>
        <w:rPr>
          <w:sz w:val="24"/>
          <w:szCs w:val="24"/>
          <w:lang w:val="en-US"/>
        </w:rPr>
        <w:t>:</w:t>
      </w:r>
    </w:p>
    <w:p w:rsidR="00031D60" w:rsidRDefault="00031D60" w:rsidP="00072DD3">
      <w:pPr>
        <w:spacing w:after="200" w:line="276" w:lineRule="auto"/>
        <w:ind w:left="360"/>
        <w:rPr>
          <w:sz w:val="24"/>
          <w:szCs w:val="24"/>
          <w:lang w:val="en-US"/>
        </w:rPr>
      </w:pPr>
      <w:r>
        <w:rPr>
          <w:noProof/>
          <w:sz w:val="24"/>
          <w:szCs w:val="24"/>
          <w:lang w:val="en-US"/>
        </w:rPr>
        <w:drawing>
          <wp:inline distT="0" distB="0" distL="0" distR="0" wp14:anchorId="4F38E128" wp14:editId="5422A45B">
            <wp:extent cx="5667375" cy="1876425"/>
            <wp:effectExtent l="0" t="0" r="28575" b="28575"/>
            <wp:docPr id="9" name="Diagram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 r:lo="rId50" r:qs="rId51" r:cs="rId52"/>
              </a:graphicData>
            </a:graphic>
          </wp:inline>
        </w:drawing>
      </w:r>
    </w:p>
    <w:p w:rsidR="006F500E" w:rsidRDefault="006F500E" w:rsidP="006F500E">
      <w:pPr>
        <w:spacing w:after="200" w:line="276" w:lineRule="auto"/>
        <w:rPr>
          <w:sz w:val="24"/>
          <w:szCs w:val="24"/>
          <w:lang w:val="en-US"/>
        </w:rPr>
      </w:pPr>
      <w:r>
        <w:rPr>
          <w:sz w:val="24"/>
          <w:szCs w:val="24"/>
          <w:lang w:val="en-US"/>
        </w:rPr>
        <w:t xml:space="preserve">We call this encryption scheme as a hybrid encryption as we use a combination </w:t>
      </w:r>
      <w:r w:rsidR="005A35D5">
        <w:rPr>
          <w:sz w:val="24"/>
          <w:szCs w:val="24"/>
          <w:lang w:val="en-US"/>
        </w:rPr>
        <w:t>of</w:t>
      </w:r>
      <w:r>
        <w:rPr>
          <w:sz w:val="24"/>
          <w:szCs w:val="24"/>
          <w:lang w:val="en-US"/>
        </w:rPr>
        <w:t xml:space="preserve"> differen</w:t>
      </w:r>
      <w:r w:rsidR="005A35D5">
        <w:rPr>
          <w:sz w:val="24"/>
          <w:szCs w:val="24"/>
          <w:lang w:val="en-US"/>
        </w:rPr>
        <w:t>t</w:t>
      </w:r>
      <w:r>
        <w:rPr>
          <w:sz w:val="24"/>
          <w:szCs w:val="24"/>
          <w:lang w:val="en-US"/>
        </w:rPr>
        <w:t xml:space="preserve"> encryption methods in order to support </w:t>
      </w:r>
      <w:r w:rsidR="005A35D5">
        <w:rPr>
          <w:sz w:val="24"/>
          <w:szCs w:val="24"/>
          <w:lang w:val="en-US"/>
        </w:rPr>
        <w:t xml:space="preserve">all </w:t>
      </w:r>
      <w:r>
        <w:rPr>
          <w:sz w:val="24"/>
          <w:szCs w:val="24"/>
          <w:lang w:val="en-US"/>
        </w:rPr>
        <w:t>requirements to the encryption</w:t>
      </w:r>
      <w:r w:rsidR="005A35D5">
        <w:rPr>
          <w:sz w:val="24"/>
          <w:szCs w:val="24"/>
          <w:lang w:val="en-US"/>
        </w:rPr>
        <w:t xml:space="preserve"> scheme used in our proposed infrastructure</w:t>
      </w:r>
      <w:r>
        <w:rPr>
          <w:sz w:val="24"/>
          <w:szCs w:val="24"/>
          <w:lang w:val="en-US"/>
        </w:rPr>
        <w:t>:</w:t>
      </w:r>
    </w:p>
    <w:p w:rsidR="006F500E" w:rsidRDefault="006F500E" w:rsidP="006F500E">
      <w:pPr>
        <w:pStyle w:val="ListParagraph"/>
        <w:numPr>
          <w:ilvl w:val="0"/>
          <w:numId w:val="41"/>
        </w:numPr>
        <w:spacing w:after="200" w:line="276" w:lineRule="auto"/>
        <w:rPr>
          <w:sz w:val="24"/>
          <w:szCs w:val="24"/>
          <w:lang w:val="en-US"/>
        </w:rPr>
      </w:pPr>
      <w:r>
        <w:rPr>
          <w:sz w:val="24"/>
          <w:szCs w:val="24"/>
          <w:lang w:val="en-US"/>
        </w:rPr>
        <w:t>AES provides a fast encryption of the data files.</w:t>
      </w:r>
    </w:p>
    <w:p w:rsidR="00432E74" w:rsidRDefault="006F500E" w:rsidP="006F500E">
      <w:pPr>
        <w:pStyle w:val="ListParagraph"/>
        <w:numPr>
          <w:ilvl w:val="0"/>
          <w:numId w:val="41"/>
        </w:numPr>
        <w:spacing w:after="200" w:line="276" w:lineRule="auto"/>
        <w:rPr>
          <w:sz w:val="24"/>
          <w:szCs w:val="24"/>
          <w:lang w:val="en-US"/>
        </w:rPr>
      </w:pPr>
      <w:r>
        <w:rPr>
          <w:sz w:val="24"/>
          <w:szCs w:val="24"/>
          <w:lang w:val="en-US"/>
        </w:rPr>
        <w:t>ABE permits to support the authorization policy on the encryption level</w:t>
      </w:r>
    </w:p>
    <w:p w:rsidR="00432E74" w:rsidRDefault="00432E74" w:rsidP="00432E74">
      <w:pPr>
        <w:pStyle w:val="ListParagraph"/>
        <w:spacing w:after="200" w:line="276" w:lineRule="auto"/>
        <w:ind w:left="0"/>
        <w:rPr>
          <w:sz w:val="24"/>
          <w:szCs w:val="24"/>
          <w:lang w:val="en-US"/>
        </w:rPr>
      </w:pPr>
      <w:r>
        <w:rPr>
          <w:sz w:val="24"/>
          <w:szCs w:val="24"/>
          <w:lang w:val="en-US"/>
        </w:rPr>
        <w:t xml:space="preserve">3)   </w:t>
      </w:r>
      <w:r w:rsidR="006F500E" w:rsidRPr="00432E74">
        <w:rPr>
          <w:sz w:val="24"/>
          <w:szCs w:val="24"/>
          <w:lang w:val="en-US"/>
        </w:rPr>
        <w:t xml:space="preserve">SSS allows </w:t>
      </w:r>
      <w:proofErr w:type="gramStart"/>
      <w:r w:rsidR="006F500E" w:rsidRPr="00432E74">
        <w:rPr>
          <w:sz w:val="24"/>
          <w:szCs w:val="24"/>
          <w:lang w:val="en-US"/>
        </w:rPr>
        <w:t>to protect</w:t>
      </w:r>
      <w:proofErr w:type="gramEnd"/>
      <w:r w:rsidR="006F500E" w:rsidRPr="00432E74">
        <w:rPr>
          <w:sz w:val="24"/>
          <w:szCs w:val="24"/>
          <w:lang w:val="en-US"/>
        </w:rPr>
        <w:t xml:space="preserve"> the key storage by avoiding the necessity to store the key proof.</w:t>
      </w:r>
    </w:p>
    <w:p w:rsidR="005A35D5" w:rsidRDefault="005A35D5" w:rsidP="00432E74">
      <w:pPr>
        <w:pStyle w:val="ListParagraph"/>
        <w:spacing w:after="200" w:line="276" w:lineRule="auto"/>
        <w:ind w:left="0"/>
        <w:rPr>
          <w:sz w:val="24"/>
          <w:szCs w:val="24"/>
          <w:lang w:val="en-US"/>
        </w:rPr>
      </w:pPr>
    </w:p>
    <w:p w:rsidR="00432E74" w:rsidRPr="00432E74" w:rsidRDefault="00432E74" w:rsidP="00432E74">
      <w:pPr>
        <w:pStyle w:val="ListParagraph"/>
        <w:spacing w:after="200" w:line="276" w:lineRule="auto"/>
        <w:ind w:left="0"/>
        <w:rPr>
          <w:sz w:val="24"/>
          <w:szCs w:val="24"/>
          <w:lang w:val="en-US"/>
        </w:rPr>
      </w:pPr>
      <w:r>
        <w:rPr>
          <w:sz w:val="24"/>
          <w:szCs w:val="24"/>
          <w:lang w:val="en-US"/>
        </w:rPr>
        <w:t xml:space="preserve">The </w:t>
      </w:r>
      <w:r w:rsidRPr="00432E74">
        <w:rPr>
          <w:sz w:val="24"/>
          <w:szCs w:val="24"/>
          <w:lang w:val="en-US"/>
        </w:rPr>
        <w:t xml:space="preserve">following sections 5.1.-5.3. </w:t>
      </w:r>
      <w:proofErr w:type="gramStart"/>
      <w:r w:rsidR="00CA06CF">
        <w:rPr>
          <w:sz w:val="24"/>
          <w:szCs w:val="24"/>
          <w:lang w:val="en-US"/>
        </w:rPr>
        <w:t>provide</w:t>
      </w:r>
      <w:proofErr w:type="gramEnd"/>
      <w:r w:rsidR="00CA06CF">
        <w:rPr>
          <w:sz w:val="24"/>
          <w:szCs w:val="24"/>
          <w:lang w:val="en-US"/>
        </w:rPr>
        <w:t xml:space="preserve"> a detailed description </w:t>
      </w:r>
      <w:r w:rsidRPr="00432E74">
        <w:rPr>
          <w:sz w:val="24"/>
          <w:szCs w:val="24"/>
          <w:lang w:val="en-US"/>
        </w:rPr>
        <w:t xml:space="preserve"> the building blocks of the hybrid encryption.</w:t>
      </w:r>
    </w:p>
    <w:p w:rsidR="005F4C98" w:rsidRPr="00432E74" w:rsidRDefault="005F4C98" w:rsidP="005A35D5">
      <w:pPr>
        <w:pStyle w:val="ListParagraph"/>
        <w:spacing w:after="200" w:line="276" w:lineRule="auto"/>
        <w:ind w:left="1800"/>
        <w:rPr>
          <w:sz w:val="24"/>
          <w:szCs w:val="24"/>
          <w:lang w:val="en-US"/>
        </w:rPr>
      </w:pPr>
    </w:p>
    <w:p w:rsidR="00072DD3" w:rsidRPr="00B8021F" w:rsidRDefault="005F4C98" w:rsidP="001939C7">
      <w:pPr>
        <w:pStyle w:val="ListParagraph"/>
        <w:spacing w:after="200" w:line="276" w:lineRule="auto"/>
        <w:rPr>
          <w:b/>
          <w:sz w:val="24"/>
          <w:szCs w:val="24"/>
          <w:lang w:val="en-US"/>
        </w:rPr>
      </w:pPr>
      <w:r>
        <w:rPr>
          <w:b/>
          <w:sz w:val="24"/>
          <w:szCs w:val="24"/>
          <w:lang w:val="en-US"/>
        </w:rPr>
        <w:t>5.</w:t>
      </w:r>
      <w:r w:rsidR="001939C7">
        <w:rPr>
          <w:b/>
          <w:sz w:val="24"/>
          <w:szCs w:val="24"/>
          <w:lang w:val="en-US"/>
        </w:rPr>
        <w:t>1</w:t>
      </w:r>
      <w:r>
        <w:rPr>
          <w:b/>
          <w:sz w:val="24"/>
          <w:szCs w:val="24"/>
          <w:lang w:val="en-US"/>
        </w:rPr>
        <w:t xml:space="preserve">. </w:t>
      </w:r>
      <w:r w:rsidR="00072DD3" w:rsidRPr="00B8021F">
        <w:rPr>
          <w:b/>
          <w:sz w:val="24"/>
          <w:szCs w:val="24"/>
          <w:lang w:val="en-US"/>
        </w:rPr>
        <w:t xml:space="preserve">AES </w:t>
      </w:r>
      <w:r w:rsidR="00845551">
        <w:rPr>
          <w:b/>
          <w:sz w:val="24"/>
          <w:szCs w:val="24"/>
          <w:lang w:val="en-US"/>
        </w:rPr>
        <w:t xml:space="preserve">file </w:t>
      </w:r>
      <w:r w:rsidR="00072DD3" w:rsidRPr="00B8021F">
        <w:rPr>
          <w:b/>
          <w:sz w:val="24"/>
          <w:szCs w:val="24"/>
          <w:lang w:val="en-US"/>
        </w:rPr>
        <w:t xml:space="preserve">encryption </w:t>
      </w:r>
    </w:p>
    <w:p w:rsidR="00072DD3" w:rsidRDefault="00072DD3" w:rsidP="005A35D5">
      <w:pPr>
        <w:spacing w:after="200" w:line="276" w:lineRule="auto"/>
        <w:jc w:val="both"/>
        <w:rPr>
          <w:sz w:val="24"/>
          <w:szCs w:val="24"/>
          <w:lang w:val="en-US"/>
        </w:rPr>
      </w:pPr>
      <w:r w:rsidRPr="00F271C1">
        <w:rPr>
          <w:sz w:val="24"/>
          <w:szCs w:val="24"/>
          <w:lang w:val="en-US"/>
        </w:rPr>
        <w:t xml:space="preserve">The protected files are encrypted on the server with the secure </w:t>
      </w:r>
      <w:r w:rsidR="00593F0F">
        <w:rPr>
          <w:sz w:val="24"/>
          <w:szCs w:val="24"/>
          <w:lang w:val="en-US"/>
        </w:rPr>
        <w:t>128 bit</w:t>
      </w:r>
      <w:r w:rsidRPr="00F271C1">
        <w:rPr>
          <w:sz w:val="24"/>
          <w:szCs w:val="24"/>
          <w:lang w:val="en-US"/>
        </w:rPr>
        <w:t xml:space="preserve"> AES </w:t>
      </w:r>
      <w:r w:rsidR="00593F0F">
        <w:rPr>
          <w:sz w:val="24"/>
          <w:szCs w:val="24"/>
          <w:lang w:val="en-US"/>
        </w:rPr>
        <w:t>encryption</w:t>
      </w:r>
      <w:r w:rsidRPr="00F271C1">
        <w:rPr>
          <w:sz w:val="24"/>
          <w:szCs w:val="24"/>
          <w:lang w:val="en-US"/>
        </w:rPr>
        <w:t xml:space="preserve">, which is currently an industrial standard. </w:t>
      </w:r>
      <w:r w:rsidR="00593F0F">
        <w:rPr>
          <w:sz w:val="24"/>
          <w:szCs w:val="24"/>
          <w:lang w:val="en-US"/>
        </w:rPr>
        <w:t>Nevertheless, domain administrator can choose to encrypt the file storage with</w:t>
      </w:r>
      <w:r w:rsidRPr="00F271C1">
        <w:rPr>
          <w:sz w:val="24"/>
          <w:szCs w:val="24"/>
          <w:lang w:val="en-US"/>
        </w:rPr>
        <w:t xml:space="preserve"> Blowfish </w:t>
      </w:r>
      <w:r w:rsidR="00593F0F">
        <w:rPr>
          <w:sz w:val="24"/>
          <w:szCs w:val="24"/>
          <w:lang w:val="en-US"/>
        </w:rPr>
        <w:t>or</w:t>
      </w:r>
      <w:r w:rsidRPr="00F271C1">
        <w:rPr>
          <w:sz w:val="24"/>
          <w:szCs w:val="24"/>
          <w:lang w:val="en-US"/>
        </w:rPr>
        <w:t xml:space="preserve"> Serpent</w:t>
      </w:r>
      <w:r w:rsidR="00593F0F">
        <w:rPr>
          <w:sz w:val="24"/>
          <w:szCs w:val="24"/>
          <w:lang w:val="en-US"/>
        </w:rPr>
        <w:t xml:space="preserve"> which also provide a </w:t>
      </w:r>
      <w:r w:rsidRPr="00F271C1">
        <w:rPr>
          <w:sz w:val="24"/>
          <w:szCs w:val="24"/>
          <w:lang w:val="en-US"/>
        </w:rPr>
        <w:t xml:space="preserve">high level of safety. </w:t>
      </w:r>
      <w:r w:rsidR="00593F0F">
        <w:rPr>
          <w:sz w:val="24"/>
          <w:szCs w:val="24"/>
          <w:lang w:val="en-US"/>
        </w:rPr>
        <w:t>Th</w:t>
      </w:r>
      <w:r w:rsidR="001C64A1">
        <w:rPr>
          <w:sz w:val="24"/>
          <w:szCs w:val="24"/>
          <w:lang w:val="en-US"/>
        </w:rPr>
        <w:t>e</w:t>
      </w:r>
      <w:r w:rsidR="00593F0F">
        <w:rPr>
          <w:sz w:val="24"/>
          <w:szCs w:val="24"/>
          <w:lang w:val="en-US"/>
        </w:rPr>
        <w:t xml:space="preserve"> symmetric encryption on a server side is performed in two steps: there is a single AES key for preserving the server storage and when the encrypted file is sent from the </w:t>
      </w:r>
      <w:r w:rsidR="00E16D80">
        <w:rPr>
          <w:sz w:val="24"/>
          <w:szCs w:val="24"/>
          <w:lang w:val="en-US"/>
        </w:rPr>
        <w:t xml:space="preserve">server </w:t>
      </w:r>
      <w:r w:rsidR="00593F0F">
        <w:rPr>
          <w:sz w:val="24"/>
          <w:szCs w:val="24"/>
          <w:lang w:val="en-US"/>
        </w:rPr>
        <w:t>to the local mobile or desktop device another unique AES key is generated. In other words, along with the encryp</w:t>
      </w:r>
      <w:r w:rsidR="00E16D80">
        <w:rPr>
          <w:sz w:val="24"/>
          <w:szCs w:val="24"/>
          <w:lang w:val="en-US"/>
        </w:rPr>
        <w:t xml:space="preserve">ted file the user gets </w:t>
      </w:r>
      <w:proofErr w:type="gramStart"/>
      <w:r w:rsidR="00E16D80">
        <w:rPr>
          <w:sz w:val="24"/>
          <w:szCs w:val="24"/>
          <w:lang w:val="en-US"/>
        </w:rPr>
        <w:t>his own</w:t>
      </w:r>
      <w:proofErr w:type="gramEnd"/>
      <w:r w:rsidR="00E16D80">
        <w:rPr>
          <w:sz w:val="24"/>
          <w:szCs w:val="24"/>
          <w:lang w:val="en-US"/>
        </w:rPr>
        <w:t xml:space="preserve"> unique </w:t>
      </w:r>
      <w:r w:rsidR="00593F0F">
        <w:rPr>
          <w:sz w:val="24"/>
          <w:szCs w:val="24"/>
          <w:lang w:val="en-US"/>
        </w:rPr>
        <w:t>AES key</w:t>
      </w:r>
      <w:r w:rsidR="00E16D80">
        <w:rPr>
          <w:sz w:val="24"/>
          <w:szCs w:val="24"/>
          <w:lang w:val="en-US"/>
        </w:rPr>
        <w:t xml:space="preserve"> for decrypting it. This key is protected by attribute-based public key encryption (ABE). The scheme of the server-side AES encryption is as follows:</w:t>
      </w:r>
    </w:p>
    <w:p w:rsidR="004775DC" w:rsidRPr="00F271C1" w:rsidRDefault="004775DC" w:rsidP="005A35D5">
      <w:pPr>
        <w:spacing w:after="200" w:line="276" w:lineRule="auto"/>
        <w:rPr>
          <w:sz w:val="24"/>
          <w:szCs w:val="24"/>
          <w:lang w:val="en-US"/>
        </w:rPr>
      </w:pPr>
      <w:r>
        <w:rPr>
          <w:noProof/>
          <w:sz w:val="24"/>
          <w:szCs w:val="24"/>
          <w:lang w:val="en-US"/>
        </w:rPr>
        <w:lastRenderedPageBreak/>
        <w:drawing>
          <wp:inline distT="0" distB="0" distL="0" distR="0" wp14:anchorId="62B3A7A6" wp14:editId="213375B4">
            <wp:extent cx="5486400" cy="3200400"/>
            <wp:effectExtent l="19050" t="0" r="19050" b="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 r:lo="rId55" r:qs="rId56" r:cs="rId57"/>
              </a:graphicData>
            </a:graphic>
          </wp:inline>
        </w:drawing>
      </w:r>
    </w:p>
    <w:p w:rsidR="00072DD3" w:rsidRPr="001C64A1" w:rsidRDefault="001C64A1" w:rsidP="005A35D5">
      <w:pPr>
        <w:spacing w:after="200" w:line="276" w:lineRule="auto"/>
        <w:jc w:val="both"/>
        <w:rPr>
          <w:sz w:val="24"/>
          <w:szCs w:val="24"/>
          <w:lang w:val="en-US"/>
        </w:rPr>
      </w:pPr>
      <w:r>
        <w:rPr>
          <w:sz w:val="24"/>
          <w:szCs w:val="24"/>
          <w:lang w:val="en-US"/>
        </w:rPr>
        <w:t xml:space="preserve">Usually, </w:t>
      </w:r>
      <w:r w:rsidR="00072DD3" w:rsidRPr="001C64A1">
        <w:rPr>
          <w:sz w:val="24"/>
          <w:szCs w:val="24"/>
          <w:lang w:val="en-US"/>
        </w:rPr>
        <w:t xml:space="preserve">The AES encryption key is used as a session key. </w:t>
      </w:r>
      <w:r>
        <w:rPr>
          <w:sz w:val="24"/>
          <w:szCs w:val="24"/>
          <w:lang w:val="en-US"/>
        </w:rPr>
        <w:t>In our setting, it</w:t>
      </w:r>
      <w:r w:rsidRPr="001C64A1">
        <w:rPr>
          <w:sz w:val="24"/>
          <w:szCs w:val="24"/>
          <w:lang w:val="en-US"/>
        </w:rPr>
        <w:t xml:space="preserve"> </w:t>
      </w:r>
      <w:r w:rsidR="00072DD3" w:rsidRPr="001C64A1">
        <w:rPr>
          <w:sz w:val="24"/>
          <w:szCs w:val="24"/>
          <w:lang w:val="en-US"/>
        </w:rPr>
        <w:t xml:space="preserve">is not desirable to re-encrypt the files stored in the device unless there is a certain </w:t>
      </w:r>
      <w:r>
        <w:rPr>
          <w:sz w:val="24"/>
          <w:szCs w:val="24"/>
          <w:lang w:val="en-US"/>
        </w:rPr>
        <w:t xml:space="preserve">specific </w:t>
      </w:r>
      <w:r w:rsidR="00072DD3" w:rsidRPr="001C64A1">
        <w:rPr>
          <w:sz w:val="24"/>
          <w:szCs w:val="24"/>
          <w:lang w:val="en-US"/>
        </w:rPr>
        <w:t>condition (</w:t>
      </w:r>
      <w:r>
        <w:rPr>
          <w:sz w:val="24"/>
          <w:szCs w:val="24"/>
          <w:lang w:val="en-US"/>
        </w:rPr>
        <w:t xml:space="preserve">for example, the </w:t>
      </w:r>
      <w:r w:rsidR="00072DD3" w:rsidRPr="001C64A1">
        <w:rPr>
          <w:sz w:val="24"/>
          <w:szCs w:val="24"/>
          <w:lang w:val="en-US"/>
        </w:rPr>
        <w:t>user leaves the group and the file should not be accessible</w:t>
      </w:r>
      <w:r>
        <w:rPr>
          <w:sz w:val="24"/>
          <w:szCs w:val="24"/>
          <w:lang w:val="en-US"/>
        </w:rPr>
        <w:t xml:space="preserve"> for this user anymore</w:t>
      </w:r>
      <w:r w:rsidR="00072DD3" w:rsidRPr="001C64A1">
        <w:rPr>
          <w:sz w:val="24"/>
          <w:szCs w:val="24"/>
          <w:lang w:val="en-US"/>
        </w:rPr>
        <w:t xml:space="preserve">). That is why AES key in the presented notation is </w:t>
      </w:r>
      <w:r>
        <w:rPr>
          <w:sz w:val="24"/>
          <w:szCs w:val="24"/>
          <w:lang w:val="en-US"/>
        </w:rPr>
        <w:t xml:space="preserve">permanent and </w:t>
      </w:r>
      <w:r w:rsidR="00072DD3" w:rsidRPr="001C64A1">
        <w:rPr>
          <w:sz w:val="24"/>
          <w:szCs w:val="24"/>
          <w:lang w:val="en-US"/>
        </w:rPr>
        <w:t xml:space="preserve">defined as FILE_KEY. The randomly </w:t>
      </w:r>
      <w:proofErr w:type="gramStart"/>
      <w:r w:rsidR="00072DD3" w:rsidRPr="001C64A1">
        <w:rPr>
          <w:sz w:val="24"/>
          <w:szCs w:val="24"/>
          <w:lang w:val="en-US"/>
        </w:rPr>
        <w:t>generated  FILE</w:t>
      </w:r>
      <w:proofErr w:type="gramEnd"/>
      <w:r w:rsidR="00072DD3" w:rsidRPr="001C64A1">
        <w:rPr>
          <w:sz w:val="24"/>
          <w:szCs w:val="24"/>
          <w:lang w:val="en-US"/>
        </w:rPr>
        <w:t xml:space="preserve">_KEY is unique for each file share </w:t>
      </w:r>
      <w:commentRangeStart w:id="41"/>
      <w:r w:rsidR="00072DD3" w:rsidRPr="001C64A1">
        <w:rPr>
          <w:sz w:val="24"/>
          <w:szCs w:val="24"/>
          <w:lang w:val="en-US"/>
        </w:rPr>
        <w:t>stored</w:t>
      </w:r>
      <w:commentRangeEnd w:id="41"/>
      <w:r w:rsidR="00072DD3">
        <w:rPr>
          <w:rStyle w:val="CommentReference"/>
        </w:rPr>
        <w:commentReference w:id="41"/>
      </w:r>
      <w:r w:rsidR="00072DD3" w:rsidRPr="001C64A1">
        <w:rPr>
          <w:sz w:val="24"/>
          <w:szCs w:val="24"/>
          <w:lang w:val="en-US"/>
        </w:rPr>
        <w:t xml:space="preserve"> on a client. </w:t>
      </w:r>
    </w:p>
    <w:p w:rsidR="00072DD3" w:rsidRPr="00B8021F" w:rsidRDefault="00D42D4F" w:rsidP="00D42D4F">
      <w:pPr>
        <w:pStyle w:val="ListParagraph"/>
        <w:spacing w:after="200" w:line="276" w:lineRule="auto"/>
        <w:rPr>
          <w:b/>
          <w:sz w:val="24"/>
          <w:szCs w:val="24"/>
          <w:lang w:val="en-US"/>
        </w:rPr>
      </w:pPr>
      <w:r>
        <w:rPr>
          <w:b/>
          <w:sz w:val="24"/>
          <w:szCs w:val="24"/>
          <w:lang w:val="en-US"/>
        </w:rPr>
        <w:t>5.2</w:t>
      </w:r>
      <w:r w:rsidR="005F4C98">
        <w:rPr>
          <w:b/>
          <w:sz w:val="24"/>
          <w:szCs w:val="24"/>
          <w:lang w:val="en-US"/>
        </w:rPr>
        <w:t xml:space="preserve">. </w:t>
      </w:r>
      <w:r w:rsidR="00072DD3" w:rsidRPr="00B8021F">
        <w:rPr>
          <w:b/>
          <w:sz w:val="24"/>
          <w:szCs w:val="24"/>
          <w:lang w:val="en-US"/>
        </w:rPr>
        <w:t xml:space="preserve">ABE encryption to protect the FILE_KEY </w:t>
      </w:r>
    </w:p>
    <w:p w:rsidR="00072DD3" w:rsidRPr="005A35D5" w:rsidRDefault="00435336" w:rsidP="005A35D5">
      <w:pPr>
        <w:spacing w:after="200" w:line="276" w:lineRule="auto"/>
        <w:jc w:val="both"/>
        <w:rPr>
          <w:sz w:val="24"/>
          <w:szCs w:val="24"/>
          <w:lang w:val="en-US"/>
        </w:rPr>
      </w:pPr>
      <w:r>
        <w:rPr>
          <w:sz w:val="24"/>
          <w:szCs w:val="24"/>
          <w:lang w:val="en-US"/>
        </w:rPr>
        <w:t>With each user session, t</w:t>
      </w:r>
      <w:r w:rsidR="00072DD3" w:rsidRPr="00E329C2">
        <w:rPr>
          <w:sz w:val="24"/>
          <w:szCs w:val="24"/>
          <w:lang w:val="en-US"/>
        </w:rPr>
        <w:t xml:space="preserve">he permanent </w:t>
      </w:r>
      <w:r>
        <w:rPr>
          <w:sz w:val="24"/>
          <w:szCs w:val="24"/>
          <w:lang w:val="en-US"/>
        </w:rPr>
        <w:t>FILE_KEY (unique AES key)</w:t>
      </w:r>
      <w:r w:rsidR="00072DD3" w:rsidRPr="00E329C2">
        <w:rPr>
          <w:sz w:val="24"/>
          <w:szCs w:val="24"/>
          <w:lang w:val="en-US"/>
        </w:rPr>
        <w:t xml:space="preserve"> is re-encrypted</w:t>
      </w:r>
      <w:r w:rsidR="00E329C2">
        <w:rPr>
          <w:sz w:val="24"/>
          <w:szCs w:val="24"/>
          <w:lang w:val="en-US"/>
        </w:rPr>
        <w:t>.</w:t>
      </w:r>
      <w:r w:rsidR="00072DD3" w:rsidRPr="00E329C2">
        <w:rPr>
          <w:sz w:val="24"/>
          <w:szCs w:val="24"/>
          <w:lang w:val="en-US"/>
        </w:rPr>
        <w:t xml:space="preserve"> </w:t>
      </w:r>
      <w:proofErr w:type="gramStart"/>
      <w:r>
        <w:rPr>
          <w:sz w:val="24"/>
          <w:szCs w:val="24"/>
          <w:lang w:val="en-US"/>
        </w:rPr>
        <w:t>The</w:t>
      </w:r>
      <w:proofErr w:type="gramEnd"/>
      <w:r>
        <w:rPr>
          <w:sz w:val="24"/>
          <w:szCs w:val="24"/>
          <w:lang w:val="en-US"/>
        </w:rPr>
        <w:t xml:space="preserve"> set of FILE_KEYs is protected with the corresponding ABE keys.</w:t>
      </w:r>
      <w:r w:rsidR="00072DD3" w:rsidRPr="00E329C2">
        <w:rPr>
          <w:sz w:val="24"/>
          <w:szCs w:val="24"/>
          <w:lang w:val="en-US"/>
        </w:rPr>
        <w:t xml:space="preserve"> </w:t>
      </w:r>
      <w:r>
        <w:rPr>
          <w:sz w:val="24"/>
          <w:szCs w:val="24"/>
          <w:lang w:val="en-US"/>
        </w:rPr>
        <w:t>The unique ABE model that we propose</w:t>
      </w:r>
      <w:r w:rsidR="00E329C2">
        <w:rPr>
          <w:sz w:val="24"/>
          <w:szCs w:val="24"/>
          <w:lang w:val="en-US"/>
        </w:rPr>
        <w:t xml:space="preserve"> </w:t>
      </w:r>
      <w:r w:rsidR="00072DD3" w:rsidRPr="00E329C2">
        <w:rPr>
          <w:sz w:val="24"/>
          <w:szCs w:val="24"/>
          <w:lang w:val="en-US"/>
        </w:rPr>
        <w:t xml:space="preserve">supports the </w:t>
      </w:r>
      <w:r>
        <w:rPr>
          <w:sz w:val="24"/>
          <w:szCs w:val="24"/>
          <w:lang w:val="en-US"/>
        </w:rPr>
        <w:t>attribute</w:t>
      </w:r>
      <w:r w:rsidRPr="00E329C2">
        <w:rPr>
          <w:sz w:val="24"/>
          <w:szCs w:val="24"/>
          <w:lang w:val="en-US"/>
        </w:rPr>
        <w:t xml:space="preserve"> </w:t>
      </w:r>
      <w:r>
        <w:rPr>
          <w:sz w:val="24"/>
          <w:szCs w:val="24"/>
          <w:lang w:val="en-US"/>
        </w:rPr>
        <w:t xml:space="preserve">policy </w:t>
      </w:r>
      <w:r w:rsidR="00072DD3" w:rsidRPr="00E329C2">
        <w:rPr>
          <w:sz w:val="24"/>
          <w:szCs w:val="24"/>
          <w:lang w:val="en-US"/>
        </w:rPr>
        <w:t xml:space="preserve">based on user groups and on </w:t>
      </w:r>
      <w:r>
        <w:rPr>
          <w:sz w:val="24"/>
          <w:szCs w:val="24"/>
          <w:lang w:val="en-US"/>
        </w:rPr>
        <w:t>file</w:t>
      </w:r>
      <w:r w:rsidR="00E329C2">
        <w:rPr>
          <w:sz w:val="24"/>
          <w:szCs w:val="24"/>
          <w:lang w:val="en-US"/>
        </w:rPr>
        <w:t xml:space="preserve"> </w:t>
      </w:r>
      <w:r w:rsidR="00072DD3" w:rsidRPr="00E329C2">
        <w:rPr>
          <w:sz w:val="24"/>
          <w:szCs w:val="24"/>
          <w:lang w:val="en-US"/>
        </w:rPr>
        <w:t xml:space="preserve">shares, i.e. </w:t>
      </w:r>
      <w:r>
        <w:rPr>
          <w:sz w:val="24"/>
          <w:szCs w:val="24"/>
          <w:lang w:val="en-US"/>
        </w:rPr>
        <w:t xml:space="preserve">the </w:t>
      </w:r>
      <w:r w:rsidR="005F7996">
        <w:rPr>
          <w:sz w:val="24"/>
          <w:szCs w:val="24"/>
          <w:lang w:val="en-US"/>
        </w:rPr>
        <w:t xml:space="preserve">key attributes correspond both to the </w:t>
      </w:r>
      <w:r>
        <w:rPr>
          <w:sz w:val="24"/>
          <w:szCs w:val="24"/>
          <w:lang w:val="en-US"/>
        </w:rPr>
        <w:t>group</w:t>
      </w:r>
      <w:r w:rsidR="005F7996">
        <w:rPr>
          <w:sz w:val="24"/>
          <w:szCs w:val="24"/>
          <w:lang w:val="en-US"/>
        </w:rPr>
        <w:t>s</w:t>
      </w:r>
      <w:r>
        <w:rPr>
          <w:sz w:val="24"/>
          <w:szCs w:val="24"/>
          <w:lang w:val="en-US"/>
        </w:rPr>
        <w:t xml:space="preserve"> and </w:t>
      </w:r>
      <w:r w:rsidR="005F7996">
        <w:rPr>
          <w:sz w:val="24"/>
          <w:szCs w:val="24"/>
          <w:lang w:val="en-US"/>
        </w:rPr>
        <w:t xml:space="preserve">the file </w:t>
      </w:r>
      <w:r>
        <w:rPr>
          <w:sz w:val="24"/>
          <w:szCs w:val="24"/>
          <w:lang w:val="en-US"/>
        </w:rPr>
        <w:t>share</w:t>
      </w:r>
      <w:r w:rsidR="005F7996">
        <w:rPr>
          <w:sz w:val="24"/>
          <w:szCs w:val="24"/>
          <w:lang w:val="en-US"/>
        </w:rPr>
        <w:t>s</w:t>
      </w:r>
      <w:r w:rsidR="00072DD3" w:rsidRPr="005A35D5">
        <w:rPr>
          <w:sz w:val="24"/>
          <w:szCs w:val="24"/>
          <w:lang w:val="en-US"/>
        </w:rPr>
        <w:t>.</w:t>
      </w:r>
    </w:p>
    <w:p w:rsidR="00072DD3" w:rsidRPr="00E329C2" w:rsidRDefault="00E329C2" w:rsidP="005A35D5">
      <w:pPr>
        <w:jc w:val="both"/>
        <w:rPr>
          <w:sz w:val="24"/>
          <w:szCs w:val="24"/>
          <w:lang w:val="en-US"/>
        </w:rPr>
      </w:pPr>
      <w:r>
        <w:rPr>
          <w:sz w:val="24"/>
          <w:szCs w:val="24"/>
          <w:lang w:val="en-US"/>
        </w:rPr>
        <w:t xml:space="preserve">The model supports the simple selective ABE scheme [], []. The </w:t>
      </w:r>
      <w:r w:rsidR="00072DD3" w:rsidRPr="00E329C2">
        <w:rPr>
          <w:sz w:val="24"/>
          <w:szCs w:val="24"/>
          <w:lang w:val="en-US"/>
        </w:rPr>
        <w:t>selective scheme for attribute-based encryption is as follows</w:t>
      </w:r>
      <w:r>
        <w:rPr>
          <w:sz w:val="24"/>
          <w:szCs w:val="24"/>
          <w:lang w:val="en-US"/>
        </w:rPr>
        <w:t xml:space="preserve">: if </w:t>
      </w:r>
      <w:r w:rsidR="00072DD3" w:rsidRPr="00E329C2">
        <w:rPr>
          <w:sz w:val="24"/>
          <w:szCs w:val="24"/>
          <w:lang w:val="en-US"/>
        </w:rPr>
        <w:t xml:space="preserve">at least one attribute in the </w:t>
      </w:r>
      <w:proofErr w:type="gramStart"/>
      <w:r w:rsidR="00072DD3" w:rsidRPr="00E329C2">
        <w:rPr>
          <w:sz w:val="24"/>
          <w:szCs w:val="24"/>
          <w:lang w:val="en-US"/>
        </w:rPr>
        <w:t>set{</w:t>
      </w:r>
      <w:proofErr w:type="spellStart"/>
      <w:proofErr w:type="gramEnd"/>
      <w:r w:rsidR="00072DD3" w:rsidRPr="00E329C2">
        <w:rPr>
          <w:sz w:val="24"/>
          <w:szCs w:val="24"/>
          <w:lang w:val="en-US"/>
        </w:rPr>
        <w:t>t</w:t>
      </w:r>
      <w:r w:rsidR="00072DD3" w:rsidRPr="00E329C2">
        <w:rPr>
          <w:sz w:val="24"/>
          <w:szCs w:val="24"/>
          <w:vertAlign w:val="subscript"/>
          <w:lang w:val="en-US"/>
        </w:rPr>
        <w:t>i</w:t>
      </w:r>
      <w:proofErr w:type="spellEnd"/>
      <w:r w:rsidR="00072DD3" w:rsidRPr="00E329C2">
        <w:rPr>
          <w:sz w:val="24"/>
          <w:szCs w:val="24"/>
          <w:lang w:val="en-US"/>
        </w:rPr>
        <w:t>}</w:t>
      </w:r>
      <w:r w:rsidR="00072DD3" w:rsidRPr="00E329C2">
        <w:rPr>
          <w:sz w:val="24"/>
          <w:szCs w:val="24"/>
          <w:vertAlign w:val="subscript"/>
          <w:lang w:val="en-US"/>
        </w:rPr>
        <w:t>U</w:t>
      </w:r>
      <w:r w:rsidR="00072DD3" w:rsidRPr="00E329C2">
        <w:rPr>
          <w:sz w:val="24"/>
          <w:szCs w:val="24"/>
          <w:lang w:val="en-US"/>
        </w:rPr>
        <w:t xml:space="preserve"> is equal to the attribute in the set{</w:t>
      </w:r>
      <w:proofErr w:type="spellStart"/>
      <w:r w:rsidR="00072DD3" w:rsidRPr="00E329C2">
        <w:rPr>
          <w:sz w:val="24"/>
          <w:szCs w:val="24"/>
          <w:lang w:val="en-US"/>
        </w:rPr>
        <w:t>t</w:t>
      </w:r>
      <w:r w:rsidR="00072DD3" w:rsidRPr="00E329C2">
        <w:rPr>
          <w:sz w:val="24"/>
          <w:szCs w:val="24"/>
          <w:vertAlign w:val="subscript"/>
          <w:lang w:val="en-US"/>
        </w:rPr>
        <w:t>i</w:t>
      </w:r>
      <w:proofErr w:type="spellEnd"/>
      <w:r w:rsidR="00072DD3" w:rsidRPr="00E329C2">
        <w:rPr>
          <w:sz w:val="24"/>
          <w:szCs w:val="24"/>
          <w:lang w:val="en-US"/>
        </w:rPr>
        <w:t>}</w:t>
      </w:r>
      <w:r w:rsidR="00072DD3" w:rsidRPr="00E329C2">
        <w:rPr>
          <w:sz w:val="24"/>
          <w:szCs w:val="24"/>
          <w:vertAlign w:val="subscript"/>
          <w:lang w:val="en-US"/>
        </w:rPr>
        <w:t>M</w:t>
      </w:r>
      <w:r w:rsidR="00072DD3" w:rsidRPr="00E329C2">
        <w:rPr>
          <w:sz w:val="24"/>
          <w:szCs w:val="24"/>
          <w:lang w:val="en-US"/>
        </w:rPr>
        <w:t>, the</w:t>
      </w:r>
      <w:r>
        <w:rPr>
          <w:sz w:val="24"/>
          <w:szCs w:val="24"/>
          <w:lang w:val="en-US"/>
        </w:rPr>
        <w:t xml:space="preserve"> </w:t>
      </w:r>
      <w:r w:rsidR="00072DD3" w:rsidRPr="00E329C2">
        <w:rPr>
          <w:sz w:val="24"/>
          <w:szCs w:val="24"/>
          <w:lang w:val="en-US"/>
        </w:rPr>
        <w:t>corresponding user U can decrypt the text M.</w:t>
      </w:r>
      <w:r>
        <w:rPr>
          <w:sz w:val="24"/>
          <w:szCs w:val="24"/>
          <w:lang w:val="en-US"/>
        </w:rPr>
        <w:t xml:space="preserve"> In other words, a</w:t>
      </w:r>
      <w:r w:rsidR="00072DD3" w:rsidRPr="00E329C2">
        <w:rPr>
          <w:sz w:val="24"/>
          <w:szCs w:val="24"/>
          <w:lang w:val="en-US"/>
        </w:rPr>
        <w:t>s soon as user and share have one attribute in common – the user can get access to the share.</w:t>
      </w:r>
      <w:r>
        <w:rPr>
          <w:sz w:val="24"/>
          <w:szCs w:val="24"/>
          <w:lang w:val="en-US"/>
        </w:rPr>
        <w:t xml:space="preserve"> </w:t>
      </w:r>
      <w:r w:rsidR="00072DD3" w:rsidRPr="00E329C2">
        <w:rPr>
          <w:sz w:val="24"/>
          <w:szCs w:val="24"/>
          <w:lang w:val="en-US"/>
        </w:rPr>
        <w:t>The components of the ABE encryption are:</w:t>
      </w:r>
    </w:p>
    <w:p w:rsidR="00072DD3" w:rsidRPr="00544EB9" w:rsidRDefault="00072DD3" w:rsidP="00072DD3">
      <w:pPr>
        <w:pStyle w:val="ListParagraph"/>
        <w:rPr>
          <w:lang w:val="en-US"/>
        </w:rPr>
      </w:pPr>
      <w:r>
        <w:rPr>
          <w:rStyle w:val="CommentReference"/>
        </w:rPr>
        <w:commentReference w:id="42"/>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072DD3" w:rsidRPr="00F271C1" w:rsidRDefault="00072DD3" w:rsidP="00072DD3">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072DD3" w:rsidRPr="00F271C1" w:rsidRDefault="00072DD3" w:rsidP="00072DD3">
      <w:pPr>
        <w:pStyle w:val="ListParagraph"/>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rsidR="00072DD3" w:rsidRPr="00F271C1" w:rsidRDefault="00072DD3" w:rsidP="00072DD3">
      <w:pPr>
        <w:pStyle w:val="ListParagraph"/>
        <w:numPr>
          <w:ilvl w:val="0"/>
          <w:numId w:val="19"/>
        </w:numPr>
        <w:tabs>
          <w:tab w:val="left" w:pos="450"/>
        </w:tabs>
        <w:ind w:left="810" w:firstLine="270"/>
        <w:jc w:val="both"/>
        <w:rPr>
          <w:sz w:val="24"/>
          <w:szCs w:val="24"/>
          <w:lang w:val="en-US"/>
        </w:rPr>
      </w:pPr>
      <w:r w:rsidRPr="00F271C1">
        <w:rPr>
          <w:sz w:val="24"/>
          <w:szCs w:val="24"/>
          <w:lang w:val="en-US"/>
        </w:rPr>
        <w:lastRenderedPageBreak/>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072DD3" w:rsidRPr="00F271C1" w:rsidRDefault="00223913" w:rsidP="00072DD3">
      <w:pPr>
        <w:pStyle w:val="ListParagraph"/>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02656C" w:rsidRDefault="00072DD3" w:rsidP="00072DD3">
      <w:pPr>
        <w:pStyle w:val="ListParagraph"/>
        <w:numPr>
          <w:ilvl w:val="0"/>
          <w:numId w:val="19"/>
        </w:numPr>
        <w:ind w:left="810" w:firstLine="270"/>
        <w:rPr>
          <w:sz w:val="24"/>
          <w:szCs w:val="24"/>
          <w:lang w:val="en-US"/>
        </w:rPr>
      </w:pPr>
      <w:r w:rsidRPr="00F271C1">
        <w:rPr>
          <w:b/>
          <w:sz w:val="24"/>
          <w:szCs w:val="24"/>
          <w:lang w:val="en-US"/>
        </w:rPr>
        <w:t>Encrypt</w:t>
      </w:r>
      <w:r w:rsidR="0002656C">
        <w:rPr>
          <w:b/>
          <w:sz w:val="24"/>
          <w:szCs w:val="24"/>
          <w:lang w:val="en-US"/>
        </w:rPr>
        <w:t>ed text</w:t>
      </w:r>
      <w:r w:rsidRPr="00F271C1">
        <w:rPr>
          <w:sz w:val="24"/>
          <w:szCs w:val="24"/>
          <w:lang w:val="en-US"/>
        </w:rPr>
        <w:t xml:space="preserve"> M</w:t>
      </w:r>
      <w:r w:rsidR="0002656C">
        <w:rPr>
          <w:sz w:val="24"/>
          <w:szCs w:val="24"/>
          <w:lang w:val="en-US"/>
        </w:rPr>
        <w:t>, in our context, M = FILE_KEY</w:t>
      </w:r>
      <w:r w:rsidRPr="00F271C1">
        <w:rPr>
          <w:sz w:val="24"/>
          <w:szCs w:val="24"/>
          <w:lang w:val="en-US"/>
        </w:rPr>
        <w:t xml:space="preserve">, or the permanent AES symmetric key, </w:t>
      </w:r>
      <w:r w:rsidR="0002656C">
        <w:rPr>
          <w:sz w:val="24"/>
          <w:szCs w:val="24"/>
          <w:lang w:val="en-US"/>
        </w:rPr>
        <w:t xml:space="preserve">which allows to avoid the file re-encryption. </w:t>
      </w:r>
    </w:p>
    <w:p w:rsidR="00072DD3" w:rsidRPr="00F271C1" w:rsidRDefault="0002656C" w:rsidP="00072DD3">
      <w:pPr>
        <w:pStyle w:val="ListParagraph"/>
        <w:numPr>
          <w:ilvl w:val="0"/>
          <w:numId w:val="19"/>
        </w:numPr>
        <w:ind w:left="810" w:firstLine="270"/>
        <w:rPr>
          <w:sz w:val="24"/>
          <w:szCs w:val="24"/>
          <w:lang w:val="en-US"/>
        </w:rPr>
      </w:pPr>
      <w:r w:rsidRPr="00160097">
        <w:rPr>
          <w:b/>
          <w:sz w:val="24"/>
          <w:szCs w:val="24"/>
          <w:lang w:val="en-US"/>
        </w:rPr>
        <w:t>Encryption</w:t>
      </w:r>
      <w:r>
        <w:rPr>
          <w:sz w:val="24"/>
          <w:szCs w:val="24"/>
          <w:lang w:val="en-US"/>
        </w:rPr>
        <w:t xml:space="preserve"> procedure is</w:t>
      </w:r>
      <w:r w:rsidR="00160097">
        <w:rPr>
          <w:sz w:val="24"/>
          <w:szCs w:val="24"/>
          <w:lang w:val="en-US"/>
        </w:rPr>
        <w:t xml:space="preserve"> </w:t>
      </w:r>
      <w:r w:rsidR="00072DD3" w:rsidRPr="00F271C1">
        <w:rPr>
          <w:sz w:val="24"/>
          <w:szCs w:val="24"/>
          <w:lang w:val="en-US"/>
        </w:rPr>
        <w:t xml:space="preserve">multiplication. The set of the public keys </w:t>
      </w:r>
      <w:proofErr w:type="spellStart"/>
      <w:r w:rsidR="00072DD3" w:rsidRPr="00F271C1">
        <w:rPr>
          <w:sz w:val="24"/>
          <w:szCs w:val="24"/>
          <w:lang w:val="en-US"/>
        </w:rPr>
        <w:t>E</w:t>
      </w:r>
      <w:r w:rsidR="00072DD3" w:rsidRPr="00F271C1">
        <w:rPr>
          <w:sz w:val="24"/>
          <w:szCs w:val="24"/>
          <w:vertAlign w:val="subscript"/>
          <w:lang w:val="en-US"/>
        </w:rPr>
        <w:t>i</w:t>
      </w:r>
      <w:proofErr w:type="spellEnd"/>
      <w:r w:rsidR="00072DD3" w:rsidRPr="00F271C1">
        <w:rPr>
          <w:sz w:val="24"/>
          <w:szCs w:val="24"/>
          <w:lang w:val="en-US"/>
        </w:rPr>
        <w:t xml:space="preserve"> (</w:t>
      </w:r>
      <w:r w:rsidR="00072DD3" w:rsidRPr="00F271C1">
        <w:rPr>
          <w:b/>
          <w:sz w:val="24"/>
          <w:szCs w:val="24"/>
          <w:lang w:val="en-US"/>
        </w:rPr>
        <w:t>PUBLIC_SHARE_KEY</w:t>
      </w:r>
      <w:r w:rsidR="00072DD3" w:rsidRPr="00F271C1">
        <w:rPr>
          <w:sz w:val="24"/>
          <w:szCs w:val="24"/>
          <w:lang w:val="en-US"/>
        </w:rPr>
        <w:t>) corresponding to the set of groups able to access the text is kept along with the encrypted text</w:t>
      </w:r>
      <w:r>
        <w:rPr>
          <w:sz w:val="24"/>
          <w:szCs w:val="24"/>
          <w:lang w:val="en-US"/>
        </w:rPr>
        <w:t xml:space="preserve"> E</w:t>
      </w:r>
      <w:r w:rsidR="00072DD3" w:rsidRPr="00F271C1">
        <w:rPr>
          <w:sz w:val="24"/>
          <w:szCs w:val="24"/>
          <w:lang w:val="en-US"/>
        </w:rPr>
        <w:t>:</w:t>
      </w:r>
    </w:p>
    <w:p w:rsidR="00072DD3" w:rsidRPr="00F271C1" w:rsidRDefault="00072DD3" w:rsidP="00072DD3">
      <w:pPr>
        <w:pStyle w:val="ListParagraph"/>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072DD3" w:rsidRPr="00F271C1" w:rsidRDefault="00072DD3" w:rsidP="00072DD3">
      <w:pPr>
        <w:pStyle w:val="ListParagraph"/>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072DD3" w:rsidRPr="00F271C1" w:rsidRDefault="00072DD3" w:rsidP="00072DD3">
      <w:pPr>
        <w:ind w:left="810" w:firstLine="270"/>
        <w:jc w:val="both"/>
        <w:rPr>
          <w:sz w:val="24"/>
          <w:szCs w:val="24"/>
        </w:rPr>
      </w:pPr>
      <w:r w:rsidRPr="00F271C1">
        <w:rPr>
          <w:sz w:val="24"/>
          <w:szCs w:val="24"/>
        </w:rPr>
        <w:t>In order to perform this operation the user needs</w:t>
      </w:r>
      <w:r w:rsidR="00264DD6">
        <w:rPr>
          <w:sz w:val="24"/>
          <w:szCs w:val="24"/>
          <w:lang w:val="en-US"/>
        </w:rPr>
        <w:t xml:space="preserve"> the pair of private key</w:t>
      </w:r>
      <w:r w:rsidRPr="00F271C1">
        <w:rPr>
          <w:sz w:val="24"/>
          <w:szCs w:val="24"/>
        </w:rPr>
        <w:t xml:space="preserve"> D</w:t>
      </w:r>
      <w:r w:rsidRPr="00F271C1">
        <w:rPr>
          <w:sz w:val="24"/>
          <w:szCs w:val="24"/>
          <w:vertAlign w:val="subscript"/>
        </w:rPr>
        <w:t xml:space="preserve">i </w:t>
      </w:r>
      <w:r w:rsidR="00264DD6">
        <w:rPr>
          <w:sz w:val="24"/>
          <w:szCs w:val="24"/>
          <w:lang w:val="en-US"/>
        </w:rPr>
        <w:t xml:space="preserve">and public key </w:t>
      </w:r>
      <w:proofErr w:type="spellStart"/>
      <w:r w:rsidR="00264DD6">
        <w:rPr>
          <w:sz w:val="24"/>
          <w:szCs w:val="24"/>
          <w:lang w:val="en-US"/>
        </w:rPr>
        <w:t>E</w:t>
      </w:r>
      <w:r w:rsidR="00264DD6">
        <w:rPr>
          <w:sz w:val="24"/>
          <w:szCs w:val="24"/>
          <w:vertAlign w:val="subscript"/>
          <w:lang w:val="en-US"/>
        </w:rPr>
        <w:t>i</w:t>
      </w:r>
      <w:proofErr w:type="spellEnd"/>
      <w:r w:rsidR="00264DD6">
        <w:rPr>
          <w:sz w:val="24"/>
          <w:szCs w:val="24"/>
          <w:lang w:val="en-US"/>
        </w:rPr>
        <w:t xml:space="preserve"> </w:t>
      </w:r>
      <w:r w:rsidRPr="00F271C1">
        <w:rPr>
          <w:sz w:val="24"/>
          <w:szCs w:val="24"/>
        </w:rPr>
        <w:t>corresponding to the attribute t</w:t>
      </w:r>
      <w:r w:rsidRPr="00F271C1">
        <w:rPr>
          <w:sz w:val="24"/>
          <w:szCs w:val="24"/>
          <w:vertAlign w:val="subscript"/>
        </w:rPr>
        <w:t>i</w:t>
      </w:r>
      <w:r w:rsidRPr="00F271C1">
        <w:rPr>
          <w:sz w:val="24"/>
          <w:szCs w:val="24"/>
        </w:rPr>
        <w:t xml:space="preserve"> and :</w:t>
      </w:r>
    </w:p>
    <w:p w:rsidR="00072DD3" w:rsidRPr="00F271C1" w:rsidRDefault="00223913" w:rsidP="00072DD3">
      <w:pPr>
        <w:pStyle w:val="ListParagraph"/>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072DD3" w:rsidRPr="00F271C1" w:rsidRDefault="00072DD3" w:rsidP="00072DD3">
      <w:pPr>
        <w:pStyle w:val="ListParagraph"/>
        <w:ind w:left="810" w:firstLine="270"/>
        <w:jc w:val="both"/>
        <w:rPr>
          <w:sz w:val="24"/>
          <w:szCs w:val="24"/>
        </w:rPr>
      </w:pPr>
    </w:p>
    <w:p w:rsidR="0087051B" w:rsidRPr="00F271C1" w:rsidRDefault="00072DD3" w:rsidP="00072DD3">
      <w:pPr>
        <w:pStyle w:val="ListParagraph"/>
        <w:ind w:left="810" w:firstLine="270"/>
        <w:jc w:val="both"/>
        <w:rPr>
          <w:sz w:val="24"/>
          <w:szCs w:val="24"/>
          <w:lang w:val="en-US"/>
        </w:rPr>
      </w:pPr>
      <w:r w:rsidRPr="00F271C1">
        <w:rPr>
          <w:sz w:val="24"/>
          <w:szCs w:val="24"/>
          <w:lang w:val="en-US"/>
        </w:rPr>
        <w:t xml:space="preserve">The result of decryption is the FILE_KEY - the symmetric AES key </w:t>
      </w:r>
      <w:r w:rsidR="0002656C">
        <w:rPr>
          <w:sz w:val="24"/>
          <w:szCs w:val="24"/>
          <w:lang w:val="en-US"/>
        </w:rPr>
        <w:t xml:space="preserve">that permits </w:t>
      </w:r>
      <w:r w:rsidRPr="00F271C1">
        <w:rPr>
          <w:sz w:val="24"/>
          <w:szCs w:val="24"/>
          <w:lang w:val="en-US"/>
        </w:rPr>
        <w:t>to decrypt the contents of</w:t>
      </w:r>
      <w:r w:rsidR="0002656C">
        <w:rPr>
          <w:sz w:val="24"/>
          <w:szCs w:val="24"/>
          <w:lang w:val="en-US"/>
        </w:rPr>
        <w:t xml:space="preserve"> protected</w:t>
      </w:r>
      <w:r w:rsidRPr="00F271C1">
        <w:rPr>
          <w:sz w:val="24"/>
          <w:szCs w:val="24"/>
          <w:lang w:val="en-US"/>
        </w:rPr>
        <w:t xml:space="preserve"> file.</w:t>
      </w:r>
      <w:r w:rsidR="0087051B">
        <w:rPr>
          <w:sz w:val="24"/>
          <w:szCs w:val="24"/>
          <w:lang w:val="en-US"/>
        </w:rPr>
        <w:t xml:space="preserve"> </w:t>
      </w:r>
    </w:p>
    <w:p w:rsidR="00072DD3" w:rsidRDefault="00072DD3" w:rsidP="00072DD3">
      <w:pPr>
        <w:pStyle w:val="ListParagraph"/>
        <w:spacing w:after="200" w:line="276" w:lineRule="auto"/>
        <w:rPr>
          <w:sz w:val="24"/>
          <w:szCs w:val="24"/>
          <w:lang w:val="en-US"/>
        </w:rPr>
      </w:pPr>
    </w:p>
    <w:p w:rsidR="00072DD3" w:rsidRDefault="00160097" w:rsidP="00160097">
      <w:pPr>
        <w:spacing w:after="200" w:line="276" w:lineRule="auto"/>
        <w:ind w:left="720"/>
        <w:rPr>
          <w:sz w:val="24"/>
          <w:szCs w:val="24"/>
          <w:lang w:val="en-US"/>
        </w:rPr>
      </w:pPr>
      <w:r>
        <w:rPr>
          <w:sz w:val="24"/>
          <w:szCs w:val="24"/>
          <w:lang w:val="en-US"/>
        </w:rPr>
        <w:t>5.3</w:t>
      </w:r>
      <w:r w:rsidR="005F4C98">
        <w:rPr>
          <w:sz w:val="24"/>
          <w:szCs w:val="24"/>
          <w:lang w:val="en-US"/>
        </w:rPr>
        <w:t xml:space="preserve">. </w:t>
      </w:r>
      <w:r w:rsidR="0087051B">
        <w:rPr>
          <w:b/>
          <w:sz w:val="24"/>
          <w:szCs w:val="24"/>
          <w:lang w:val="en-US"/>
        </w:rPr>
        <w:t>Secret sharing scheme to protect the key storage</w:t>
      </w:r>
      <w:r w:rsidR="00072DD3" w:rsidRPr="00F271C1">
        <w:rPr>
          <w:sz w:val="24"/>
          <w:szCs w:val="24"/>
          <w:lang w:val="en-US"/>
        </w:rPr>
        <w:t xml:space="preserve"> </w:t>
      </w:r>
    </w:p>
    <w:p w:rsidR="00072DD3" w:rsidRPr="00F271C1" w:rsidRDefault="0087051B" w:rsidP="005A35D5">
      <w:pPr>
        <w:spacing w:after="200" w:line="276" w:lineRule="auto"/>
        <w:ind w:left="720"/>
        <w:jc w:val="both"/>
        <w:rPr>
          <w:sz w:val="24"/>
          <w:szCs w:val="24"/>
          <w:lang w:val="en-US"/>
        </w:rPr>
        <w:pPrChange w:id="43" w:author="TanTan" w:date="2016-02-06T17:00:00Z">
          <w:pPr>
            <w:spacing w:after="200" w:line="276" w:lineRule="auto"/>
            <w:ind w:left="720"/>
          </w:pPr>
        </w:pPrChange>
      </w:pPr>
      <w:r>
        <w:rPr>
          <w:sz w:val="24"/>
          <w:szCs w:val="24"/>
          <w:lang w:val="en-US"/>
        </w:rPr>
        <w:t>The attribute-based private keys D</w:t>
      </w:r>
      <w:r>
        <w:rPr>
          <w:sz w:val="24"/>
          <w:szCs w:val="24"/>
          <w:vertAlign w:val="subscript"/>
          <w:lang w:val="en-US"/>
        </w:rPr>
        <w:t>i</w:t>
      </w:r>
      <w:r>
        <w:rPr>
          <w:sz w:val="24"/>
          <w:szCs w:val="24"/>
          <w:lang w:val="en-US"/>
        </w:rPr>
        <w:t xml:space="preserve"> should be protected while being stored in the device memory. Therefore, server encrypts the set of D</w:t>
      </w:r>
      <w:r>
        <w:rPr>
          <w:sz w:val="24"/>
          <w:szCs w:val="24"/>
          <w:vertAlign w:val="subscript"/>
          <w:lang w:val="en-US"/>
        </w:rPr>
        <w:t>i</w:t>
      </w:r>
      <w:r>
        <w:rPr>
          <w:sz w:val="24"/>
          <w:szCs w:val="24"/>
          <w:lang w:val="en-US"/>
        </w:rPr>
        <w:t xml:space="preserve"> with a single AES key before sending it to the user device. This AES key (master key) is </w:t>
      </w:r>
      <w:r w:rsidR="005A35D5">
        <w:rPr>
          <w:sz w:val="24"/>
          <w:szCs w:val="24"/>
          <w:lang w:val="en-US"/>
        </w:rPr>
        <w:t>denoted by the value</w:t>
      </w:r>
      <w:r>
        <w:rPr>
          <w:sz w:val="24"/>
          <w:szCs w:val="24"/>
          <w:lang w:val="en-US"/>
        </w:rPr>
        <w:t xml:space="preserve"> KEY_SET_KEY in </w:t>
      </w:r>
      <w:r w:rsidR="005A35D5">
        <w:rPr>
          <w:sz w:val="24"/>
          <w:szCs w:val="24"/>
          <w:lang w:val="en-US"/>
        </w:rPr>
        <w:t>our notation</w:t>
      </w:r>
      <w:r>
        <w:rPr>
          <w:sz w:val="24"/>
          <w:szCs w:val="24"/>
          <w:lang w:val="en-US"/>
        </w:rPr>
        <w:t xml:space="preserve">. </w:t>
      </w:r>
      <w:r w:rsidR="00072DD3" w:rsidRPr="00F271C1">
        <w:rPr>
          <w:sz w:val="24"/>
          <w:szCs w:val="24"/>
          <w:lang w:val="en-US"/>
        </w:rPr>
        <w:t xml:space="preserve"> </w:t>
      </w:r>
      <w:r>
        <w:rPr>
          <w:sz w:val="24"/>
          <w:szCs w:val="24"/>
          <w:lang w:val="en-US"/>
        </w:rPr>
        <w:t>KEY_SET_KEY is a</w:t>
      </w:r>
      <w:r w:rsidR="00072DD3" w:rsidRPr="00F271C1">
        <w:rPr>
          <w:sz w:val="24"/>
          <w:szCs w:val="24"/>
          <w:lang w:val="en-US"/>
        </w:rPr>
        <w:t xml:space="preserve"> secret value and it is split </w:t>
      </w:r>
      <w:r>
        <w:rPr>
          <w:sz w:val="24"/>
          <w:szCs w:val="24"/>
          <w:lang w:val="en-US"/>
        </w:rPr>
        <w:t>by the secure method of polynomial modular secret sharing [</w:t>
      </w:r>
      <w:proofErr w:type="spellStart"/>
      <w:proofErr w:type="gramStart"/>
      <w:r>
        <w:rPr>
          <w:sz w:val="24"/>
          <w:szCs w:val="24"/>
          <w:lang w:val="en-US"/>
        </w:rPr>
        <w:t>brest</w:t>
      </w:r>
      <w:proofErr w:type="spellEnd"/>
      <w:proofErr w:type="gramEnd"/>
      <w:r>
        <w:rPr>
          <w:sz w:val="24"/>
          <w:szCs w:val="24"/>
          <w:lang w:val="en-US"/>
        </w:rPr>
        <w:t>], [modular]</w:t>
      </w:r>
      <w:r w:rsidR="00072DD3" w:rsidRPr="00F271C1">
        <w:rPr>
          <w:sz w:val="24"/>
          <w:szCs w:val="24"/>
          <w:lang w:val="en-US"/>
        </w:rPr>
        <w:t xml:space="preserve"> into the set of 4 shares</w:t>
      </w:r>
      <w:r>
        <w:rPr>
          <w:sz w:val="24"/>
          <w:szCs w:val="24"/>
          <w:lang w:val="en-US"/>
        </w:rPr>
        <w:t xml:space="preserve">: KEY_SET_KEY = </w:t>
      </w:r>
      <w:r w:rsidRPr="00E25BC5">
        <w:rPr>
          <w:sz w:val="24"/>
          <w:szCs w:val="24"/>
        </w:rPr>
        <w:t>PASS+PIN+TIME+DEV_PASS</w:t>
      </w:r>
      <w:r>
        <w:rPr>
          <w:sz w:val="24"/>
          <w:szCs w:val="24"/>
          <w:lang w:val="en-US"/>
        </w:rPr>
        <w:t xml:space="preserve">. </w:t>
      </w:r>
      <w:r>
        <w:rPr>
          <w:sz w:val="24"/>
          <w:szCs w:val="24"/>
          <w:lang w:val="en-US"/>
        </w:rPr>
        <w:t>As the underlying sharing scheme is perfect [</w:t>
      </w:r>
      <w:r>
        <w:rPr>
          <w:sz w:val="24"/>
          <w:szCs w:val="24"/>
          <w:lang w:val="en-US"/>
        </w:rPr>
        <w:t>modular</w:t>
      </w:r>
      <w:r>
        <w:rPr>
          <w:sz w:val="24"/>
          <w:szCs w:val="24"/>
          <w:lang w:val="en-US"/>
        </w:rPr>
        <w:t>], the adversary cannot get any information of the KEY_SET_KEY unless he is possession of all 4 key parts.</w:t>
      </w:r>
      <w:r>
        <w:rPr>
          <w:sz w:val="24"/>
          <w:szCs w:val="24"/>
          <w:lang w:val="en-US"/>
        </w:rPr>
        <w:t xml:space="preserve"> Here the values PASS and PIN are predefined similar to the construction in [</w:t>
      </w:r>
      <w:proofErr w:type="spellStart"/>
      <w:proofErr w:type="gramStart"/>
      <w:r>
        <w:rPr>
          <w:sz w:val="24"/>
          <w:szCs w:val="24"/>
          <w:lang w:val="en-US"/>
        </w:rPr>
        <w:t>brest</w:t>
      </w:r>
      <w:proofErr w:type="spellEnd"/>
      <w:proofErr w:type="gramEnd"/>
      <w:r>
        <w:rPr>
          <w:sz w:val="24"/>
          <w:szCs w:val="24"/>
          <w:lang w:val="en-US"/>
        </w:rPr>
        <w:t>].</w:t>
      </w:r>
    </w:p>
    <w:p w:rsidR="00072DD3" w:rsidRPr="00F271C1" w:rsidRDefault="00072DD3" w:rsidP="00072DD3">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002A1CC7">
        <w:rPr>
          <w:sz w:val="24"/>
          <w:szCs w:val="24"/>
          <w:lang w:val="en-US"/>
        </w:rPr>
        <w:t>2</w:t>
      </w:r>
      <w:r w:rsidRPr="00F271C1">
        <w:rPr>
          <w:sz w:val="24"/>
          <w:szCs w:val="24"/>
        </w:rPr>
        <w:t xml:space="preserve">, </w:t>
      </w:r>
      <w:r w:rsidR="002A1CC7">
        <w:rPr>
          <w:sz w:val="24"/>
          <w:szCs w:val="24"/>
          <w:lang w:val="en-US"/>
        </w:rPr>
        <w:t>2</w:t>
      </w:r>
      <w:r w:rsidRPr="00F271C1">
        <w:rPr>
          <w:sz w:val="24"/>
          <w:szCs w:val="24"/>
        </w:rPr>
        <w:t>)-</w:t>
      </w:r>
      <w:r w:rsidRPr="00F271C1">
        <w:rPr>
          <w:sz w:val="24"/>
          <w:szCs w:val="24"/>
          <w:lang w:val="en-US"/>
        </w:rPr>
        <w:t>threshold</w:t>
      </w:r>
      <w:r w:rsidRPr="00F271C1">
        <w:rPr>
          <w:sz w:val="24"/>
          <w:szCs w:val="24"/>
        </w:rPr>
        <w:t xml:space="preserve"> </w:t>
      </w:r>
      <w:r w:rsidRPr="00F271C1">
        <w:rPr>
          <w:sz w:val="24"/>
          <w:szCs w:val="24"/>
          <w:lang w:val="en-US"/>
        </w:rPr>
        <w:t>SSS are the user</w:t>
      </w:r>
      <w:r w:rsidR="00E65EC9">
        <w:rPr>
          <w:sz w:val="24"/>
          <w:szCs w:val="24"/>
          <w:lang w:val="en-US"/>
        </w:rPr>
        <w:t xml:space="preserve"> and</w:t>
      </w:r>
      <w:r w:rsidRPr="00F271C1">
        <w:rPr>
          <w:sz w:val="24"/>
          <w:szCs w:val="24"/>
          <w:lang w:val="en-US"/>
        </w:rPr>
        <w:t xml:space="preserve"> device</w:t>
      </w:r>
      <w:r w:rsidRPr="00F271C1">
        <w:rPr>
          <w:sz w:val="24"/>
          <w:szCs w:val="24"/>
        </w:rPr>
        <w:t xml:space="preserve">. </w:t>
      </w:r>
      <w:r w:rsidRPr="00F271C1">
        <w:rPr>
          <w:sz w:val="24"/>
          <w:szCs w:val="24"/>
          <w:lang w:val="en-US"/>
        </w:rPr>
        <w:t>The user share</w:t>
      </w:r>
      <w:r w:rsidRPr="00F271C1">
        <w:rPr>
          <w:sz w:val="24"/>
          <w:szCs w:val="24"/>
        </w:rPr>
        <w:t xml:space="preserve"> </w:t>
      </w:r>
      <w:r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59" o:title=""/>
          </v:shape>
          <o:OLEObject Type="Embed" ProgID="Equation.3" ShapeID="_x0000_i1025" DrawAspect="Content" ObjectID="_1516284925" r:id="rId60"/>
        </w:object>
      </w:r>
      <w:r w:rsidRPr="00F271C1">
        <w:rPr>
          <w:sz w:val="24"/>
          <w:szCs w:val="24"/>
        </w:rPr>
        <w:fldChar w:fldCharType="begin"/>
      </w:r>
      <w:r w:rsidRPr="00F271C1">
        <w:rPr>
          <w:sz w:val="24"/>
          <w:szCs w:val="24"/>
        </w:rPr>
        <w:instrText xml:space="preserve"> QUOTE </w:instrText>
      </w:r>
      <w:r w:rsidR="00223913">
        <w:rPr>
          <w:position w:val="-6"/>
          <w:sz w:val="24"/>
          <w:szCs w:val="24"/>
        </w:rPr>
        <w:pict>
          <v:shape id="_x0000_i1026" type="#_x0000_t75" style="width:28.5pt;height:14.25pt" equationxml="&lt;">
            <v:imagedata r:id="rId61"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is computed based on the</w:t>
      </w:r>
      <w:r w:rsidRPr="00F271C1">
        <w:rPr>
          <w:sz w:val="24"/>
          <w:szCs w:val="24"/>
        </w:rPr>
        <w:t xml:space="preserve"> </w:t>
      </w:r>
      <w:r w:rsidRPr="00E25BC5">
        <w:rPr>
          <w:rFonts w:eastAsia="Times New Roman"/>
          <w:position w:val="-6"/>
          <w:sz w:val="24"/>
          <w:szCs w:val="24"/>
          <w:lang w:val="ru-RU" w:eastAsia="ru-RU"/>
        </w:rPr>
        <w:object w:dxaOrig="495" w:dyaOrig="285">
          <v:shape id="_x0000_i1027" type="#_x0000_t75" style="width:24.75pt;height:14.25pt" o:ole="">
            <v:imagedata r:id="rId62" o:title=""/>
          </v:shape>
          <o:OLEObject Type="Embed" ProgID="Equation.3" ShapeID="_x0000_i1027" DrawAspect="Content" ObjectID="_1516284926" r:id="rId63"/>
        </w:object>
      </w:r>
      <w:r w:rsidRPr="00F271C1">
        <w:rPr>
          <w:b/>
          <w:sz w:val="24"/>
          <w:szCs w:val="24"/>
        </w:rPr>
        <w:fldChar w:fldCharType="begin"/>
      </w:r>
      <w:r w:rsidRPr="00F271C1">
        <w:rPr>
          <w:b/>
          <w:sz w:val="24"/>
          <w:szCs w:val="24"/>
        </w:rPr>
        <w:instrText xml:space="preserve"> QUOTE </w:instrText>
      </w:r>
      <w:r w:rsidR="00D4180F">
        <w:rPr>
          <w:position w:val="-6"/>
          <w:sz w:val="24"/>
          <w:szCs w:val="24"/>
        </w:rPr>
        <w:pict>
          <v:shape id="_x0000_i1028" type="#_x0000_t75" style="width:21.75pt;height:14.25pt" equationxml="&lt;">
            <v:imagedata r:id="rId64" o:title="" chromakey="white"/>
          </v:shape>
        </w:pict>
      </w:r>
      <w:r w:rsidRPr="00F271C1">
        <w:rPr>
          <w:b/>
          <w:sz w:val="24"/>
          <w:szCs w:val="24"/>
        </w:rPr>
        <w:instrText xml:space="preserve"> </w:instrText>
      </w:r>
      <w:r w:rsidRPr="00F271C1">
        <w:rPr>
          <w:b/>
          <w:sz w:val="24"/>
          <w:szCs w:val="24"/>
        </w:rPr>
        <w:fldChar w:fldCharType="end"/>
      </w:r>
      <w:r w:rsidRPr="00F271C1">
        <w:rPr>
          <w:b/>
          <w:sz w:val="24"/>
          <w:szCs w:val="24"/>
        </w:rPr>
        <w:t>-</w:t>
      </w:r>
      <w:r w:rsidRPr="00F271C1">
        <w:rPr>
          <w:sz w:val="24"/>
          <w:szCs w:val="24"/>
          <w:lang w:val="en-US"/>
        </w:rPr>
        <w:t>and the PASS entered by the user</w:t>
      </w:r>
      <w:r w:rsidRPr="00F271C1">
        <w:rPr>
          <w:sz w:val="24"/>
          <w:szCs w:val="24"/>
        </w:rPr>
        <w:t xml:space="preserve">. </w:t>
      </w:r>
      <w:r w:rsidR="002A1CC7">
        <w:rPr>
          <w:sz w:val="24"/>
          <w:szCs w:val="24"/>
          <w:lang w:val="en-US"/>
        </w:rPr>
        <w:t xml:space="preserve">Additionally, </w:t>
      </w:r>
      <w:r w:rsidRPr="00F271C1">
        <w:rPr>
          <w:sz w:val="24"/>
          <w:szCs w:val="24"/>
          <w:lang w:val="en-US"/>
        </w:rPr>
        <w:t>the current time value</w:t>
      </w:r>
      <w:r w:rsidR="002A1CC7">
        <w:rPr>
          <w:sz w:val="24"/>
          <w:szCs w:val="24"/>
          <w:lang w:val="en-US"/>
        </w:rPr>
        <w:t xml:space="preserve"> TIME is used in the calculation of s</w:t>
      </w:r>
      <w:r w:rsidR="002A1CC7">
        <w:rPr>
          <w:sz w:val="24"/>
          <w:szCs w:val="24"/>
          <w:vertAlign w:val="subscript"/>
          <w:lang w:val="en-US"/>
        </w:rPr>
        <w:t>1</w:t>
      </w:r>
      <w:r w:rsidR="002A1CC7">
        <w:rPr>
          <w:sz w:val="24"/>
          <w:szCs w:val="24"/>
          <w:lang w:val="en-US"/>
        </w:rPr>
        <w:t>(x)</w:t>
      </w:r>
      <w:r w:rsidRPr="00F271C1">
        <w:rPr>
          <w:sz w:val="24"/>
          <w:szCs w:val="24"/>
          <w:lang w:val="en-US"/>
        </w:rPr>
        <w:t>. Let</w:t>
      </w:r>
      <w:r w:rsidRPr="00F271C1">
        <w:rPr>
          <w:sz w:val="24"/>
          <w:szCs w:val="24"/>
        </w:rPr>
        <w:t xml:space="preserve"> </w:t>
      </w:r>
      <w:r w:rsidRPr="00E25BC5">
        <w:rPr>
          <w:rFonts w:eastAsia="Times New Roman"/>
          <w:position w:val="-10"/>
          <w:sz w:val="24"/>
          <w:szCs w:val="24"/>
          <w:lang w:val="ru-RU" w:eastAsia="ru-RU"/>
        </w:rPr>
        <w:object w:dxaOrig="900" w:dyaOrig="315">
          <v:shape id="_x0000_i1029" type="#_x0000_t75" style="width:45.75pt;height:15.75pt" o:ole="">
            <v:imagedata r:id="rId65" o:title=""/>
          </v:shape>
          <o:OLEObject Type="Embed" ProgID="Equation.3" ShapeID="_x0000_i1029" DrawAspect="Content" ObjectID="_1516284927" r:id="rId66"/>
        </w:object>
      </w:r>
      <w:r w:rsidRPr="00F271C1">
        <w:rPr>
          <w:sz w:val="24"/>
          <w:szCs w:val="24"/>
        </w:rPr>
        <w:t xml:space="preserve"> </w:t>
      </w:r>
      <w:proofErr w:type="gramStart"/>
      <w:r w:rsidRPr="00F271C1">
        <w:rPr>
          <w:sz w:val="24"/>
          <w:szCs w:val="24"/>
          <w:lang w:val="en-US"/>
        </w:rPr>
        <w:t>and</w:t>
      </w:r>
      <w:r w:rsidRPr="00F271C1">
        <w:rPr>
          <w:sz w:val="24"/>
          <w:szCs w:val="24"/>
        </w:rPr>
        <w:t xml:space="preserve"> </w:t>
      </w:r>
      <w:proofErr w:type="gramEnd"/>
      <w:r w:rsidRPr="00E25BC5">
        <w:rPr>
          <w:rFonts w:eastAsia="Times New Roman"/>
          <w:position w:val="-12"/>
          <w:sz w:val="24"/>
          <w:szCs w:val="24"/>
          <w:lang w:val="ru-RU" w:eastAsia="ru-RU"/>
        </w:rPr>
        <w:object w:dxaOrig="3120" w:dyaOrig="360">
          <v:shape id="_x0000_i1030" type="#_x0000_t75" style="width:156.75pt;height:18.75pt" o:ole="">
            <v:imagedata r:id="rId67" o:title=""/>
          </v:shape>
          <o:OLEObject Type="Embed" ProgID="Equation.DSMT4" ShapeID="_x0000_i1030" DrawAspect="Content" ObjectID="_1516284928" r:id="rId68"/>
        </w:object>
      </w:r>
      <w:r w:rsidRPr="00F271C1">
        <w:rPr>
          <w:sz w:val="24"/>
          <w:szCs w:val="24"/>
        </w:rPr>
        <w:fldChar w:fldCharType="begin"/>
      </w:r>
      <w:r w:rsidRPr="00F271C1">
        <w:rPr>
          <w:sz w:val="24"/>
          <w:szCs w:val="24"/>
        </w:rPr>
        <w:instrText xml:space="preserve"> QUOTE </w:instrText>
      </w:r>
      <w:r w:rsidR="00D4180F">
        <w:rPr>
          <w:position w:val="-6"/>
          <w:sz w:val="24"/>
          <w:szCs w:val="24"/>
        </w:rPr>
        <w:pict>
          <v:shape id="_x0000_i1031" type="#_x0000_t75" style="width:147pt;height:14.25pt" equationxml="&lt;">
            <v:imagedata r:id="rId69"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where</w:t>
      </w:r>
      <w:r w:rsidRPr="00F271C1">
        <w:rPr>
          <w:sz w:val="24"/>
          <w:szCs w:val="24"/>
        </w:rPr>
        <w:t xml:space="preserve"> </w:t>
      </w:r>
      <w:r w:rsidRPr="00E25BC5">
        <w:rPr>
          <w:rFonts w:eastAsia="Times New Roman"/>
          <w:position w:val="-10"/>
          <w:sz w:val="24"/>
          <w:szCs w:val="24"/>
          <w:lang w:val="ru-RU" w:eastAsia="ru-RU"/>
        </w:rPr>
        <w:object w:dxaOrig="240" w:dyaOrig="315">
          <v:shape id="_x0000_i1032" type="#_x0000_t75" style="width:12.75pt;height:15.75pt" o:ole="">
            <v:imagedata r:id="rId70" o:title=""/>
          </v:shape>
          <o:OLEObject Type="Embed" ProgID="Equation.3" ShapeID="_x0000_i1032" DrawAspect="Content" ObjectID="_1516284929" r:id="rId71"/>
        </w:object>
      </w:r>
      <w:r w:rsidRPr="00F271C1">
        <w:rPr>
          <w:b/>
          <w:sz w:val="24"/>
          <w:szCs w:val="24"/>
        </w:rPr>
        <w:fldChar w:fldCharType="begin"/>
      </w:r>
      <w:r w:rsidRPr="00F271C1">
        <w:rPr>
          <w:b/>
          <w:sz w:val="24"/>
          <w:szCs w:val="24"/>
        </w:rPr>
        <w:instrText xml:space="preserve"> QUOTE </w:instrText>
      </w:r>
      <w:r w:rsidR="00D4180F">
        <w:rPr>
          <w:position w:val="-6"/>
          <w:sz w:val="24"/>
          <w:szCs w:val="24"/>
        </w:rPr>
        <w:pict>
          <v:shape id="_x0000_i1033" type="#_x0000_t75" style="width:6pt;height:14.25pt" equationxml="&lt;">
            <v:imagedata r:id="rId72" o:title="" chromakey="white"/>
          </v:shape>
        </w:pict>
      </w:r>
      <w:r w:rsidRPr="00F271C1">
        <w:rPr>
          <w:b/>
          <w:sz w:val="24"/>
          <w:szCs w:val="24"/>
        </w:rPr>
        <w:instrText xml:space="preserve"> </w:instrText>
      </w:r>
      <w:r w:rsidRPr="00F271C1">
        <w:rPr>
          <w:b/>
          <w:sz w:val="24"/>
          <w:szCs w:val="24"/>
        </w:rPr>
        <w:fldChar w:fldCharType="end"/>
      </w:r>
      <w:r w:rsidRPr="00F271C1">
        <w:rPr>
          <w:sz w:val="24"/>
          <w:szCs w:val="24"/>
        </w:rPr>
        <w:t xml:space="preserve">– </w:t>
      </w:r>
      <w:r w:rsidRPr="00F271C1">
        <w:rPr>
          <w:sz w:val="24"/>
          <w:szCs w:val="24"/>
          <w:lang w:val="en-US"/>
        </w:rPr>
        <w:t>is a one-way function that transforms the data into the string of the desired length</w:t>
      </w:r>
      <w:r w:rsidRPr="00F271C1">
        <w:rPr>
          <w:sz w:val="24"/>
          <w:szCs w:val="24"/>
        </w:rPr>
        <w:t xml:space="preserve">: </w:t>
      </w:r>
    </w:p>
    <w:p w:rsidR="00072DD3" w:rsidRPr="00F271C1" w:rsidRDefault="00072DD3" w:rsidP="00072DD3">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3.5pt;height:37.5pt" o:ole="">
            <v:imagedata r:id="rId73" o:title=""/>
          </v:shape>
          <o:OLEObject Type="Embed" ProgID="Equation.3" ShapeID="_x0000_i1034" DrawAspect="Content" ObjectID="_1516284930" r:id="rId74"/>
        </w:object>
      </w:r>
    </w:p>
    <w:p w:rsidR="00072DD3" w:rsidRPr="00F271C1" w:rsidRDefault="00072DD3" w:rsidP="00072DD3">
      <w:pPr>
        <w:spacing w:line="360" w:lineRule="auto"/>
        <w:ind w:left="720" w:firstLine="630"/>
        <w:jc w:val="both"/>
        <w:rPr>
          <w:rFonts w:ascii="Courier New" w:hAnsi="Courier New" w:cs="Courier New"/>
          <w:i/>
          <w:sz w:val="24"/>
          <w:szCs w:val="24"/>
          <w:lang w:val="ru-RU"/>
        </w:rPr>
      </w:pPr>
      <w:r w:rsidRPr="00F271C1">
        <w:rPr>
          <w:sz w:val="24"/>
          <w:szCs w:val="24"/>
          <w:lang w:val="en-US"/>
        </w:rPr>
        <w:lastRenderedPageBreak/>
        <w:t>According to the CRT</w:t>
      </w:r>
      <w:r w:rsidRPr="00F271C1">
        <w:rPr>
          <w:sz w:val="24"/>
          <w:szCs w:val="24"/>
        </w:rPr>
        <w:t>:</w:t>
      </w:r>
    </w:p>
    <w:p w:rsidR="00072DD3" w:rsidRPr="00F271C1" w:rsidRDefault="00072DD3" w:rsidP="00442443">
      <w:pPr>
        <w:spacing w:line="360" w:lineRule="auto"/>
        <w:ind w:left="720" w:firstLine="630"/>
        <w:jc w:val="center"/>
        <w:rPr>
          <w:sz w:val="24"/>
          <w:szCs w:val="24"/>
        </w:rPr>
      </w:pPr>
      <w:r w:rsidRPr="00E25BC5">
        <w:rPr>
          <w:rFonts w:eastAsia="Times New Roman"/>
          <w:position w:val="-16"/>
          <w:sz w:val="24"/>
          <w:szCs w:val="24"/>
          <w:lang w:val="ru-RU" w:eastAsia="ru-RU"/>
        </w:rPr>
        <w:object w:dxaOrig="3285" w:dyaOrig="420">
          <v:shape id="_x0000_i1035" type="#_x0000_t75" style="width:164.25pt;height:20.25pt" o:ole="">
            <v:imagedata r:id="rId75" o:title=""/>
          </v:shape>
          <o:OLEObject Type="Embed" ProgID="Equation.3" ShapeID="_x0000_i1035" DrawAspect="Content" ObjectID="_1516284931" r:id="rId76"/>
        </w:object>
      </w:r>
    </w:p>
    <w:p w:rsidR="00072DD3" w:rsidRPr="00E25BC5" w:rsidRDefault="00072DD3" w:rsidP="00442443">
      <w:pPr>
        <w:pStyle w:val="ListParagraph"/>
        <w:spacing w:after="200" w:line="276" w:lineRule="auto"/>
        <w:jc w:val="both"/>
        <w:rPr>
          <w:sz w:val="24"/>
          <w:szCs w:val="24"/>
          <w:lang w:val="en-US"/>
        </w:rPr>
      </w:pPr>
      <w:r w:rsidRPr="00F271C1">
        <w:rPr>
          <w:sz w:val="24"/>
          <w:szCs w:val="24"/>
        </w:rPr>
        <w:t xml:space="preserve">Thus calculated </w:t>
      </w:r>
      <w:r w:rsidRPr="00F271C1">
        <w:rPr>
          <w:sz w:val="24"/>
          <w:szCs w:val="24"/>
          <w:lang w:val="en-US"/>
        </w:rPr>
        <w:t>DEV_</w:t>
      </w:r>
      <w:r w:rsidR="00E65EC9">
        <w:rPr>
          <w:sz w:val="24"/>
          <w:szCs w:val="24"/>
          <w:lang w:val="en-US"/>
        </w:rPr>
        <w:t>PASS</w:t>
      </w:r>
      <w:r w:rsidRPr="00F271C1">
        <w:rPr>
          <w:sz w:val="24"/>
          <w:szCs w:val="24"/>
        </w:rPr>
        <w:t xml:space="preserve"> is written to the permanent</w:t>
      </w:r>
      <w:r w:rsidR="00E65EC9">
        <w:rPr>
          <w:sz w:val="24"/>
          <w:szCs w:val="24"/>
          <w:lang w:val="en-US"/>
        </w:rPr>
        <w:t xml:space="preserve"> device</w:t>
      </w:r>
      <w:r w:rsidRPr="00F271C1">
        <w:rPr>
          <w:sz w:val="24"/>
          <w:szCs w:val="24"/>
        </w:rPr>
        <w:t xml:space="preserve"> memory. </w:t>
      </w:r>
      <w:r w:rsidRPr="00F271C1">
        <w:rPr>
          <w:sz w:val="24"/>
          <w:szCs w:val="24"/>
          <w:lang w:val="en-US"/>
        </w:rPr>
        <w:t>The user share is not saved</w:t>
      </w:r>
      <w:r w:rsidRPr="00F271C1">
        <w:rPr>
          <w:sz w:val="24"/>
          <w:szCs w:val="24"/>
        </w:rPr>
        <w:t>. Otherwise, it would allow an attacker to locally validate the restored private key.</w:t>
      </w:r>
    </w:p>
    <w:p w:rsidR="00072DD3" w:rsidRPr="001109CA" w:rsidRDefault="002A1CC7" w:rsidP="00072DD3">
      <w:pPr>
        <w:spacing w:after="200" w:line="276" w:lineRule="auto"/>
        <w:ind w:left="360"/>
        <w:rPr>
          <w:b/>
          <w:sz w:val="24"/>
          <w:szCs w:val="24"/>
          <w:lang w:val="en-US"/>
        </w:rPr>
      </w:pPr>
      <w:r>
        <w:rPr>
          <w:sz w:val="24"/>
          <w:szCs w:val="24"/>
          <w:lang w:val="en-US"/>
        </w:rPr>
        <w:t>5.</w:t>
      </w:r>
      <w:r w:rsidR="00442443">
        <w:rPr>
          <w:sz w:val="24"/>
          <w:szCs w:val="24"/>
          <w:lang w:val="en-US"/>
        </w:rPr>
        <w:t>4</w:t>
      </w:r>
      <w:r w:rsidR="00072DD3">
        <w:rPr>
          <w:sz w:val="24"/>
          <w:szCs w:val="24"/>
          <w:lang w:val="en-US"/>
        </w:rPr>
        <w:t xml:space="preserve">. </w:t>
      </w:r>
      <w:r w:rsidR="00072DD3" w:rsidRPr="001109CA">
        <w:rPr>
          <w:b/>
          <w:sz w:val="24"/>
          <w:szCs w:val="24"/>
          <w:lang w:val="en-US"/>
        </w:rPr>
        <w:t xml:space="preserve">MOS </w:t>
      </w:r>
    </w:p>
    <w:p w:rsidR="00072DD3" w:rsidRDefault="00072DD3" w:rsidP="00072DD3">
      <w:pPr>
        <w:spacing w:after="200" w:line="276" w:lineRule="auto"/>
        <w:ind w:left="363"/>
        <w:rPr>
          <w:sz w:val="24"/>
          <w:szCs w:val="24"/>
          <w:lang w:val="en-US"/>
        </w:rPr>
      </w:pPr>
      <w:r w:rsidRPr="008700BD">
        <w:rPr>
          <w:sz w:val="24"/>
          <w:szCs w:val="24"/>
          <w:lang w:val="en-US"/>
        </w:rPr>
        <w:t xml:space="preserve">In the context of anomaly-based schemes for attack detection, the proposed behavioral analysis </w:t>
      </w:r>
      <w:r>
        <w:rPr>
          <w:sz w:val="24"/>
          <w:szCs w:val="24"/>
          <w:lang w:val="en-US"/>
        </w:rPr>
        <w:t>approach</w:t>
      </w:r>
      <w:r w:rsidRPr="008700BD">
        <w:rPr>
          <w:sz w:val="24"/>
          <w:szCs w:val="24"/>
          <w:lang w:val="en-US"/>
        </w:rPr>
        <w:t xml:space="preserve"> applies signal processing techniques, such as Principal Component </w:t>
      </w:r>
      <w:proofErr w:type="spellStart"/>
      <w:r w:rsidRPr="008700BD">
        <w:rPr>
          <w:sz w:val="24"/>
          <w:szCs w:val="24"/>
          <w:lang w:val="en-US"/>
        </w:rPr>
        <w:t>Analyis</w:t>
      </w:r>
      <w:proofErr w:type="spellEnd"/>
      <w:r w:rsidRPr="008700BD">
        <w:rPr>
          <w:sz w:val="24"/>
          <w:szCs w:val="24"/>
          <w:lang w:val="en-US"/>
        </w:rPr>
        <w:t xml:space="preserve"> and Model Order Selection schemes</w:t>
      </w:r>
      <w:r>
        <w:rPr>
          <w:sz w:val="24"/>
          <w:szCs w:val="24"/>
          <w:lang w:val="en-US"/>
        </w:rPr>
        <w:t xml:space="preserve"> [18]</w:t>
      </w:r>
      <w:r w:rsidRPr="008700BD">
        <w:rPr>
          <w:sz w:val="24"/>
          <w:szCs w:val="24"/>
          <w:lang w:val="en-US"/>
        </w:rPr>
        <w:t xml:space="preserve">, for automatic identification of attacks or malicious behaviors. </w:t>
      </w:r>
    </w:p>
    <w:p w:rsidR="00072DD3" w:rsidRDefault="00072DD3" w:rsidP="00072DD3">
      <w:pPr>
        <w:autoSpaceDE w:val="0"/>
        <w:autoSpaceDN w:val="0"/>
        <w:adjustRightInd w:val="0"/>
        <w:spacing w:after="200"/>
        <w:ind w:left="363"/>
        <w:rPr>
          <w:rFonts w:eastAsiaTheme="minorEastAsia"/>
          <w:bCs/>
          <w:sz w:val="24"/>
          <w:szCs w:val="24"/>
          <w:lang w:val="en-US"/>
        </w:rPr>
      </w:pPr>
      <w:r>
        <w:rPr>
          <w:rFonts w:eastAsiaTheme="minorHAnsi"/>
          <w:bCs/>
          <w:sz w:val="24"/>
          <w:szCs w:val="24"/>
          <w:lang w:val="en-US"/>
        </w:rPr>
        <w:t xml:space="preserve">Model Order Selection is </w:t>
      </w:r>
      <w:proofErr w:type="spellStart"/>
      <w:proofErr w:type="gramStart"/>
      <w:r>
        <w:rPr>
          <w:rFonts w:eastAsiaTheme="minorHAnsi"/>
          <w:bCs/>
          <w:sz w:val="24"/>
          <w:szCs w:val="24"/>
          <w:lang w:val="en-US"/>
        </w:rPr>
        <w:t>a</w:t>
      </w:r>
      <w:proofErr w:type="spellEnd"/>
      <w:proofErr w:type="gramEnd"/>
      <w:r>
        <w:rPr>
          <w:rFonts w:eastAsiaTheme="minorHAnsi"/>
          <w:bCs/>
          <w:sz w:val="24"/>
          <w:szCs w:val="24"/>
          <w:lang w:val="en-US"/>
        </w:rPr>
        <w:t xml:space="preserve">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072DD3" w:rsidRDefault="00072DD3" w:rsidP="00072DD3">
      <w:pPr>
        <w:autoSpaceDE w:val="0"/>
        <w:autoSpaceDN w:val="0"/>
        <w:adjustRightInd w:val="0"/>
        <w:spacing w:after="200"/>
        <w:ind w:left="363"/>
        <w:rPr>
          <w:rFonts w:eastAsiaTheme="minorEastAsia"/>
          <w:bCs/>
          <w:sz w:val="24"/>
          <w:szCs w:val="24"/>
          <w:lang w:val="en-US"/>
        </w:rPr>
      </w:pPr>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w:t>
      </w:r>
      <w:proofErr w:type="gramStart"/>
      <w:r w:rsidRPr="00075C22">
        <w:rPr>
          <w:rFonts w:eastAsiaTheme="minorEastAsia"/>
          <w:bCs/>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072DD3" w:rsidRDefault="00072DD3" w:rsidP="00072DD3">
      <w:pPr>
        <w:autoSpaceDE w:val="0"/>
        <w:autoSpaceDN w:val="0"/>
        <w:adjustRightInd w:val="0"/>
        <w:spacing w:after="200"/>
        <w:ind w:left="363"/>
        <w:rPr>
          <w:rFonts w:eastAsiaTheme="minorEastAsia"/>
          <w:bCs/>
          <w:sz w:val="24"/>
          <w:szCs w:val="24"/>
          <w:lang w:val="en-US"/>
        </w:rPr>
      </w:pPr>
      <w:r>
        <w:rPr>
          <w:sz w:val="24"/>
          <w:szCs w:val="24"/>
          <w:lang w:val="en-US"/>
        </w:rPr>
        <w:t>For MOS based on correlation analysis, instead of calculate the zero mean samples, t</w:t>
      </w:r>
      <w:r w:rsidRPr="00DB619B">
        <w:rPr>
          <w:sz w:val="24"/>
          <w:szCs w:val="24"/>
          <w:lang w:val="en-US"/>
        </w:rPr>
        <w:t xml:space="preserve">o obtain the correlation </w:t>
      </w:r>
      <w:proofErr w:type="gramStart"/>
      <w:r w:rsidRPr="00DB619B">
        <w:rPr>
          <w:sz w:val="24"/>
          <w:szCs w:val="24"/>
          <w:lang w:val="en-US"/>
        </w:rPr>
        <w:t>matrix</w:t>
      </w:r>
      <w:r w:rsidRPr="00310E82">
        <w:rPr>
          <w:rFonts w:eastAsiaTheme="minorHAnsi"/>
          <w:bCs/>
          <w:sz w:val="24"/>
          <w:szCs w:val="24"/>
          <w:lang w:val="en-US"/>
        </w:rPr>
        <w:t xml:space="preserve"> </w:t>
      </w:r>
      <w:proofErr w:type="gramEnd"/>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072DD3" w:rsidRPr="00444C4A" w:rsidRDefault="00072DD3" w:rsidP="00072DD3">
      <w:pPr>
        <w:autoSpaceDE w:val="0"/>
        <w:autoSpaceDN w:val="0"/>
        <w:adjustRightInd w:val="0"/>
        <w:spacing w:after="200"/>
        <w:ind w:left="363"/>
        <w:rPr>
          <w:rFonts w:eastAsiaTheme="minorEastAsia"/>
          <w:bCs/>
          <w:sz w:val="24"/>
          <w:szCs w:val="24"/>
          <w:lang w:val="en-US"/>
        </w:rPr>
      </w:pPr>
      <w:r w:rsidRPr="00DB619B">
        <w:rPr>
          <w:sz w:val="24"/>
          <w:szCs w:val="24"/>
          <w:lang w:val="en-US"/>
        </w:rPr>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 xml:space="preserve">composes the </w:t>
      </w:r>
      <w:proofErr w:type="gramStart"/>
      <w:r w:rsidRPr="00DB619B">
        <w:rPr>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w:r w:rsidRPr="00444C4A">
        <w:rPr>
          <w:rFonts w:eastAsiaTheme="minorEastAsia"/>
          <w:bCs/>
          <w:sz w:val="24"/>
          <w:szCs w:val="24"/>
          <w:lang w:val="en-US"/>
        </w:rPr>
        <w:t xml:space="preserve">Once the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Pr>
          <w:rFonts w:eastAsiaTheme="minorEastAsia"/>
          <w:bCs/>
          <w:sz w:val="24"/>
          <w:szCs w:val="24"/>
          <w:lang w:val="en-US"/>
        </w:rPr>
        <w:t>or</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sidRPr="00444C4A">
        <w:rPr>
          <w:rFonts w:eastAsiaTheme="minorEastAsia"/>
          <w:bCs/>
          <w:sz w:val="24"/>
          <w:szCs w:val="24"/>
          <w:lang w:val="en-US"/>
        </w:rPr>
        <w:t xml:space="preserve">have been obtained for </w:t>
      </w:r>
      <w:r>
        <w:rPr>
          <w:rFonts w:eastAsiaTheme="minorEastAsia"/>
          <w:bCs/>
          <w:sz w:val="24"/>
          <w:szCs w:val="24"/>
          <w:lang w:val="en-US"/>
        </w:rPr>
        <w:t xml:space="preserve">MOS in order to </w:t>
      </w:r>
      <w:r>
        <w:rPr>
          <w:rFonts w:eastAsiaTheme="minorEastAsia"/>
          <w:bCs/>
          <w:sz w:val="24"/>
          <w:szCs w:val="24"/>
          <w:lang w:val="pt-BR"/>
        </w:rPr>
        <w:t xml:space="preserve">anomalys detection, </w:t>
      </w:r>
      <w:r w:rsidRPr="00444C4A">
        <w:rPr>
          <w:rFonts w:eastAsiaTheme="minorEastAsia"/>
          <w:bCs/>
          <w:sz w:val="24"/>
          <w:szCs w:val="24"/>
          <w:lang w:val="en-US"/>
        </w:rPr>
        <w:t>for the sake of simplicity, we refer to</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Pr>
          <w:rFonts w:eastAsiaTheme="minorEastAsia"/>
          <w:bCs/>
          <w:sz w:val="24"/>
          <w:szCs w:val="24"/>
          <w:lang w:val="en-US"/>
        </w:rPr>
        <w:t>and</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444C4A">
        <w:rPr>
          <w:rFonts w:eastAsiaTheme="minorEastAsia"/>
          <w:bCs/>
          <w:sz w:val="24"/>
          <w:szCs w:val="24"/>
          <w:lang w:val="en-US"/>
        </w:rPr>
        <w:t>as a matrix</w:t>
      </w:r>
      <w:r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r w:rsidRPr="00444C4A">
        <w:rPr>
          <w:rFonts w:eastAsiaTheme="minorEastAsia"/>
          <w:bCs/>
          <w:sz w:val="24"/>
          <w:szCs w:val="24"/>
          <w:lang w:val="en-US"/>
        </w:rPr>
        <w:t>. Therefore, the next step of the algorithm is the eigenvalue decomposition (EVD),</w:t>
      </w:r>
    </w:p>
    <w:p w:rsidR="00072DD3" w:rsidRDefault="00072DD3" w:rsidP="00072DD3">
      <w:pPr>
        <w:autoSpaceDE w:val="0"/>
        <w:autoSpaceDN w:val="0"/>
        <w:adjustRightInd w:val="0"/>
        <w:spacing w:after="200"/>
        <w:ind w:left="363"/>
        <w:rPr>
          <w:sz w:val="24"/>
          <w:szCs w:val="24"/>
          <w:lang w:val="en-US"/>
        </w:rPr>
      </w:pPr>
      <w:proofErr w:type="gramStart"/>
      <w:r w:rsidRPr="00444C4A">
        <w:rPr>
          <w:rFonts w:eastAsiaTheme="minorEastAsia"/>
          <w:bCs/>
          <w:sz w:val="24"/>
          <w:szCs w:val="24"/>
          <w:lang w:val="en-US"/>
        </w:rPr>
        <w:t>calculated</w:t>
      </w:r>
      <w:proofErr w:type="gramEnd"/>
      <w:r w:rsidRPr="00444C4A">
        <w:rPr>
          <w:rFonts w:eastAsiaTheme="minorEastAsia"/>
          <w:bCs/>
          <w:sz w:val="24"/>
          <w:szCs w:val="24"/>
          <w:lang w:val="en-US"/>
        </w:rPr>
        <w:t xml:space="preserve"> according to</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m:sSup>
          <m:sSupPr>
            <m:ctrlPr>
              <w:rPr>
                <w:rFonts w:ascii="Cambria Math" w:eastAsiaTheme="minorEastAsia" w:hAnsi="Cambria Math"/>
                <w:b/>
                <w:bCs/>
                <w:i/>
                <w:sz w:val="24"/>
                <w:szCs w:val="24"/>
                <w:lang w:val="en-US"/>
              </w:rPr>
            </m:ctrlPr>
          </m:sSupPr>
          <m:e>
            <m:r>
              <m:rPr>
                <m:sty m:val="bi"/>
              </m:rPr>
              <w:rPr>
                <w:rFonts w:ascii="Cambria Math" w:eastAsiaTheme="minorEastAsia" w:hAnsi="Cambria Math"/>
                <w:sz w:val="24"/>
                <w:szCs w:val="24"/>
                <w:lang w:val="en-US"/>
              </w:rPr>
              <m:t>V</m:t>
            </m:r>
          </m:e>
          <m:sup>
            <m:r>
              <m:rPr>
                <m:sty m:val="bi"/>
              </m:rPr>
              <w:rPr>
                <w:rFonts w:ascii="Cambria Math" w:eastAsiaTheme="minorEastAsia" w:hAnsi="Cambria Math"/>
                <w:sz w:val="24"/>
                <w:szCs w:val="24"/>
                <w:lang w:val="en-US"/>
              </w:rPr>
              <m:t>T</m:t>
            </m:r>
          </m:sup>
        </m:sSup>
      </m:oMath>
      <w:r w:rsidRPr="00444C4A">
        <w:rPr>
          <w:rFonts w:eastAsiaTheme="minorEastAsia"/>
          <w:bCs/>
          <w:sz w:val="24"/>
          <w:szCs w:val="24"/>
          <w:lang w:val="en-US"/>
        </w:rPr>
        <w:t>, in order to obtain the vector of eigenvalues</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r>
        <w:rPr>
          <w:rFonts w:eastAsiaTheme="minorEastAsia"/>
          <w:bCs/>
          <w:sz w:val="24"/>
          <w:szCs w:val="24"/>
          <w:lang w:val="en-US"/>
        </w:rPr>
        <w:t>, as following:</w:t>
      </w:r>
      <m:oMath>
        <m:r>
          <m:rPr>
            <m:sty m:val="bi"/>
          </m:rPr>
          <w:rPr>
            <w:rFonts w:ascii="Cambria Math" w:hAnsi="Cambria Math"/>
            <w:sz w:val="24"/>
            <w:szCs w:val="24"/>
            <w:lang w:val="en-US"/>
          </w:rPr>
          <m:t>e</m:t>
        </m:r>
        <m:r>
          <w:rPr>
            <w:rFonts w:ascii="Cambria Math" w:hAnsi="Cambria Math"/>
            <w:sz w:val="24"/>
            <w:szCs w:val="24"/>
            <w:lang w:val="en-US"/>
          </w:rPr>
          <m:t>=diag</m:t>
        </m:r>
        <m:d>
          <m:dPr>
            <m:ctrlPr>
              <w:rPr>
                <w:rFonts w:ascii="Cambria Math" w:hAnsi="Cambria Math"/>
                <w:i/>
                <w:sz w:val="24"/>
                <w:szCs w:val="24"/>
                <w:lang w:val="en-US"/>
              </w:rPr>
            </m:ctrlPr>
          </m:dPr>
          <m:e>
            <m:r>
              <m:rPr>
                <m:sty m:val="b"/>
              </m:rPr>
              <w:rPr>
                <w:rFonts w:ascii="Cambria Math" w:eastAsiaTheme="minorEastAsia" w:hAnsi="Cambria Math"/>
                <w:sz w:val="24"/>
                <w:szCs w:val="24"/>
                <w:lang w:val="en-US"/>
              </w:rPr>
              <m:t>Λ</m:t>
            </m:r>
          </m:e>
        </m:d>
        <m:r>
          <w:rPr>
            <w:rFonts w:ascii="Cambria Math" w:hAnsi="Cambria Math"/>
            <w:sz w:val="24"/>
            <w:szCs w:val="24"/>
            <w:lang w:val="en-US"/>
          </w:rPr>
          <m:t>.</m:t>
        </m:r>
      </m:oMath>
    </w:p>
    <w:p w:rsidR="00072DD3" w:rsidRDefault="00072DD3" w:rsidP="00072DD3">
      <w:pPr>
        <w:spacing w:after="200" w:line="276" w:lineRule="auto"/>
        <w:ind w:left="363"/>
        <w:rPr>
          <w:sz w:val="24"/>
          <w:szCs w:val="24"/>
          <w:lang w:val="en-US"/>
        </w:rPr>
      </w:pPr>
      <w:r w:rsidRPr="00D04C93">
        <w:rPr>
          <w:sz w:val="24"/>
          <w:szCs w:val="24"/>
          <w:lang w:val="en-US"/>
        </w:rPr>
        <w:t>The eigenvalues should be sorted in descending order, as defined by</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D04C93">
        <w:rPr>
          <w:sz w:val="24"/>
          <w:szCs w:val="24"/>
          <w:lang w:val="en-US"/>
        </w:rPr>
        <w:t xml:space="preserve">, to make possible the selection of the first eigenvalue in the obtained sequence, represented by </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ection.</w:t>
      </w:r>
    </w:p>
    <w:p w:rsidR="00072DD3" w:rsidRDefault="00072DD3" w:rsidP="00072DD3">
      <w:pPr>
        <w:spacing w:after="200" w:line="276" w:lineRule="auto"/>
        <w:ind w:left="363"/>
        <w:rPr>
          <w:sz w:val="24"/>
          <w:szCs w:val="24"/>
          <w:lang w:val="en-US"/>
        </w:rPr>
      </w:pPr>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t)</m:t>
            </m:r>
          </m:sup>
        </m:sSup>
      </m:oMath>
      <w:r w:rsidRPr="00C36687">
        <w:rPr>
          <w:sz w:val="24"/>
          <w:szCs w:val="24"/>
          <w:lang w:val="en-US"/>
        </w:rPr>
        <w:t>, f</w:t>
      </w:r>
      <w:r>
        <w:rPr>
          <w:sz w:val="24"/>
          <w:szCs w:val="24"/>
          <w:lang w:val="en-US"/>
        </w:rPr>
        <w:t>i</w:t>
      </w:r>
      <w:r w:rsidRPr="00C36687">
        <w:rPr>
          <w:sz w:val="24"/>
          <w:szCs w:val="24"/>
          <w:lang w:val="en-US"/>
        </w:rPr>
        <w:t xml:space="preserve">nding the largest eigenvalue for each </w:t>
      </w:r>
      <m:oMath>
        <m:r>
          <w:rPr>
            <w:rFonts w:ascii="Cambria Math" w:hAnsi="Cambria Math"/>
            <w:sz w:val="24"/>
            <w:szCs w:val="24"/>
            <w:lang w:val="en-US"/>
          </w:rPr>
          <m:t>t</m:t>
        </m:r>
      </m:oMath>
      <w:r w:rsidRPr="00C36687">
        <w:rPr>
          <w:sz w:val="24"/>
          <w:szCs w:val="24"/>
          <w:lang w:val="en-US"/>
        </w:rPr>
        <w:t>-th time frame, should be repeated until t = T, in order to obtain the largest</w:t>
      </w:r>
      <w:r>
        <w:rPr>
          <w:sz w:val="24"/>
          <w:szCs w:val="24"/>
          <w:lang w:val="en-US"/>
        </w:rPr>
        <w:t xml:space="preserve"> eigenvalue of all time frames, as presented by </w:t>
      </w:r>
    </w:p>
    <w:p w:rsidR="00072DD3"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w:lastRenderedPageBreak/>
          <m:t>E</m:t>
        </m:r>
      </m:oMath>
      <w:r w:rsidRPr="00F528E5">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p>
    <w:p w:rsidR="00072DD3" w:rsidRDefault="00072DD3" w:rsidP="00072DD3">
      <w:pPr>
        <w:spacing w:after="200" w:line="276" w:lineRule="auto"/>
        <w:ind w:left="363"/>
        <w:rPr>
          <w:sz w:val="24"/>
          <w:szCs w:val="24"/>
          <w:lang w:val="en-US"/>
        </w:rPr>
      </w:pPr>
      <w:r w:rsidRPr="00C36687">
        <w:rPr>
          <w:sz w:val="24"/>
          <w:szCs w:val="24"/>
          <w:lang w:val="en-US"/>
        </w:rPr>
        <w:t xml:space="preserve">Since </w:t>
      </w:r>
      <w:r>
        <w:rPr>
          <w:rStyle w:val="hps"/>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xml:space="preserve">, then the first line of the matrix </w:t>
      </w:r>
      <m:oMath>
        <m:r>
          <m:rPr>
            <m:sty m:val="bi"/>
          </m:rPr>
          <w:rPr>
            <w:rFonts w:ascii="Cambria Math" w:hAnsi="Cambria Math"/>
            <w:sz w:val="24"/>
            <w:szCs w:val="24"/>
            <w:lang w:val="en-US"/>
          </w:rPr>
          <m:t>E</m:t>
        </m:r>
      </m:oMath>
      <w:r w:rsidRPr="00C36687">
        <w:rPr>
          <w:sz w:val="24"/>
          <w:szCs w:val="24"/>
          <w:lang w:val="en-US"/>
        </w:rPr>
        <w:t xml:space="preserve"> contains the largest</w:t>
      </w:r>
      <w:r>
        <w:rPr>
          <w:sz w:val="24"/>
          <w:szCs w:val="24"/>
          <w:lang w:val="en-US"/>
        </w:rPr>
        <w:t xml:space="preserve"> </w:t>
      </w:r>
      <w:r w:rsidRPr="00B92407">
        <w:rPr>
          <w:sz w:val="24"/>
          <w:szCs w:val="24"/>
          <w:lang w:val="en-US"/>
        </w:rPr>
        <w:t xml:space="preserve">eigenvalues of each </w:t>
      </w:r>
      <m:oMath>
        <m:r>
          <w:rPr>
            <w:rFonts w:ascii="Cambria Math" w:hAnsi="Cambria Math"/>
            <w:sz w:val="24"/>
            <w:szCs w:val="24"/>
            <w:lang w:val="en-US"/>
          </w:rPr>
          <m:t>t</m:t>
        </m:r>
      </m:oMath>
      <w:r w:rsidRPr="00C36687">
        <w:rPr>
          <w:sz w:val="24"/>
          <w:szCs w:val="24"/>
          <w:lang w:val="en-US"/>
        </w:rPr>
        <w:t>-</w:t>
      </w:r>
      <w:proofErr w:type="gramStart"/>
      <w:r w:rsidRPr="00C36687">
        <w:rPr>
          <w:sz w:val="24"/>
          <w:szCs w:val="24"/>
          <w:lang w:val="en-US"/>
        </w:rPr>
        <w:t>th</w:t>
      </w:r>
      <w:proofErr w:type="gramEnd"/>
      <w:r w:rsidRPr="00C36687">
        <w:rPr>
          <w:sz w:val="24"/>
          <w:szCs w:val="24"/>
          <w:lang w:val="en-US"/>
        </w:rPr>
        <w:t xml:space="preserve"> time frame</w:t>
      </w:r>
      <w:r w:rsidRPr="00B92407">
        <w:rPr>
          <w:sz w:val="24"/>
          <w:szCs w:val="24"/>
          <w:lang w:val="en-US"/>
        </w:rPr>
        <w:t xml:space="preserve">, </w:t>
      </w:r>
      <w:r>
        <w:rPr>
          <w:sz w:val="24"/>
          <w:szCs w:val="24"/>
          <w:lang w:val="en-US"/>
        </w:rPr>
        <w:t xml:space="preserve">which is the expected input for MOS schemes and can be expressed </w:t>
      </w:r>
      <w:r w:rsidRPr="00B92407">
        <w:rPr>
          <w:sz w:val="24"/>
          <w:szCs w:val="24"/>
          <w:lang w:val="en-US"/>
        </w:rPr>
        <w:t>as</w:t>
      </w:r>
      <w:r>
        <w:rPr>
          <w:sz w:val="24"/>
          <w:szCs w:val="24"/>
          <w:lang w:val="en-US"/>
        </w:rPr>
        <w:t xml:space="preserve"> </w:t>
      </w:r>
    </w:p>
    <w:p w:rsidR="00072DD3" w:rsidRPr="00B92407" w:rsidRDefault="00223913"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072DD3" w:rsidRDefault="00072DD3" w:rsidP="00072DD3">
      <w:pPr>
        <w:spacing w:after="200" w:line="276" w:lineRule="auto"/>
        <w:ind w:left="363"/>
        <w:rPr>
          <w:sz w:val="24"/>
          <w:szCs w:val="24"/>
          <w:lang w:val="en-US"/>
        </w:rPr>
      </w:pPr>
      <w:r w:rsidRPr="00424BD3">
        <w:rPr>
          <w:sz w:val="24"/>
          <w:szCs w:val="24"/>
          <w:lang w:val="en-US"/>
        </w:rPr>
        <w:t>Once obtained the largest eigenvalue</w:t>
      </w:r>
      <w:r>
        <w:rPr>
          <w:sz w:val="24"/>
          <w:szCs w:val="24"/>
          <w:lang w:val="en-US"/>
        </w:rPr>
        <w:t>s</w:t>
      </w:r>
      <w:r w:rsidRPr="00424BD3">
        <w:rPr>
          <w:sz w:val="24"/>
          <w:szCs w:val="24"/>
          <w:lang w:val="en-US"/>
        </w:rPr>
        <w:t xml:space="preserve"> of each q-</w:t>
      </w:r>
      <w:proofErr w:type="spellStart"/>
      <w:r w:rsidRPr="00424BD3">
        <w:rPr>
          <w:sz w:val="24"/>
          <w:szCs w:val="24"/>
          <w:lang w:val="en-US"/>
        </w:rPr>
        <w:t>th</w:t>
      </w:r>
      <w:proofErr w:type="spellEnd"/>
      <w:r w:rsidRPr="00424BD3">
        <w:rPr>
          <w:sz w:val="24"/>
          <w:szCs w:val="24"/>
          <w:lang w:val="en-US"/>
        </w:rPr>
        <w:t xml:space="preserve"> time frame, it is possible to apply a selected MOS scheme to estimate the model order</w:t>
      </w:r>
      <w:r>
        <w:rPr>
          <w:sz w:val="24"/>
          <w:szCs w:val="24"/>
          <w:lang w:val="en-US"/>
        </w:rPr>
        <w:t xml:space="preserve"> </w:t>
      </w:r>
      <w:r w:rsidRPr="00642C2A">
        <w:rPr>
          <w:i/>
          <w:sz w:val="24"/>
          <w:szCs w:val="24"/>
          <w:lang w:val="en-US"/>
        </w:rPr>
        <w:t>d̂</w:t>
      </w:r>
      <w:r w:rsidRPr="00424BD3">
        <w:rPr>
          <w:sz w:val="24"/>
          <w:szCs w:val="24"/>
          <w:lang w:val="en-US"/>
        </w:rPr>
        <w:t xml:space="preserve">, which is the estimated number of time frames </w:t>
      </w:r>
      <w:r>
        <w:rPr>
          <w:sz w:val="24"/>
          <w:szCs w:val="24"/>
          <w:lang w:val="en-US"/>
        </w:rPr>
        <w:t>with malicious behavior</w:t>
      </w:r>
      <w:r w:rsidRPr="00424BD3">
        <w:rPr>
          <w:sz w:val="24"/>
          <w:szCs w:val="24"/>
          <w:lang w:val="en-US"/>
        </w:rPr>
        <w:t xml:space="preserve">. Therefore, </w:t>
      </w:r>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oMath>
      <w:r w:rsidRPr="00424BD3">
        <w:rPr>
          <w:sz w:val="24"/>
          <w:szCs w:val="24"/>
          <w:lang w:val="en-US"/>
        </w:rPr>
        <w:t xml:space="preserve"> is used as input parameter for MOS schemes, according to</w:t>
      </w:r>
      <w:r>
        <w:rPr>
          <w:sz w:val="24"/>
          <w:szCs w:val="24"/>
          <w:lang w:val="en-US"/>
        </w:rPr>
        <w:t xml:space="preserve"> the equation </w:t>
      </w:r>
      <m:oMath>
        <m:sSub>
          <m:sSubPr>
            <m:ctrlPr>
              <w:rPr>
                <w:rFonts w:ascii="Cambria Math" w:hAnsi="Cambria Math"/>
                <w:b/>
                <w:i/>
                <w:sz w:val="24"/>
                <w:szCs w:val="24"/>
                <w:lang w:val="en-US"/>
              </w:rPr>
            </m:ctrlPr>
          </m:sSubPr>
          <m:e>
            <m:r>
              <w:rPr>
                <w:rFonts w:ascii="Cambria Math" w:hAnsi="Cambria Math"/>
                <w:sz w:val="24"/>
                <w:szCs w:val="24"/>
                <w:lang w:val="en-US"/>
              </w:rPr>
              <m:t xml:space="preserve">d̂ = </m:t>
            </m:r>
            <m:r>
              <m:rPr>
                <m:sty m:val="p"/>
              </m:rPr>
              <w:rPr>
                <w:rFonts w:ascii="Cambria Math"/>
                <w:sz w:val="24"/>
                <w:szCs w:val="24"/>
                <w:lang w:val="en-US"/>
              </w:rPr>
              <m:t>MOS</m:t>
            </m:r>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m:t>
        </m:r>
      </m:oMath>
      <w:r w:rsidRPr="00424BD3">
        <w:rPr>
          <w:sz w:val="24"/>
          <w:szCs w:val="24"/>
          <w:lang w:val="en-US"/>
        </w:rPr>
        <w:t xml:space="preserve">Note that some MOS schemes may also require the </w:t>
      </w:r>
      <w:r>
        <w:rPr>
          <w:sz w:val="24"/>
          <w:szCs w:val="24"/>
          <w:lang w:val="en-US"/>
        </w:rPr>
        <w:t xml:space="preserve">amount of time </w:t>
      </w:r>
      <w:r w:rsidRPr="00424BD3">
        <w:rPr>
          <w:sz w:val="24"/>
          <w:szCs w:val="24"/>
          <w:lang w:val="en-US"/>
        </w:rPr>
        <w:t xml:space="preserve">that compose a time frame, </w:t>
      </w:r>
      <w:r>
        <w:rPr>
          <w:sz w:val="24"/>
          <w:szCs w:val="24"/>
          <w:lang w:val="en-US"/>
        </w:rPr>
        <w:t xml:space="preserve">such as </w:t>
      </w:r>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424BD3">
        <w:rPr>
          <w:sz w:val="24"/>
          <w:szCs w:val="24"/>
          <w:lang w:val="en-US"/>
        </w:rPr>
        <w:t>. For more information about MOS</w:t>
      </w:r>
      <w:r>
        <w:rPr>
          <w:sz w:val="24"/>
          <w:szCs w:val="24"/>
          <w:lang w:val="en-US"/>
        </w:rPr>
        <w:t xml:space="preserve"> schemes</w:t>
      </w:r>
      <w:r w:rsidRPr="00424BD3">
        <w:rPr>
          <w:sz w:val="24"/>
          <w:szCs w:val="24"/>
          <w:lang w:val="en-US"/>
        </w:rPr>
        <w:t xml:space="preserve">, we refer to </w:t>
      </w:r>
      <w:r>
        <w:rPr>
          <w:sz w:val="24"/>
          <w:szCs w:val="24"/>
          <w:lang w:val="en-US"/>
        </w:rPr>
        <w:t>[22].</w:t>
      </w:r>
    </w:p>
    <w:p w:rsidR="00072DD3" w:rsidRDefault="00072DD3" w:rsidP="00072DD3">
      <w:pPr>
        <w:rPr>
          <w:sz w:val="24"/>
          <w:szCs w:val="24"/>
          <w:lang w:val="en-US"/>
        </w:rPr>
      </w:pPr>
    </w:p>
    <w:p w:rsidR="00072DD3" w:rsidRDefault="00072DD3" w:rsidP="00072DD3">
      <w:pPr>
        <w:rPr>
          <w:sz w:val="24"/>
          <w:szCs w:val="24"/>
          <w:lang w:val="en-US"/>
        </w:rPr>
      </w:pPr>
    </w:p>
    <w:p w:rsidR="00072DD3" w:rsidRPr="00F612CC" w:rsidRDefault="00072DD3" w:rsidP="00072DD3">
      <w:pPr>
        <w:spacing w:after="200" w:line="276" w:lineRule="auto"/>
        <w:rPr>
          <w:sz w:val="24"/>
          <w:szCs w:val="24"/>
        </w:rPr>
      </w:pP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Default="005F4C98" w:rsidP="00072DD3">
      <w:pPr>
        <w:rPr>
          <w:b/>
          <w:sz w:val="24"/>
          <w:szCs w:val="24"/>
          <w:lang w:val="en-US"/>
        </w:rPr>
      </w:pPr>
    </w:p>
    <w:p w:rsidR="00440896" w:rsidRDefault="00D51941" w:rsidP="00256E45">
      <w:pPr>
        <w:pStyle w:val="ListParagraph"/>
        <w:numPr>
          <w:ilvl w:val="0"/>
          <w:numId w:val="36"/>
        </w:numPr>
        <w:rPr>
          <w:b/>
          <w:sz w:val="24"/>
          <w:szCs w:val="24"/>
          <w:lang w:val="en-US"/>
        </w:rPr>
      </w:pPr>
      <w:r>
        <w:rPr>
          <w:b/>
          <w:sz w:val="24"/>
          <w:szCs w:val="24"/>
          <w:lang w:val="en-US"/>
        </w:rPr>
        <w:t xml:space="preserve">Results </w:t>
      </w:r>
    </w:p>
    <w:p w:rsidR="00072DD3" w:rsidRDefault="00072DD3" w:rsidP="00256E45">
      <w:pPr>
        <w:pStyle w:val="ListParagraph"/>
        <w:numPr>
          <w:ilvl w:val="1"/>
          <w:numId w:val="36"/>
        </w:numPr>
        <w:rPr>
          <w:b/>
          <w:sz w:val="24"/>
          <w:szCs w:val="24"/>
          <w:lang w:val="en-US"/>
        </w:rPr>
      </w:pPr>
      <w:r w:rsidRPr="00256E45">
        <w:rPr>
          <w:b/>
          <w:sz w:val="24"/>
          <w:szCs w:val="24"/>
          <w:lang w:val="en-US"/>
        </w:rPr>
        <w:t>Security analysis</w:t>
      </w:r>
    </w:p>
    <w:p w:rsidR="005F4C98" w:rsidRDefault="005F4C98" w:rsidP="00256E45">
      <w:pPr>
        <w:pStyle w:val="ListParagraph"/>
        <w:ind w:left="360"/>
        <w:rPr>
          <w:b/>
          <w:sz w:val="24"/>
          <w:szCs w:val="24"/>
          <w:lang w:val="en-US"/>
        </w:rPr>
      </w:pPr>
    </w:p>
    <w:p w:rsidR="005F4C98" w:rsidRPr="00256E45" w:rsidRDefault="005F4C98">
      <w:pPr>
        <w:pStyle w:val="ListParagraph"/>
        <w:numPr>
          <w:ilvl w:val="2"/>
          <w:numId w:val="36"/>
        </w:numPr>
        <w:rPr>
          <w:b/>
          <w:sz w:val="24"/>
          <w:szCs w:val="24"/>
          <w:lang w:val="en-US"/>
        </w:rPr>
        <w:pPrChange w:id="44" w:author="TanTan" w:date="2016-02-02T21:20:00Z">
          <w:pPr/>
        </w:pPrChange>
      </w:pPr>
      <w:bookmarkStart w:id="45" w:name="_GoBack"/>
      <w:r w:rsidRPr="00256E45">
        <w:rPr>
          <w:b/>
          <w:sz w:val="24"/>
          <w:szCs w:val="24"/>
          <w:lang w:val="en-US"/>
        </w:rPr>
        <w:t>Adversary model</w:t>
      </w:r>
    </w:p>
    <w:bookmarkEnd w:id="45"/>
    <w:p w:rsidR="005F4C98" w:rsidRPr="00333C79" w:rsidRDefault="005F4C98" w:rsidP="00072DD3">
      <w:pPr>
        <w:rPr>
          <w:b/>
          <w:sz w:val="24"/>
          <w:szCs w:val="24"/>
          <w:lang w:val="en-US"/>
        </w:rPr>
      </w:pPr>
    </w:p>
    <w:p w:rsidR="00072DD3" w:rsidRDefault="00072DD3" w:rsidP="00072DD3">
      <w:pPr>
        <w:rPr>
          <w:sz w:val="24"/>
          <w:szCs w:val="24"/>
          <w:lang w:val="en-US"/>
        </w:rPr>
      </w:pPr>
    </w:p>
    <w:p w:rsidR="005F4C98" w:rsidRDefault="00256E45">
      <w:pPr>
        <w:pStyle w:val="ListParagraph"/>
        <w:spacing w:after="200" w:line="276" w:lineRule="auto"/>
        <w:ind w:left="990"/>
        <w:rPr>
          <w:b/>
          <w:sz w:val="24"/>
          <w:szCs w:val="24"/>
          <w:lang w:val="en-US"/>
        </w:rPr>
        <w:pPrChange w:id="46" w:author="TanTan" w:date="2016-02-02T21:41:00Z">
          <w:pPr>
            <w:pStyle w:val="ListParagraph"/>
            <w:numPr>
              <w:numId w:val="28"/>
            </w:numPr>
            <w:spacing w:after="200" w:line="276" w:lineRule="auto"/>
            <w:ind w:left="990" w:hanging="360"/>
          </w:pPr>
        </w:pPrChange>
      </w:pPr>
      <w:r>
        <w:rPr>
          <w:b/>
          <w:sz w:val="24"/>
          <w:szCs w:val="24"/>
          <w:lang w:val="en-US"/>
        </w:rPr>
        <w:t>6.1</w:t>
      </w:r>
      <w:r w:rsidR="005F4C98">
        <w:rPr>
          <w:b/>
          <w:sz w:val="24"/>
          <w:szCs w:val="24"/>
          <w:lang w:val="en-US"/>
        </w:rPr>
        <w:t xml:space="preserve"> 2. </w:t>
      </w:r>
      <w:proofErr w:type="gramStart"/>
      <w:r w:rsidR="005F4C98">
        <w:rPr>
          <w:b/>
          <w:sz w:val="24"/>
          <w:szCs w:val="24"/>
          <w:lang w:val="en-US"/>
        </w:rPr>
        <w:t>Common scenarios.</w:t>
      </w:r>
      <w:proofErr w:type="gramEnd"/>
      <w:r w:rsidR="005F4C98">
        <w:rPr>
          <w:b/>
          <w:sz w:val="24"/>
          <w:szCs w:val="24"/>
          <w:lang w:val="en-US"/>
        </w:rPr>
        <w:t xml:space="preserve"> </w:t>
      </w:r>
    </w:p>
    <w:p w:rsidR="005F4C98" w:rsidRPr="0041360B" w:rsidRDefault="005F4C98" w:rsidP="005F4C98">
      <w:pPr>
        <w:pStyle w:val="ListParagraph"/>
        <w:numPr>
          <w:ilvl w:val="0"/>
          <w:numId w:val="28"/>
        </w:numPr>
        <w:spacing w:after="200" w:line="276" w:lineRule="auto"/>
        <w:rPr>
          <w:b/>
          <w:sz w:val="24"/>
          <w:szCs w:val="24"/>
          <w:lang w:val="en-US"/>
        </w:rPr>
      </w:pPr>
      <w:r w:rsidRPr="0035785D">
        <w:rPr>
          <w:b/>
          <w:sz w:val="24"/>
          <w:szCs w:val="24"/>
          <w:lang w:val="en-US"/>
        </w:rPr>
        <w:t xml:space="preserve">Usage of expired password to perform non-authorized operations </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In the offline mode, the session time is used to restrict the operations during a specified period, although it is possible to manipulate the current time in mobile clients, to </w:t>
      </w:r>
      <w:r>
        <w:rPr>
          <w:sz w:val="24"/>
          <w:szCs w:val="24"/>
          <w:lang w:val="en-US"/>
        </w:rPr>
        <w:t>e</w:t>
      </w:r>
      <w:r w:rsidRPr="0065747A">
        <w:rPr>
          <w:sz w:val="24"/>
          <w:szCs w:val="24"/>
          <w:lang w:val="en-US"/>
        </w:rPr>
        <w:t xml:space="preserve">mulate a period </w:t>
      </w:r>
      <w:r>
        <w:rPr>
          <w:sz w:val="24"/>
          <w:szCs w:val="24"/>
          <w:lang w:val="en-US"/>
        </w:rPr>
        <w:t>in which</w:t>
      </w:r>
      <w:r w:rsidRPr="0065747A">
        <w:rPr>
          <w:sz w:val="24"/>
          <w:szCs w:val="24"/>
          <w:lang w:val="en-US"/>
        </w:rPr>
        <w:t xml:space="preserve"> the session was valid. </w:t>
      </w:r>
      <w:r>
        <w:rPr>
          <w:sz w:val="24"/>
          <w:szCs w:val="24"/>
          <w:lang w:val="en-US"/>
        </w:rPr>
        <w:t>The l</w:t>
      </w:r>
      <w:r w:rsidRPr="0065747A">
        <w:rPr>
          <w:sz w:val="24"/>
          <w:szCs w:val="24"/>
          <w:lang w:val="en-US"/>
        </w:rPr>
        <w:t>og analysis</w:t>
      </w:r>
      <w:r>
        <w:rPr>
          <w:sz w:val="24"/>
          <w:szCs w:val="24"/>
          <w:lang w:val="en-US"/>
        </w:rPr>
        <w:t xml:space="preserve"> by MOS</w:t>
      </w:r>
      <w:r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Pr>
          <w:sz w:val="24"/>
          <w:szCs w:val="24"/>
          <w:lang w:val="en-US"/>
        </w:rPr>
        <w:t>indicate</w:t>
      </w:r>
      <w:r w:rsidRPr="0065747A">
        <w:rPr>
          <w:sz w:val="24"/>
          <w:szCs w:val="24"/>
          <w:lang w:val="en-US"/>
        </w:rPr>
        <w:t xml:space="preserve"> a malicious behavior. Additionally, a large amount or sparse operation performed at </w:t>
      </w:r>
      <w:r w:rsidRPr="0065747A">
        <w:rPr>
          <w:sz w:val="24"/>
          <w:szCs w:val="24"/>
          <w:lang w:val="en-US"/>
        </w:rPr>
        <w:lastRenderedPageBreak/>
        <w:t xml:space="preserve">the same time can </w:t>
      </w:r>
      <w:r>
        <w:rPr>
          <w:sz w:val="24"/>
          <w:szCs w:val="24"/>
          <w:lang w:val="en-US"/>
        </w:rPr>
        <w:t>indicate</w:t>
      </w:r>
      <w:r w:rsidRPr="0065747A">
        <w:rPr>
          <w:sz w:val="24"/>
          <w:szCs w:val="24"/>
          <w:lang w:val="en-US"/>
        </w:rPr>
        <w:t xml:space="preserve"> the use of backtrack techniques to ma</w:t>
      </w:r>
      <w:r>
        <w:rPr>
          <w:sz w:val="24"/>
          <w:szCs w:val="24"/>
          <w:lang w:val="en-US"/>
        </w:rPr>
        <w:t>i</w:t>
      </w:r>
      <w:r w:rsidRPr="0065747A">
        <w:rPr>
          <w:sz w:val="24"/>
          <w:szCs w:val="24"/>
          <w:lang w:val="en-US"/>
        </w:rPr>
        <w:t xml:space="preserve">ntain a valid session during necessary time to perform an attack. </w:t>
      </w:r>
    </w:p>
    <w:p w:rsidR="005F4C98" w:rsidRPr="0065747A" w:rsidRDefault="005F4C98" w:rsidP="005F4C98">
      <w:pPr>
        <w:spacing w:after="200" w:line="276" w:lineRule="auto"/>
        <w:ind w:left="360"/>
        <w:rPr>
          <w:sz w:val="24"/>
          <w:szCs w:val="24"/>
          <w:lang w:val="en-US"/>
        </w:rPr>
      </w:pPr>
      <w:r w:rsidRPr="0065747A">
        <w:rPr>
          <w:sz w:val="24"/>
          <w:szCs w:val="24"/>
          <w:lang w:val="en-US"/>
        </w:rPr>
        <w:t>Applying MOS to the analysis of the time between user operations can be effective in order to reveal the oc</w:t>
      </w:r>
      <w:r>
        <w:rPr>
          <w:sz w:val="24"/>
          <w:szCs w:val="24"/>
          <w:lang w:val="en-US"/>
        </w:rPr>
        <w:t>c</w:t>
      </w:r>
      <w:r w:rsidRPr="0065747A">
        <w:rPr>
          <w:sz w:val="24"/>
          <w:szCs w:val="24"/>
          <w:lang w:val="en-US"/>
        </w:rPr>
        <w:t xml:space="preserve">urrence of malicious behavior during an offline session. The </w:t>
      </w:r>
      <w:r>
        <w:rPr>
          <w:sz w:val="24"/>
          <w:szCs w:val="24"/>
          <w:lang w:val="en-US"/>
        </w:rPr>
        <w:t xml:space="preserve">MOS based on </w:t>
      </w:r>
      <w:r w:rsidRPr="0065747A">
        <w:rPr>
          <w:sz w:val="24"/>
          <w:szCs w:val="24"/>
          <w:lang w:val="en-US"/>
        </w:rPr>
        <w:t xml:space="preserve">correlation analysis identifies </w:t>
      </w:r>
      <w:r>
        <w:rPr>
          <w:sz w:val="24"/>
          <w:szCs w:val="24"/>
          <w:lang w:val="en-US"/>
        </w:rPr>
        <w:t>anomalies</w:t>
      </w:r>
      <w:r w:rsidRPr="0065747A">
        <w:rPr>
          <w:sz w:val="24"/>
          <w:szCs w:val="24"/>
          <w:lang w:val="en-US"/>
        </w:rPr>
        <w:t xml:space="preserve"> on sparse or subtle number of file operations, and the </w:t>
      </w:r>
      <w:r>
        <w:rPr>
          <w:sz w:val="24"/>
          <w:szCs w:val="24"/>
          <w:lang w:val="en-US"/>
        </w:rPr>
        <w:t xml:space="preserve">MOS based on </w:t>
      </w:r>
      <w:r w:rsidRPr="0065747A">
        <w:rPr>
          <w:sz w:val="24"/>
          <w:szCs w:val="24"/>
          <w:lang w:val="en-US"/>
        </w:rPr>
        <w:t xml:space="preserve">covariance analysis indicates abnormities </w:t>
      </w:r>
      <w:r>
        <w:rPr>
          <w:sz w:val="24"/>
          <w:szCs w:val="24"/>
          <w:lang w:val="en-US"/>
        </w:rPr>
        <w:t xml:space="preserve">caused by </w:t>
      </w:r>
      <w:r w:rsidRPr="0065747A">
        <w:rPr>
          <w:sz w:val="24"/>
          <w:szCs w:val="24"/>
          <w:lang w:val="en-US"/>
        </w:rPr>
        <w:t xml:space="preserve">large amounts of operations during a </w:t>
      </w:r>
      <w:commentRangeStart w:id="47"/>
      <w:commentRangeStart w:id="48"/>
      <w:commentRangeStart w:id="49"/>
      <w:commentRangeStart w:id="50"/>
      <w:r w:rsidRPr="0065747A">
        <w:rPr>
          <w:sz w:val="24"/>
          <w:szCs w:val="24"/>
          <w:lang w:val="en-US"/>
        </w:rPr>
        <w:t>period</w:t>
      </w:r>
      <w:commentRangeEnd w:id="47"/>
      <w:r>
        <w:rPr>
          <w:rStyle w:val="CommentReference"/>
        </w:rPr>
        <w:commentReference w:id="47"/>
      </w:r>
      <w:commentRangeEnd w:id="48"/>
      <w:commentRangeEnd w:id="49"/>
      <w:commentRangeEnd w:id="50"/>
      <w:r>
        <w:rPr>
          <w:rStyle w:val="CommentReference"/>
        </w:rPr>
        <w:commentReference w:id="48"/>
      </w:r>
      <w:r>
        <w:rPr>
          <w:rStyle w:val="CommentReference"/>
        </w:rPr>
        <w:commentReference w:id="49"/>
      </w:r>
      <w:r>
        <w:rPr>
          <w:rStyle w:val="CommentReference"/>
        </w:rPr>
        <w:commentReference w:id="50"/>
      </w:r>
      <w:r w:rsidRPr="0065747A">
        <w:rPr>
          <w:sz w:val="24"/>
          <w:szCs w:val="24"/>
          <w:lang w:val="en-US"/>
        </w:rPr>
        <w:t>.</w:t>
      </w:r>
    </w:p>
    <w:p w:rsidR="005F4C98" w:rsidRPr="008A165E" w:rsidRDefault="005F4C98" w:rsidP="005F4C98">
      <w:pPr>
        <w:pStyle w:val="ListParagraph"/>
        <w:numPr>
          <w:ilvl w:val="0"/>
          <w:numId w:val="28"/>
        </w:numPr>
        <w:spacing w:after="200" w:line="276" w:lineRule="auto"/>
        <w:rPr>
          <w:b/>
          <w:sz w:val="24"/>
          <w:szCs w:val="24"/>
          <w:lang w:val="en-US"/>
        </w:rPr>
      </w:pPr>
      <w:commentRangeStart w:id="51"/>
      <w:commentRangeStart w:id="52"/>
      <w:r w:rsidRPr="008A165E">
        <w:rPr>
          <w:b/>
          <w:sz w:val="24"/>
          <w:szCs w:val="24"/>
          <w:lang w:val="en-US"/>
        </w:rPr>
        <w:t>An attacker uses a valid password to perform operations on a bulk of files;</w:t>
      </w:r>
      <w:commentRangeEnd w:id="51"/>
      <w:r w:rsidRPr="008A165E">
        <w:rPr>
          <w:rStyle w:val="CommentReference"/>
          <w:b/>
        </w:rPr>
        <w:commentReference w:id="51"/>
      </w:r>
      <w:commentRangeEnd w:id="52"/>
      <w:r>
        <w:rPr>
          <w:rStyle w:val="CommentReference"/>
        </w:rPr>
        <w:commentReference w:id="52"/>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w:t>
      </w:r>
      <w:proofErr w:type="spellStart"/>
      <w:r w:rsidRPr="0065747A">
        <w:rPr>
          <w:sz w:val="24"/>
          <w:szCs w:val="24"/>
          <w:lang w:val="en-US"/>
        </w:rPr>
        <w:t>modification.Some</w:t>
      </w:r>
      <w:proofErr w:type="spellEnd"/>
      <w:r w:rsidRPr="0065747A">
        <w:rPr>
          <w:sz w:val="24"/>
          <w:szCs w:val="24"/>
          <w:lang w:val="en-US"/>
        </w:rPr>
        <w:t xml:space="preserve"> attacks present behavioral patterns based on abrupt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Pr>
          <w:sz w:val="24"/>
          <w:szCs w:val="24"/>
          <w:lang w:val="en-US"/>
        </w:rPr>
        <w:t>h</w:t>
      </w:r>
      <w:r w:rsidRPr="0065747A">
        <w:rPr>
          <w:sz w:val="24"/>
          <w:szCs w:val="24"/>
          <w:lang w:val="en-US"/>
        </w:rPr>
        <w:t xml:space="preserve">ich is a growing attack [21] that blocks the access to valuable resources and requires a payment in order to unblock the content. The access to the resources can be blocked by </w:t>
      </w:r>
      <w:r>
        <w:rPr>
          <w:sz w:val="24"/>
          <w:szCs w:val="24"/>
          <w:lang w:val="en-US"/>
        </w:rPr>
        <w:t xml:space="preserve">the attacker </w:t>
      </w:r>
      <w:proofErr w:type="spellStart"/>
      <w:r>
        <w:rPr>
          <w:sz w:val="24"/>
          <w:szCs w:val="24"/>
          <w:lang w:val="en-US"/>
        </w:rPr>
        <w:t>throught</w:t>
      </w:r>
      <w:proofErr w:type="spellEnd"/>
      <w:r>
        <w:rPr>
          <w:sz w:val="24"/>
          <w:szCs w:val="24"/>
          <w:lang w:val="en-US"/>
        </w:rPr>
        <w:t xml:space="preserve"> </w:t>
      </w:r>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MOS schemes </w:t>
      </w:r>
      <w:r>
        <w:rPr>
          <w:sz w:val="24"/>
          <w:szCs w:val="24"/>
          <w:lang w:val="en-US"/>
        </w:rPr>
        <w:t>based on</w:t>
      </w:r>
      <w:r w:rsidRPr="0065747A">
        <w:rPr>
          <w:sz w:val="24"/>
          <w:szCs w:val="24"/>
          <w:lang w:val="en-US"/>
        </w:rPr>
        <w:t xml:space="preserve"> covariance analysis are effective to reveal abrupt changing on behaviors over time [18], making possible to identify intense malicious behaviors on offline mode of mobile clients, such in case of </w:t>
      </w:r>
      <w:proofErr w:type="spellStart"/>
      <w:r w:rsidRPr="0065747A">
        <w:rPr>
          <w:sz w:val="24"/>
          <w:szCs w:val="24"/>
          <w:lang w:val="en-US"/>
        </w:rPr>
        <w:t>ransomware</w:t>
      </w:r>
      <w:proofErr w:type="spellEnd"/>
      <w:r w:rsidRPr="0065747A">
        <w:rPr>
          <w:sz w:val="24"/>
          <w:szCs w:val="24"/>
          <w:lang w:val="en-US"/>
        </w:rPr>
        <w:t xml:space="preserve"> attack or bulk access to sensitive data.</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w:t>
      </w:r>
      <w:r>
        <w:rPr>
          <w:sz w:val="24"/>
          <w:szCs w:val="24"/>
          <w:lang w:val="en-US"/>
        </w:rPr>
        <w:t xml:space="preserve">highlighting the occurrence of infeasible behaviors </w:t>
      </w:r>
      <w:r>
        <w:rPr>
          <w:rFonts w:eastAsia="Times New Roman"/>
          <w:kern w:val="28"/>
          <w:sz w:val="24"/>
          <w:szCs w:val="24"/>
          <w:lang w:val="en-US" w:eastAsia="ru-RU"/>
        </w:rPr>
        <w:t>in comparison to legitimate user activities.</w:t>
      </w:r>
    </w:p>
    <w:p w:rsidR="005F4C98" w:rsidRPr="00865E2F" w:rsidRDefault="005F4C98" w:rsidP="005F4C98">
      <w:pPr>
        <w:spacing w:after="200" w:line="276" w:lineRule="auto"/>
        <w:ind w:left="360"/>
      </w:pPr>
      <w:r w:rsidRPr="0065747A">
        <w:rPr>
          <w:sz w:val="24"/>
          <w:szCs w:val="24"/>
          <w:lang w:val="en-US"/>
        </w:rPr>
        <w:t>Sparse or subtl</w:t>
      </w:r>
      <w:r>
        <w:rPr>
          <w:sz w:val="24"/>
          <w:szCs w:val="24"/>
          <w:lang w:val="en-US"/>
        </w:rPr>
        <w:t>e</w:t>
      </w:r>
      <w:r w:rsidRPr="0065747A">
        <w:rPr>
          <w:sz w:val="24"/>
          <w:szCs w:val="24"/>
          <w:lang w:val="en-US"/>
        </w:rPr>
        <w:t xml:space="preserv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w:t>
      </w:r>
      <w:commentRangeStart w:id="53"/>
      <w:commentRangeStart w:id="54"/>
      <w:commentRangeStart w:id="55"/>
      <w:r w:rsidRPr="0065747A">
        <w:rPr>
          <w:sz w:val="24"/>
          <w:szCs w:val="24"/>
          <w:lang w:val="en-US"/>
        </w:rPr>
        <w:t>navigation</w:t>
      </w:r>
      <w:commentRangeEnd w:id="53"/>
      <w:r>
        <w:rPr>
          <w:rStyle w:val="CommentReference"/>
        </w:rPr>
        <w:commentReference w:id="53"/>
      </w:r>
      <w:commentRangeEnd w:id="54"/>
      <w:r>
        <w:rPr>
          <w:rStyle w:val="CommentReference"/>
        </w:rPr>
        <w:commentReference w:id="54"/>
      </w:r>
      <w:commentRangeEnd w:id="55"/>
      <w:r>
        <w:rPr>
          <w:rStyle w:val="CommentReference"/>
        </w:rPr>
        <w:commentReference w:id="55"/>
      </w:r>
      <w:r w:rsidRPr="00884400">
        <w:rPr>
          <w:sz w:val="24"/>
          <w:szCs w:val="24"/>
          <w:lang w:val="en-US"/>
        </w:rPr>
        <w:t>.</w:t>
      </w:r>
    </w:p>
    <w:p w:rsidR="005F4C98" w:rsidRPr="005F4C98" w:rsidRDefault="005F4C98" w:rsidP="00072DD3">
      <w:pPr>
        <w:spacing w:after="200" w:line="276" w:lineRule="auto"/>
        <w:rPr>
          <w:ins w:id="56" w:author="TanTan" w:date="2016-02-02T00:45:00Z"/>
          <w:sz w:val="24"/>
          <w:szCs w:val="24"/>
          <w:rPrChange w:id="57" w:author="TanTan" w:date="2016-02-02T00:45:00Z">
            <w:rPr>
              <w:ins w:id="58" w:author="TanTan" w:date="2016-02-02T00:45:00Z"/>
              <w:sz w:val="24"/>
              <w:szCs w:val="24"/>
              <w:lang w:val="en-US"/>
            </w:rPr>
          </w:rPrChange>
        </w:rPr>
      </w:pPr>
    </w:p>
    <w:p w:rsidR="00072DD3" w:rsidRPr="00C2285D" w:rsidRDefault="00072DD3" w:rsidP="00072DD3">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072DD3" w:rsidRPr="00C2285D" w:rsidRDefault="00072DD3" w:rsidP="00072DD3">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072DD3" w:rsidRPr="00C2285D" w:rsidRDefault="00072DD3" w:rsidP="00072DD3">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072DD3" w:rsidRPr="00C2285D" w:rsidRDefault="00072DD3" w:rsidP="00072DD3">
      <w:pPr>
        <w:numPr>
          <w:ilvl w:val="1"/>
          <w:numId w:val="16"/>
        </w:numPr>
        <w:spacing w:after="200" w:line="276" w:lineRule="auto"/>
        <w:rPr>
          <w:sz w:val="24"/>
          <w:szCs w:val="24"/>
        </w:rPr>
      </w:pPr>
      <w:r>
        <w:rPr>
          <w:sz w:val="24"/>
          <w:szCs w:val="24"/>
          <w:lang w:val="en-US"/>
        </w:rPr>
        <w:lastRenderedPageBreak/>
        <w:t>The hacker t</w:t>
      </w:r>
      <w:r w:rsidRPr="00C2285D">
        <w:rPr>
          <w:sz w:val="24"/>
          <w:szCs w:val="24"/>
        </w:rPr>
        <w:t xml:space="preserve">ry the brute force offline dictionary attack on all the previous values, they have to belong to ONE TIME SESSION (the values </w:t>
      </w:r>
      <w:proofErr w:type="gramStart"/>
      <w:r w:rsidRPr="00C2285D">
        <w:rPr>
          <w:sz w:val="24"/>
          <w:szCs w:val="24"/>
        </w:rPr>
        <w:t xml:space="preserve">of </w:t>
      </w:r>
      <w:r w:rsidRPr="00071057">
        <w:rPr>
          <w:sz w:val="24"/>
          <w:szCs w:val="24"/>
          <w:lang w:val="en-US"/>
        </w:rPr>
        <w:t>”</w:t>
      </w:r>
      <w:proofErr w:type="gramEnd"/>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072DD3" w:rsidRPr="00C2285D" w:rsidRDefault="00072DD3" w:rsidP="00072DD3">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072DD3" w:rsidRPr="00C2285D" w:rsidRDefault="00072DD3" w:rsidP="00072DD3">
      <w:pPr>
        <w:numPr>
          <w:ilvl w:val="1"/>
          <w:numId w:val="16"/>
        </w:numPr>
        <w:spacing w:after="200" w:line="276" w:lineRule="auto"/>
        <w:rPr>
          <w:sz w:val="24"/>
          <w:szCs w:val="24"/>
        </w:rPr>
      </w:pPr>
      <w:r w:rsidRPr="00C2285D">
        <w:rPr>
          <w:sz w:val="24"/>
          <w:szCs w:val="24"/>
        </w:rPr>
        <w:t>Steal the file and try to decrypt it with offline dictionary.</w:t>
      </w:r>
    </w:p>
    <w:p w:rsidR="00072DD3" w:rsidRDefault="00072DD3" w:rsidP="00072DD3">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072DD3" w:rsidRDefault="00072DD3" w:rsidP="00072DD3">
      <w:pPr>
        <w:rPr>
          <w:sz w:val="24"/>
          <w:szCs w:val="24"/>
          <w:lang w:val="en-US"/>
        </w:rPr>
      </w:pPr>
    </w:p>
    <w:p w:rsidR="00072DD3" w:rsidRPr="00C2285D" w:rsidRDefault="00072DD3" w:rsidP="00072DD3">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DEV_PASS and TIME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be able to combine.</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KEY_SET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protected FILE_KEY  (also synchronized) and file.</w:t>
      </w:r>
    </w:p>
    <w:p w:rsidR="00072DD3" w:rsidRPr="00C2285D" w:rsidRDefault="00072DD3" w:rsidP="00072DD3">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072DD3" w:rsidRPr="00C2285D" w:rsidRDefault="00072DD3" w:rsidP="00072DD3">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072DD3" w:rsidRDefault="00072DD3" w:rsidP="00072DD3">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072DD3" w:rsidRPr="002D21D9" w:rsidRDefault="00072DD3" w:rsidP="00072DD3">
      <w:pPr>
        <w:spacing w:after="200" w:line="276" w:lineRule="auto"/>
        <w:rPr>
          <w:sz w:val="24"/>
          <w:szCs w:val="24"/>
          <w:lang w:val="en-US"/>
        </w:rPr>
      </w:pPr>
      <w:r>
        <w:rPr>
          <w:sz w:val="24"/>
          <w:szCs w:val="24"/>
          <w:lang w:val="en-US"/>
        </w:rPr>
        <w:t>In the online mode the protection of the mobile system is backed up by the server. The key expiry period and the usage of J-PAKE guarantees that the sensitive data sent over the network cannot leak. The detailed security analysis of J-PAKE is presented in []. The data sent in the clear does not need to be protected as the AES and ABE guarantee its security.</w:t>
      </w:r>
    </w:p>
    <w:p w:rsidR="00072DD3" w:rsidRDefault="00072DD3" w:rsidP="00072DD3">
      <w:pPr>
        <w:spacing w:after="200" w:line="276" w:lineRule="auto"/>
        <w:rPr>
          <w:sz w:val="24"/>
          <w:szCs w:val="24"/>
          <w:lang w:val="en-US"/>
        </w:rPr>
      </w:pPr>
      <w:r>
        <w:rPr>
          <w:sz w:val="24"/>
          <w:szCs w:val="24"/>
          <w:lang w:val="en-US"/>
        </w:rPr>
        <w:t>Additionally, we use the MOS schemes in order to identify anomalous behavior that can indicate an attack and alarm the system of the wrong user behavior.</w:t>
      </w:r>
      <w:r w:rsidDel="00107256">
        <w:rPr>
          <w:sz w:val="24"/>
          <w:szCs w:val="24"/>
          <w:lang w:val="en-US"/>
        </w:rPr>
        <w:t xml:space="preserve"> </w:t>
      </w:r>
      <w:r>
        <w:rPr>
          <w:sz w:val="24"/>
          <w:szCs w:val="24"/>
          <w:lang w:val="en-US"/>
        </w:rPr>
        <w:t>Therefore, it is necessary to analyze the data that can be collected from user operations on mobile client, to identify features that can be modeled and submitted to MOS schemes, according to described in Section (</w:t>
      </w:r>
      <w:commentRangeStart w:id="59"/>
      <w:r w:rsidRPr="0040547D">
        <w:rPr>
          <w:sz w:val="24"/>
          <w:szCs w:val="24"/>
          <w:highlight w:val="yellow"/>
          <w:lang w:val="en-US"/>
        </w:rPr>
        <w:t>X</w:t>
      </w:r>
      <w:commentRangeEnd w:id="59"/>
      <w:r>
        <w:rPr>
          <w:rStyle w:val="CommentReference"/>
        </w:rPr>
        <w:commentReference w:id="59"/>
      </w:r>
      <w:r>
        <w:rPr>
          <w:sz w:val="24"/>
          <w:szCs w:val="24"/>
          <w:lang w:val="en-US"/>
        </w:rPr>
        <w:t>)</w:t>
      </w:r>
    </w:p>
    <w:p w:rsidR="00072DD3" w:rsidRDefault="00072DD3" w:rsidP="00072DD3">
      <w:pPr>
        <w:spacing w:after="200" w:line="276" w:lineRule="auto"/>
        <w:rPr>
          <w:sz w:val="24"/>
          <w:szCs w:val="24"/>
          <w:lang w:val="en-US"/>
        </w:rPr>
      </w:pPr>
      <w:r>
        <w:rPr>
          <w:sz w:val="24"/>
          <w:szCs w:val="24"/>
          <w:lang w:val="en-US"/>
        </w:rPr>
        <w:t>The selected features</w:t>
      </w:r>
      <w:r w:rsidRPr="008700BD">
        <w:rPr>
          <w:sz w:val="24"/>
          <w:szCs w:val="24"/>
          <w:lang w:val="en-US"/>
        </w:rPr>
        <w:t xml:space="preserve"> shall be modeled as matrices</w:t>
      </w:r>
      <w:r>
        <w:rPr>
          <w:sz w:val="24"/>
          <w:szCs w:val="24"/>
          <w:lang w:val="en-US"/>
        </w:rPr>
        <w:t xml:space="preserve"> which </w:t>
      </w:r>
      <w:r w:rsidRPr="008700BD">
        <w:rPr>
          <w:sz w:val="24"/>
          <w:szCs w:val="24"/>
          <w:lang w:val="en-US"/>
        </w:rPr>
        <w:t xml:space="preserve">represents a signal superposition containing noise, legitimate and malicious </w:t>
      </w:r>
      <w:r>
        <w:rPr>
          <w:sz w:val="24"/>
          <w:szCs w:val="24"/>
          <w:lang w:val="en-US"/>
        </w:rPr>
        <w:t xml:space="preserve">behavior [18], grouped into time </w:t>
      </w:r>
      <w:proofErr w:type="gramStart"/>
      <w:r>
        <w:rPr>
          <w:sz w:val="24"/>
          <w:szCs w:val="24"/>
          <w:lang w:val="en-US"/>
        </w:rPr>
        <w:t xml:space="preserve">frames </w:t>
      </w:r>
      <w:proofErr w:type="gramEnd"/>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Pr>
          <w:sz w:val="24"/>
          <w:szCs w:val="24"/>
          <w:lang w:val="en-US"/>
        </w:rPr>
        <w:t xml:space="preserve">, where </w:t>
      </w:r>
      <w:r w:rsidRPr="0040547D">
        <w:rPr>
          <w:i/>
          <w:sz w:val="24"/>
          <w:szCs w:val="24"/>
          <w:lang w:val="en-US"/>
        </w:rPr>
        <w:t>M</w:t>
      </w:r>
      <w:r>
        <w:rPr>
          <w:sz w:val="24"/>
          <w:szCs w:val="24"/>
          <w:lang w:val="en-US"/>
        </w:rPr>
        <w:t xml:space="preserve"> defines the decomposition of a selected feature, </w:t>
      </w:r>
      <w:r w:rsidRPr="0040547D">
        <w:rPr>
          <w:i/>
          <w:sz w:val="24"/>
          <w:szCs w:val="24"/>
          <w:lang w:val="en-US"/>
        </w:rPr>
        <w:t>N</w:t>
      </w:r>
      <w:r>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AA14C8">
        <w:rPr>
          <w:sz w:val="24"/>
          <w:szCs w:val="24"/>
          <w:lang w:val="en-US"/>
        </w:rPr>
        <w:t xml:space="preserve">represents the number of occurrences of the feature </w:t>
      </w:r>
      <w:r>
        <w:rPr>
          <w:sz w:val="24"/>
          <w:szCs w:val="24"/>
          <w:lang w:val="en-US"/>
        </w:rPr>
        <w:t xml:space="preserve"> </w:t>
      </w:r>
      <m:oMath>
        <m:r>
          <w:rPr>
            <w:rFonts w:ascii="Cambria Math" w:eastAsiaTheme="minorHAnsi" w:hAnsi="Cambria Math"/>
            <w:sz w:val="24"/>
            <w:szCs w:val="24"/>
            <w:lang w:val="en-US"/>
          </w:rPr>
          <m:t>m</m:t>
        </m:r>
      </m:oMath>
      <w:r w:rsidRPr="00AA14C8">
        <w:rPr>
          <w:sz w:val="24"/>
          <w:szCs w:val="24"/>
          <w:lang w:val="en-US"/>
        </w:rPr>
        <w:t xml:space="preserve"> during the time </w:t>
      </w:r>
      <w:r>
        <w:rPr>
          <w:sz w:val="24"/>
          <w:szCs w:val="24"/>
          <w:lang w:val="en-US"/>
        </w:rPr>
        <w:t xml:space="preserve"> </w:t>
      </w:r>
      <m:oMath>
        <m:r>
          <w:rPr>
            <w:rFonts w:ascii="Cambria Math" w:eastAsiaTheme="minorHAnsi" w:hAnsi="Cambria Math"/>
            <w:sz w:val="24"/>
            <w:szCs w:val="24"/>
            <w:lang w:val="en-US"/>
          </w:rPr>
          <m:t>n</m:t>
        </m:r>
      </m:oMath>
      <w:r w:rsidRPr="00AA14C8">
        <w:rPr>
          <w:sz w:val="24"/>
          <w:szCs w:val="24"/>
          <w:lang w:val="en-US"/>
        </w:rPr>
        <w:t>.</w:t>
      </w:r>
    </w:p>
    <w:p w:rsidR="00072DD3" w:rsidRDefault="00072DD3" w:rsidP="00072DD3">
      <w:pPr>
        <w:spacing w:after="200" w:line="276" w:lineRule="auto"/>
        <w:rPr>
          <w:rFonts w:eastAsia="Times New Roman"/>
          <w:kern w:val="28"/>
          <w:sz w:val="24"/>
          <w:szCs w:val="24"/>
          <w:lang w:val="en-US" w:eastAsia="ru-RU"/>
        </w:rPr>
      </w:pPr>
      <w:commentRangeStart w:id="60"/>
      <w:r>
        <w:rPr>
          <w:rFonts w:eastAsia="Times New Roman"/>
          <w:kern w:val="28"/>
          <w:sz w:val="24"/>
          <w:szCs w:val="24"/>
          <w:lang w:val="en-US" w:eastAsia="ru-RU"/>
        </w:rPr>
        <w:lastRenderedPageBreak/>
        <w:t xml:space="preserve">On offline mode, the user is still allowed to get access to operations that do not require communication with the server side. These operations and their selected features are incrementally logged by the mobile client, in order to be evaluated to identify </w:t>
      </w:r>
      <w:commentRangeEnd w:id="60"/>
      <w:r w:rsidR="004573A4">
        <w:rPr>
          <w:rStyle w:val="CommentReference"/>
        </w:rPr>
        <w:commentReference w:id="60"/>
      </w:r>
      <w:r>
        <w:rPr>
          <w:rFonts w:eastAsia="Times New Roman"/>
          <w:kern w:val="28"/>
          <w:sz w:val="24"/>
          <w:szCs w:val="24"/>
          <w:lang w:val="en-US" w:eastAsia="ru-RU"/>
        </w:rPr>
        <w:t>malicious behaviors. This work proposes to evaluate the following features:</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Access (Time and File System Location)</w:t>
      </w:r>
      <w:r>
        <w:rPr>
          <w:rFonts w:eastAsia="Times New Roman"/>
          <w:kern w:val="28"/>
          <w:sz w:val="24"/>
          <w:szCs w:val="24"/>
          <w:lang w:val="en-US" w:eastAsia="ru-RU"/>
        </w:rPr>
        <w:t>;</w:t>
      </w:r>
      <w:r w:rsidRPr="0054456E">
        <w:rPr>
          <w:rFonts w:eastAsia="Times New Roman"/>
          <w:kern w:val="28"/>
          <w:sz w:val="24"/>
          <w:szCs w:val="24"/>
          <w:lang w:val="en-US" w:eastAsia="ru-RU"/>
        </w:rPr>
        <w:t xml:space="preserve"> </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date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Download (Start Time, End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load (Start Time, End Time and File System Location)</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These features provide the necessary information to apply MOS schemes for evaluating malicious behaviors according to the following scenarios and steps:</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few files at several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few files at several folders</w:t>
      </w:r>
    </w:p>
    <w:p w:rsidR="00072DD3" w:rsidRPr="00B8021F"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several files at few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w:t>
      </w:r>
      <w:r>
        <w:rPr>
          <w:rFonts w:eastAsia="Times New Roman"/>
          <w:kern w:val="28"/>
          <w:sz w:val="24"/>
          <w:szCs w:val="24"/>
          <w:lang w:val="en-US" w:eastAsia="ru-RU"/>
        </w:rPr>
        <w:t>several</w:t>
      </w:r>
      <w:r w:rsidRPr="008E04BD">
        <w:rPr>
          <w:rFonts w:eastAsia="Times New Roman"/>
          <w:kern w:val="28"/>
          <w:sz w:val="24"/>
          <w:szCs w:val="24"/>
          <w:lang w:val="en-US" w:eastAsia="ru-RU"/>
        </w:rPr>
        <w:t xml:space="preserve"> files at </w:t>
      </w:r>
      <w:r>
        <w:rPr>
          <w:rFonts w:eastAsia="Times New Roman"/>
          <w:kern w:val="28"/>
          <w:sz w:val="24"/>
          <w:szCs w:val="24"/>
          <w:lang w:val="en-US" w:eastAsia="ru-RU"/>
        </w:rPr>
        <w:t>few</w:t>
      </w:r>
      <w:r w:rsidRPr="008E04BD">
        <w:rPr>
          <w:rFonts w:eastAsia="Times New Roman"/>
          <w:kern w:val="28"/>
          <w:sz w:val="24"/>
          <w:szCs w:val="24"/>
          <w:lang w:val="en-US" w:eastAsia="ru-RU"/>
        </w:rPr>
        <w:t xml:space="preserve"> folders</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few files at several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sparse operations during the valid period;</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several files at few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bulk operations during the valid period;</w:t>
      </w:r>
    </w:p>
    <w:p w:rsidR="00072DD3" w:rsidRPr="0031040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0401">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Pr="002D21D9" w:rsidRDefault="00072DD3" w:rsidP="00072DD3">
      <w:pPr>
        <w:spacing w:after="200" w:line="276" w:lineRule="auto"/>
        <w:rPr>
          <w:sz w:val="24"/>
          <w:szCs w:val="24"/>
          <w:lang w:val="en-US"/>
        </w:rPr>
      </w:pPr>
    </w:p>
    <w:p w:rsidR="00072DD3" w:rsidRPr="00256E45" w:rsidRDefault="00072DD3">
      <w:pPr>
        <w:pStyle w:val="ListParagraph"/>
        <w:numPr>
          <w:ilvl w:val="1"/>
          <w:numId w:val="36"/>
        </w:numPr>
        <w:rPr>
          <w:b/>
          <w:sz w:val="24"/>
          <w:szCs w:val="24"/>
          <w:lang w:val="en-US"/>
          <w:rPrChange w:id="61" w:author="TanTan" w:date="2016-02-02T21:41:00Z">
            <w:rPr>
              <w:lang w:val="en-US"/>
            </w:rPr>
          </w:rPrChange>
        </w:rPr>
        <w:pPrChange w:id="62" w:author="TanTan" w:date="2016-02-02T21:41:00Z">
          <w:pPr/>
        </w:pPrChange>
      </w:pPr>
      <w:r w:rsidRPr="00256E45">
        <w:rPr>
          <w:b/>
          <w:sz w:val="24"/>
          <w:szCs w:val="24"/>
          <w:lang w:val="en-US"/>
          <w:rPrChange w:id="63" w:author="TanTan" w:date="2016-02-02T21:41:00Z">
            <w:rPr>
              <w:lang w:val="en-US"/>
            </w:rPr>
          </w:rPrChange>
        </w:rPr>
        <w:t>Complexity analysis</w:t>
      </w:r>
    </w:p>
    <w:p w:rsidR="00072DD3" w:rsidRPr="001606EA" w:rsidRDefault="00072DD3" w:rsidP="00072DD3">
      <w:pPr>
        <w:rPr>
          <w:i/>
          <w:sz w:val="24"/>
          <w:szCs w:val="24"/>
          <w:lang w:val="en-US"/>
        </w:rPr>
      </w:pPr>
    </w:p>
    <w:p w:rsidR="00072DD3" w:rsidRPr="001606EA" w:rsidRDefault="00072DD3" w:rsidP="00072DD3">
      <w:pPr>
        <w:rPr>
          <w:sz w:val="24"/>
          <w:szCs w:val="24"/>
          <w:lang w:val="en-US"/>
        </w:rPr>
      </w:pPr>
      <w:r>
        <w:rPr>
          <w:sz w:val="24"/>
          <w:szCs w:val="24"/>
          <w:lang w:val="en-US"/>
        </w:rPr>
        <w:t>In the offline mode t</w:t>
      </w:r>
      <w:r w:rsidRPr="001606EA">
        <w:rPr>
          <w:sz w:val="24"/>
          <w:szCs w:val="24"/>
          <w:lang w:val="en-US"/>
        </w:rPr>
        <w:t>he client actions are:</w:t>
      </w:r>
    </w:p>
    <w:p w:rsidR="00072DD3" w:rsidRPr="00C2285D" w:rsidRDefault="00072DD3" w:rsidP="00072DD3">
      <w:pPr>
        <w:rPr>
          <w:sz w:val="24"/>
          <w:szCs w:val="24"/>
          <w:lang w:val="en-US"/>
        </w:rPr>
      </w:pPr>
    </w:p>
    <w:p w:rsidR="00072DD3" w:rsidRPr="00C2285D" w:rsidRDefault="00072DD3" w:rsidP="00072DD3">
      <w:pPr>
        <w:numPr>
          <w:ilvl w:val="0"/>
          <w:numId w:val="14"/>
        </w:numPr>
        <w:spacing w:after="200" w:line="276" w:lineRule="auto"/>
        <w:rPr>
          <w:sz w:val="24"/>
          <w:szCs w:val="24"/>
        </w:rPr>
      </w:pPr>
      <w:r w:rsidRPr="00C2285D">
        <w:rPr>
          <w:sz w:val="24"/>
          <w:szCs w:val="24"/>
        </w:rPr>
        <w:t>Combine the PASS+PIN+TIME+DEV_PASS=KEY_SET_KEY    -------   SSS secret restoring</w:t>
      </w:r>
    </w:p>
    <w:p w:rsidR="00072DD3" w:rsidRPr="00C2285D" w:rsidRDefault="00072DD3" w:rsidP="00072DD3">
      <w:pPr>
        <w:numPr>
          <w:ilvl w:val="0"/>
          <w:numId w:val="15"/>
        </w:numPr>
        <w:spacing w:after="200" w:line="276" w:lineRule="auto"/>
        <w:rPr>
          <w:sz w:val="24"/>
          <w:szCs w:val="24"/>
        </w:rPr>
      </w:pPr>
      <w:r w:rsidRPr="00C2285D">
        <w:rPr>
          <w:sz w:val="24"/>
          <w:szCs w:val="24"/>
        </w:rPr>
        <w:lastRenderedPageBreak/>
        <w:t>Decrypt the KEY_SET with the KEY_SET_KEY --------- symmetric decryption</w:t>
      </w:r>
    </w:p>
    <w:p w:rsidR="00072DD3" w:rsidRPr="00C2285D" w:rsidRDefault="00072DD3" w:rsidP="00072DD3">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_KEY with the SHARE_KEY  ---------------- ABE decryp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 with the FILE_KEY ----------------------------symmetric (AES) decryption</w:t>
      </w:r>
    </w:p>
    <w:p w:rsidR="00072DD3" w:rsidRPr="00C2285D" w:rsidRDefault="00072DD3" w:rsidP="00072DD3">
      <w:pPr>
        <w:numPr>
          <w:ilvl w:val="0"/>
          <w:numId w:val="15"/>
        </w:numPr>
        <w:spacing w:after="200" w:line="276" w:lineRule="auto"/>
        <w:rPr>
          <w:sz w:val="24"/>
          <w:szCs w:val="24"/>
        </w:rPr>
      </w:pPr>
      <w:r w:rsidRPr="00C2285D">
        <w:rPr>
          <w:sz w:val="24"/>
          <w:szCs w:val="24"/>
        </w:rPr>
        <w:t>Modify the TIME periodically ------------------------------ timer</w:t>
      </w:r>
    </w:p>
    <w:p w:rsidR="00072DD3" w:rsidRPr="00C2285D" w:rsidRDefault="00072DD3" w:rsidP="00072DD3">
      <w:pPr>
        <w:numPr>
          <w:ilvl w:val="0"/>
          <w:numId w:val="15"/>
        </w:numPr>
        <w:spacing w:after="200" w:line="276" w:lineRule="auto"/>
        <w:rPr>
          <w:sz w:val="24"/>
          <w:szCs w:val="24"/>
        </w:rPr>
      </w:pPr>
      <w:r w:rsidRPr="00C2285D">
        <w:rPr>
          <w:sz w:val="24"/>
          <w:szCs w:val="24"/>
        </w:rPr>
        <w:t>Count the tries within the TIME ---------------------------count</w:t>
      </w:r>
    </w:p>
    <w:p w:rsidR="00072DD3" w:rsidRPr="00333C79" w:rsidRDefault="00072DD3" w:rsidP="00072DD3">
      <w:pPr>
        <w:numPr>
          <w:ilvl w:val="0"/>
          <w:numId w:val="15"/>
        </w:numPr>
        <w:spacing w:after="200" w:line="276" w:lineRule="auto"/>
        <w:rPr>
          <w:sz w:val="24"/>
          <w:szCs w:val="24"/>
        </w:rPr>
      </w:pPr>
      <w:r w:rsidRPr="00C2285D">
        <w:rPr>
          <w:sz w:val="24"/>
          <w:szCs w:val="24"/>
        </w:rPr>
        <w:t>Modify or delete PUBLIC_SHARE_KEY</w:t>
      </w:r>
    </w:p>
    <w:p w:rsidR="00072DD3" w:rsidRPr="00C2285D" w:rsidRDefault="00072DD3" w:rsidP="00072DD3">
      <w:pPr>
        <w:numPr>
          <w:ilvl w:val="0"/>
          <w:numId w:val="15"/>
        </w:numPr>
        <w:spacing w:after="200" w:line="276" w:lineRule="auto"/>
        <w:rPr>
          <w:sz w:val="24"/>
          <w:szCs w:val="24"/>
        </w:rPr>
      </w:pPr>
      <w:r>
        <w:rPr>
          <w:sz w:val="24"/>
          <w:szCs w:val="24"/>
          <w:lang w:val="en-US"/>
        </w:rPr>
        <w:t>Analyzes the log data and deletes the files when necessary -------------------- TODO</w:t>
      </w:r>
    </w:p>
    <w:p w:rsidR="00072DD3" w:rsidRDefault="00072DD3" w:rsidP="00072DD3">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072DD3" w:rsidRDefault="00072DD3" w:rsidP="00072DD3">
      <w:pPr>
        <w:rPr>
          <w:sz w:val="24"/>
          <w:szCs w:val="24"/>
          <w:lang w:val="en-US"/>
        </w:rPr>
      </w:pPr>
    </w:p>
    <w:p w:rsidR="00072DD3" w:rsidRDefault="00072DD3" w:rsidP="00072DD3">
      <w:pPr>
        <w:rPr>
          <w:sz w:val="24"/>
          <w:szCs w:val="24"/>
          <w:lang w:val="en-US"/>
        </w:rPr>
      </w:pPr>
      <w:r>
        <w:rPr>
          <w:sz w:val="24"/>
          <w:szCs w:val="24"/>
          <w:lang w:val="en-US"/>
        </w:rPr>
        <w:t>In the online mode the client:</w:t>
      </w:r>
    </w:p>
    <w:p w:rsidR="00072DD3" w:rsidRDefault="00072DD3" w:rsidP="00072DD3">
      <w:pPr>
        <w:rPr>
          <w:sz w:val="24"/>
          <w:szCs w:val="24"/>
          <w:lang w:val="en-US"/>
        </w:rPr>
      </w:pPr>
    </w:p>
    <w:p w:rsidR="00072DD3" w:rsidRDefault="00072DD3" w:rsidP="00072DD3">
      <w:pPr>
        <w:pStyle w:val="ListParagraph"/>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072DD3" w:rsidRDefault="00072DD3" w:rsidP="00072DD3">
      <w:pPr>
        <w:pStyle w:val="ListParagraph"/>
        <w:numPr>
          <w:ilvl w:val="0"/>
          <w:numId w:val="32"/>
        </w:numPr>
        <w:rPr>
          <w:sz w:val="24"/>
          <w:szCs w:val="24"/>
          <w:lang w:val="en-US"/>
        </w:rPr>
      </w:pPr>
      <w:r>
        <w:rPr>
          <w:sz w:val="24"/>
          <w:szCs w:val="24"/>
          <w:lang w:val="en-US"/>
        </w:rPr>
        <w:t>Sends and receives data in the clear.</w:t>
      </w:r>
    </w:p>
    <w:p w:rsidR="00072DD3" w:rsidRDefault="00072DD3" w:rsidP="00072DD3">
      <w:pPr>
        <w:pStyle w:val="ListParagraph"/>
        <w:numPr>
          <w:ilvl w:val="0"/>
          <w:numId w:val="32"/>
        </w:numPr>
        <w:rPr>
          <w:sz w:val="24"/>
          <w:szCs w:val="24"/>
          <w:lang w:val="en-US"/>
        </w:rPr>
      </w:pPr>
      <w:r>
        <w:rPr>
          <w:sz w:val="24"/>
          <w:szCs w:val="24"/>
          <w:lang w:val="en-US"/>
        </w:rPr>
        <w:t>Performs operations 1)-7).</w:t>
      </w:r>
    </w:p>
    <w:p w:rsidR="00072DD3" w:rsidRPr="00333C79" w:rsidRDefault="00072DD3" w:rsidP="00072DD3">
      <w:pPr>
        <w:pStyle w:val="ListParagraph"/>
        <w:numPr>
          <w:ilvl w:val="0"/>
          <w:numId w:val="32"/>
        </w:numPr>
        <w:rPr>
          <w:sz w:val="24"/>
          <w:szCs w:val="24"/>
          <w:lang w:val="en-US"/>
        </w:rPr>
      </w:pPr>
      <w:r>
        <w:rPr>
          <w:sz w:val="24"/>
          <w:szCs w:val="24"/>
          <w:lang w:val="en-US"/>
        </w:rPr>
        <w:t>Analyses and sends the log data ------- TODO</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Pr="00D51941" w:rsidRDefault="00072DD3">
      <w:pPr>
        <w:pStyle w:val="ListParagraph"/>
        <w:keepNext/>
        <w:keepLines/>
        <w:numPr>
          <w:ilvl w:val="1"/>
          <w:numId w:val="36"/>
        </w:numPr>
        <w:tabs>
          <w:tab w:val="left" w:pos="709"/>
        </w:tabs>
        <w:suppressAutoHyphens/>
        <w:spacing w:before="360" w:after="120"/>
        <w:jc w:val="both"/>
        <w:outlineLvl w:val="0"/>
        <w:rPr>
          <w:rFonts w:eastAsia="Times New Roman"/>
          <w:b/>
          <w:kern w:val="28"/>
          <w:sz w:val="24"/>
          <w:szCs w:val="24"/>
          <w:lang w:val="en-US" w:eastAsia="ru-RU"/>
          <w:rPrChange w:id="64" w:author="TanTan" w:date="2016-02-02T21:19:00Z">
            <w:rPr>
              <w:lang w:val="en-US" w:eastAsia="ru-RU"/>
            </w:rPr>
          </w:rPrChange>
        </w:rPr>
        <w:pPrChange w:id="65" w:author="TanTan" w:date="2016-02-02T21:41:00Z">
          <w:pPr>
            <w:keepNext/>
            <w:keepLines/>
            <w:tabs>
              <w:tab w:val="left" w:pos="709"/>
            </w:tabs>
            <w:suppressAutoHyphens/>
            <w:spacing w:before="360" w:after="120"/>
            <w:jc w:val="both"/>
            <w:outlineLvl w:val="0"/>
          </w:pPr>
        </w:pPrChange>
      </w:pPr>
      <w:r w:rsidRPr="00D51941">
        <w:rPr>
          <w:rFonts w:eastAsia="Times New Roman"/>
          <w:b/>
          <w:kern w:val="28"/>
          <w:sz w:val="24"/>
          <w:szCs w:val="24"/>
          <w:lang w:val="en-US" w:eastAsia="ru-RU"/>
          <w:rPrChange w:id="66" w:author="TanTan" w:date="2016-02-02T21:19:00Z">
            <w:rPr>
              <w:lang w:val="en-US" w:eastAsia="ru-RU"/>
            </w:rPr>
          </w:rPrChange>
        </w:rPr>
        <w:t>Implementation</w:t>
      </w:r>
      <w:ins w:id="67" w:author="TanTan" w:date="2016-02-02T01:29:00Z">
        <w:r w:rsidR="00C30896" w:rsidRPr="00D51941">
          <w:rPr>
            <w:rFonts w:eastAsia="Times New Roman"/>
            <w:b/>
            <w:kern w:val="28"/>
            <w:sz w:val="24"/>
            <w:szCs w:val="24"/>
            <w:lang w:val="en-US" w:eastAsia="ru-RU"/>
            <w:rPrChange w:id="68" w:author="TanTan" w:date="2016-02-02T21:19:00Z">
              <w:rPr>
                <w:lang w:val="en-US" w:eastAsia="ru-RU"/>
              </w:rPr>
            </w:rPrChange>
          </w:rPr>
          <w:t xml:space="preserve"> </w:t>
        </w:r>
      </w:ins>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t is possible to conclude that the proposed client is not overwhelmed with calculations due to the carefully selected mathematical operations. It can be successfully used and provides acceptable level of security.</w:t>
      </w:r>
    </w:p>
    <w:p w:rsidR="00072DD3" w:rsidRPr="005F4C98" w:rsidRDefault="00072DD3" w:rsidP="00256E45">
      <w:pPr>
        <w:pStyle w:val="ListParagraph"/>
        <w:keepNext/>
        <w:keepLines/>
        <w:numPr>
          <w:ilvl w:val="0"/>
          <w:numId w:val="36"/>
        </w:numPr>
        <w:tabs>
          <w:tab w:val="left" w:pos="709"/>
        </w:tabs>
        <w:suppressAutoHyphens/>
        <w:spacing w:before="360" w:after="120"/>
        <w:jc w:val="both"/>
        <w:outlineLvl w:val="0"/>
        <w:rPr>
          <w:rFonts w:eastAsia="Times New Roman"/>
          <w:b/>
          <w:kern w:val="28"/>
          <w:sz w:val="24"/>
          <w:szCs w:val="24"/>
          <w:lang w:val="en-US" w:eastAsia="ru-RU"/>
        </w:rPr>
      </w:pPr>
      <w:r w:rsidRPr="005F4C98">
        <w:rPr>
          <w:rFonts w:eastAsia="Times New Roman"/>
          <w:b/>
          <w:kern w:val="28"/>
          <w:sz w:val="24"/>
          <w:szCs w:val="24"/>
          <w:lang w:val="en-US" w:eastAsia="ru-RU"/>
        </w:rPr>
        <w:t>Conclusion</w:t>
      </w:r>
      <w:r w:rsidR="00C30896">
        <w:rPr>
          <w:rFonts w:eastAsia="Times New Roman"/>
          <w:b/>
          <w:kern w:val="28"/>
          <w:sz w:val="24"/>
          <w:szCs w:val="24"/>
          <w:lang w:val="en-US" w:eastAsia="ru-RU"/>
        </w:rPr>
        <w:t xml:space="preserve"> and future work</w:t>
      </w:r>
    </w:p>
    <w:p w:rsidR="00072DD3" w:rsidRDefault="00072DD3">
      <w:pPr>
        <w:autoSpaceDE w:val="0"/>
        <w:autoSpaceDN w:val="0"/>
        <w:adjustRightInd w:val="0"/>
        <w:rPr>
          <w:rFonts w:eastAsia="Times New Roman"/>
          <w:kern w:val="28"/>
          <w:sz w:val="24"/>
          <w:szCs w:val="24"/>
          <w:lang w:val="en-US" w:eastAsia="ru-RU"/>
        </w:rPr>
        <w:pPrChange w:id="69" w:author="TanTan" w:date="2016-02-01T16:46:00Z">
          <w:pPr>
            <w:keepNext/>
            <w:keepLines/>
            <w:tabs>
              <w:tab w:val="left" w:pos="709"/>
            </w:tabs>
            <w:suppressAutoHyphens/>
            <w:spacing w:before="360" w:after="120"/>
            <w:jc w:val="both"/>
            <w:outlineLvl w:val="0"/>
          </w:pPr>
        </w:pPrChange>
      </w:pPr>
      <w:r>
        <w:rPr>
          <w:rFonts w:eastAsia="Times New Roman"/>
          <w:b/>
          <w:kern w:val="28"/>
          <w:sz w:val="24"/>
          <w:szCs w:val="24"/>
          <w:lang w:val="en-US" w:eastAsia="ru-RU"/>
        </w:rPr>
        <w:t>References</w:t>
      </w:r>
      <w:r w:rsidRPr="00372B65">
        <w:rPr>
          <w:rFonts w:ascii="VxybfdTimes-Roman" w:eastAsiaTheme="minorHAnsi" w:hAnsi="VxybfdTimes-Roman" w:cs="VxybfdTimes-Roman"/>
          <w:sz w:val="17"/>
          <w:szCs w:val="17"/>
          <w:lang w:val="sv-SE"/>
        </w:rPr>
        <w:t xml:space="preserve"> </w:t>
      </w:r>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77" w:history="1">
        <w:r w:rsidRPr="00B03774">
          <w:rPr>
            <w:rStyle w:val="Hyperlink"/>
            <w:rFonts w:eastAsia="Times New Roman"/>
            <w:kern w:val="28"/>
            <w:sz w:val="24"/>
            <w:szCs w:val="24"/>
            <w:lang w:val="en-US" w:eastAsia="ru-RU"/>
          </w:rPr>
          <w:t>https://cloudsecurityalliance.org/</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78"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79" w:history="1">
        <w:r w:rsidRPr="00B03774">
          <w:rPr>
            <w:rStyle w:val="Hyperlink"/>
            <w:rFonts w:eastAsia="Times New Roman"/>
            <w:kern w:val="28"/>
            <w:sz w:val="24"/>
            <w:szCs w:val="24"/>
            <w:lang w:val="en-US" w:eastAsia="ru-RU"/>
          </w:rPr>
          <w:t>http://www.gartner.com/technology/topics/cloud-computing.jsp</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80" w:history="1">
        <w:r w:rsidRPr="00B03774">
          <w:rPr>
            <w:rStyle w:val="Hyperlink"/>
            <w:rFonts w:eastAsia="Times New Roman"/>
            <w:kern w:val="28"/>
            <w:sz w:val="24"/>
            <w:szCs w:val="24"/>
            <w:lang w:val="en-US" w:eastAsia="ru-RU"/>
          </w:rPr>
          <w:t>https://www.skyhighnetworks.com/cloud-university/what-is-cloud-access-security-broker/</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81" w:history="1">
        <w:r w:rsidRPr="00B03774">
          <w:rPr>
            <w:rStyle w:val="Hyperlink"/>
            <w:rFonts w:eastAsia="Times New Roman"/>
            <w:kern w:val="28"/>
            <w:sz w:val="24"/>
            <w:szCs w:val="24"/>
            <w:lang w:val="en-US" w:eastAsia="ru-RU"/>
          </w:rPr>
          <w:t>http://www.gartner.com/technology/reprints.do?id=1-2RUEH70&amp;ct=151110&amp;st=sb</w:t>
        </w:r>
      </w:hyperlink>
    </w:p>
    <w:p w:rsidR="00072DD3" w:rsidRPr="00B03774" w:rsidRDefault="00072DD3" w:rsidP="00072DD3">
      <w:pPr>
        <w:rPr>
          <w:sz w:val="24"/>
          <w:szCs w:val="24"/>
          <w:lang w:val="en-US"/>
        </w:rPr>
      </w:pPr>
      <w:r w:rsidRPr="00B03774">
        <w:rPr>
          <w:rFonts w:eastAsia="Times New Roman"/>
          <w:kern w:val="28"/>
          <w:sz w:val="24"/>
          <w:szCs w:val="24"/>
          <w:lang w:val="en-US" w:eastAsia="ru-RU"/>
        </w:rPr>
        <w:t xml:space="preserve">[6] </w:t>
      </w:r>
      <w:hyperlink r:id="rId82" w:history="1">
        <w:r w:rsidRPr="00B03774">
          <w:rPr>
            <w:rStyle w:val="Hyperlink"/>
            <w:sz w:val="24"/>
            <w:szCs w:val="24"/>
            <w:lang w:val="en-US"/>
          </w:rPr>
          <w:t>http://www.ciphercloud.com/blog/cloud-data-encryption-easy/</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83" w:history="1">
        <w:r w:rsidRPr="00B03774">
          <w:rPr>
            <w:rStyle w:val="Hyperlink"/>
            <w:rFonts w:eastAsia="Times New Roman"/>
            <w:kern w:val="28"/>
            <w:sz w:val="24"/>
            <w:szCs w:val="24"/>
            <w:lang w:val="en-US" w:eastAsia="ru-RU"/>
          </w:rPr>
          <w:t>https://securityintelligence.com/how-to-protect-mobile-apps-essentials/</w:t>
        </w:r>
      </w:hyperlink>
    </w:p>
    <w:p w:rsidR="004E2459" w:rsidRDefault="004E2459" w:rsidP="00072DD3">
      <w:pPr>
        <w:autoSpaceDE w:val="0"/>
        <w:autoSpaceDN w:val="0"/>
        <w:adjustRightInd w:val="0"/>
        <w:rPr>
          <w:ins w:id="70" w:author="TanTan" w:date="2016-02-01T16:46:00Z"/>
          <w:rFonts w:eastAsiaTheme="minorHAnsi"/>
          <w:bCs/>
          <w:sz w:val="24"/>
          <w:szCs w:val="24"/>
          <w:lang w:val="sv-SE"/>
        </w:rPr>
      </w:pPr>
    </w:p>
    <w:p w:rsidR="00072DD3" w:rsidRDefault="00072DD3" w:rsidP="00072D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C55CD5" w:rsidRDefault="00C55CD5" w:rsidP="00072DD3">
      <w:pPr>
        <w:autoSpaceDE w:val="0"/>
        <w:autoSpaceDN w:val="0"/>
        <w:adjustRightInd w:val="0"/>
        <w:rPr>
          <w:rFonts w:eastAsiaTheme="minorHAnsi"/>
          <w:bCs/>
          <w:sz w:val="24"/>
          <w:szCs w:val="24"/>
          <w:lang w:val="en-US"/>
        </w:rPr>
      </w:pPr>
    </w:p>
    <w:p w:rsidR="00C55CD5" w:rsidRPr="004E2459" w:rsidDel="00A132F1" w:rsidRDefault="00A132F1" w:rsidP="00C55CD5">
      <w:pPr>
        <w:autoSpaceDE w:val="0"/>
        <w:autoSpaceDN w:val="0"/>
        <w:adjustRightInd w:val="0"/>
        <w:rPr>
          <w:del w:id="71" w:author="TanTan" w:date="2016-02-01T17:48:00Z"/>
          <w:rFonts w:ascii="VxybfdTimes-Roman" w:eastAsiaTheme="minorHAnsi" w:hAnsi="VxybfdTimes-Roman" w:cs="VxybfdTimes-Roman"/>
          <w:sz w:val="24"/>
          <w:szCs w:val="24"/>
          <w:lang w:val="en-US"/>
        </w:rPr>
      </w:pPr>
      <w:ins w:id="72" w:author="TanTan" w:date="2016-02-01T17:48:00Z">
        <w:r w:rsidRPr="004E2459" w:rsidDel="00A132F1">
          <w:rPr>
            <w:rFonts w:ascii="VxybfdTimes-Roman" w:eastAsiaTheme="minorHAnsi" w:hAnsi="VxybfdTimes-Roman" w:cs="VxybfdTimes-Roman"/>
            <w:sz w:val="24"/>
            <w:szCs w:val="24"/>
            <w:lang w:val="en-US"/>
          </w:rPr>
          <w:t xml:space="preserve"> </w:t>
        </w:r>
      </w:ins>
      <w:del w:id="73" w:author="TanTan" w:date="2016-02-01T17:48:00Z">
        <w:r w:rsidR="00C55CD5" w:rsidRPr="004E2459" w:rsidDel="00A132F1">
          <w:rPr>
            <w:rFonts w:ascii="VxybfdTimes-Roman" w:eastAsiaTheme="minorHAnsi" w:hAnsi="VxybfdTimes-Roman" w:cs="VxybfdTimes-Roman"/>
            <w:sz w:val="24"/>
            <w:szCs w:val="24"/>
            <w:lang w:val="en-US"/>
          </w:rPr>
          <w:delText xml:space="preserve">[XXX] Shamsi, J., Khojaye, M.A., Qasmi, M.A.: Data-intensive cloud computing: requirements, expectations, challenges, and solutions. Journal of Grid Computing </w:delText>
        </w:r>
        <w:r w:rsidR="00C55CD5" w:rsidRPr="004E2459" w:rsidDel="00A132F1">
          <w:rPr>
            <w:rFonts w:ascii="PffxqjTimes-Bold" w:eastAsiaTheme="minorHAnsi" w:hAnsi="PffxqjTimes-Bold" w:cs="PffxqjTimes-Bold"/>
            <w:b/>
            <w:bCs/>
            <w:sz w:val="24"/>
            <w:szCs w:val="24"/>
            <w:lang w:val="en-US"/>
          </w:rPr>
          <w:delText>11</w:delText>
        </w:r>
        <w:r w:rsidR="00C55CD5" w:rsidRPr="004E2459" w:rsidDel="00A132F1">
          <w:rPr>
            <w:rFonts w:ascii="VxybfdTimes-Roman" w:eastAsiaTheme="minorHAnsi" w:hAnsi="VxybfdTimes-Roman" w:cs="VxybfdTimes-Roman"/>
            <w:sz w:val="24"/>
            <w:szCs w:val="24"/>
            <w:lang w:val="en-US"/>
          </w:rPr>
          <w:delText>, 281–310 (2013)</w:delText>
        </w:r>
      </w:del>
    </w:p>
    <w:p w:rsidR="00C55CD5" w:rsidRPr="004E2459" w:rsidRDefault="00C55CD5" w:rsidP="00C55CD5">
      <w:pPr>
        <w:autoSpaceDE w:val="0"/>
        <w:autoSpaceDN w:val="0"/>
        <w:adjustRightInd w:val="0"/>
        <w:rPr>
          <w:rFonts w:ascii="VxybfdTimes-Roman" w:eastAsiaTheme="minorHAnsi" w:hAnsi="VxybfdTimes-Roman" w:cs="VxybfdTimes-Roman"/>
          <w:sz w:val="24"/>
          <w:szCs w:val="24"/>
          <w:lang w:val="en-US"/>
        </w:rPr>
      </w:pPr>
      <w:r w:rsidRPr="004E2459">
        <w:rPr>
          <w:rFonts w:ascii="VxybfdTimes-Roman" w:eastAsiaTheme="minorHAnsi" w:hAnsi="VxybfdTimes-Roman" w:cs="VxybfdTimes-Roman"/>
          <w:sz w:val="24"/>
          <w:szCs w:val="24"/>
          <w:lang w:val="en-US"/>
        </w:rPr>
        <w:t>[</w:t>
      </w:r>
      <w:ins w:id="74" w:author="TanTan" w:date="2016-02-01T17:52:00Z">
        <w:r w:rsidR="0087047A">
          <w:rPr>
            <w:rFonts w:ascii="VxybfdTimes-Roman" w:eastAsiaTheme="minorHAnsi" w:hAnsi="VxybfdTimes-Roman" w:cs="VxybfdTimes-Roman"/>
            <w:sz w:val="24"/>
            <w:szCs w:val="24"/>
            <w:lang w:val="en-US"/>
          </w:rPr>
          <w:t>8.1</w:t>
        </w:r>
      </w:ins>
      <w:del w:id="75" w:author="TanTan" w:date="2016-02-01T17:52:00Z">
        <w:r w:rsidRPr="004E2459" w:rsidDel="0087047A">
          <w:rPr>
            <w:rFonts w:ascii="VxybfdTimes-Roman" w:eastAsiaTheme="minorHAnsi" w:hAnsi="VxybfdTimes-Roman" w:cs="VxybfdTimes-Roman"/>
            <w:sz w:val="24"/>
            <w:szCs w:val="24"/>
            <w:lang w:val="en-US"/>
          </w:rPr>
          <w:delText>XXX</w:delText>
        </w:r>
      </w:del>
      <w:r w:rsidRPr="004E2459">
        <w:rPr>
          <w:rFonts w:ascii="VxybfdTimes-Roman" w:eastAsiaTheme="minorHAnsi" w:hAnsi="VxybfdTimes-Roman" w:cs="VxybfdTimes-Roman"/>
          <w:sz w:val="24"/>
          <w:szCs w:val="24"/>
          <w:lang w:val="en-US"/>
        </w:rPr>
        <w:t xml:space="preserve">] Khan, A.R., Othman, M., </w:t>
      </w:r>
      <w:proofErr w:type="spellStart"/>
      <w:r w:rsidRPr="004E2459">
        <w:rPr>
          <w:rFonts w:ascii="VxybfdTimes-Roman" w:eastAsiaTheme="minorHAnsi" w:hAnsi="VxybfdTimes-Roman" w:cs="VxybfdTimes-Roman"/>
          <w:sz w:val="24"/>
          <w:szCs w:val="24"/>
          <w:lang w:val="en-US"/>
        </w:rPr>
        <w:t>Madani</w:t>
      </w:r>
      <w:proofErr w:type="spellEnd"/>
      <w:r w:rsidRPr="004E2459">
        <w:rPr>
          <w:rFonts w:ascii="VxybfdTimes-Roman" w:eastAsiaTheme="minorHAnsi" w:hAnsi="VxybfdTimes-Roman" w:cs="VxybfdTimes-Roman"/>
          <w:sz w:val="24"/>
          <w:szCs w:val="24"/>
          <w:lang w:val="en-US"/>
        </w:rPr>
        <w:t xml:space="preserve">, S.A., Khan, </w:t>
      </w:r>
      <w:proofErr w:type="gramStart"/>
      <w:r w:rsidRPr="004E2459">
        <w:rPr>
          <w:rFonts w:ascii="VxybfdTimes-Roman" w:eastAsiaTheme="minorHAnsi" w:hAnsi="VxybfdTimes-Roman" w:cs="VxybfdTimes-Roman"/>
          <w:sz w:val="24"/>
          <w:szCs w:val="24"/>
          <w:lang w:val="en-US"/>
        </w:rPr>
        <w:t>S.U</w:t>
      </w:r>
      <w:proofErr w:type="gramEnd"/>
      <w:r w:rsidRPr="004E2459">
        <w:rPr>
          <w:rFonts w:ascii="VxybfdTimes-Roman" w:eastAsiaTheme="minorHAnsi" w:hAnsi="VxybfdTimes-Roman" w:cs="VxybfdTimes-Roman"/>
          <w:sz w:val="24"/>
          <w:szCs w:val="24"/>
          <w:lang w:val="en-US"/>
        </w:rPr>
        <w:t xml:space="preserve">.: A survey of mobile cloud computing application </w:t>
      </w:r>
      <w:proofErr w:type="spellStart"/>
      <w:r w:rsidRPr="004E2459">
        <w:rPr>
          <w:rFonts w:ascii="VxybfdTimes-Roman" w:eastAsiaTheme="minorHAnsi" w:hAnsi="VxybfdTimes-Roman" w:cs="VxybfdTimes-Roman"/>
          <w:sz w:val="24"/>
          <w:szCs w:val="24"/>
          <w:lang w:val="en-US"/>
        </w:rPr>
        <w:t>models.Communications</w:t>
      </w:r>
      <w:proofErr w:type="spellEnd"/>
      <w:r w:rsidRPr="004E2459">
        <w:rPr>
          <w:rFonts w:ascii="VxybfdTimes-Roman" w:eastAsiaTheme="minorHAnsi" w:hAnsi="VxybfdTimes-Roman" w:cs="VxybfdTimes-Roman"/>
          <w:sz w:val="24"/>
          <w:szCs w:val="24"/>
          <w:lang w:val="en-US"/>
        </w:rPr>
        <w:t xml:space="preserve"> Surveys &amp; Tutorials, IEEE </w:t>
      </w:r>
      <w:r w:rsidRPr="004E2459">
        <w:rPr>
          <w:rFonts w:ascii="PffxqjTimes-Bold" w:eastAsiaTheme="minorHAnsi" w:hAnsi="PffxqjTimes-Bold" w:cs="PffxqjTimes-Bold"/>
          <w:b/>
          <w:bCs/>
          <w:sz w:val="24"/>
          <w:szCs w:val="24"/>
          <w:lang w:val="en-US"/>
        </w:rPr>
        <w:t>16</w:t>
      </w:r>
      <w:r w:rsidRPr="004E2459">
        <w:rPr>
          <w:rFonts w:ascii="VxybfdTimes-Roman" w:eastAsiaTheme="minorHAnsi" w:hAnsi="VxybfdTimes-Roman" w:cs="VxybfdTimes-Roman"/>
          <w:sz w:val="24"/>
          <w:szCs w:val="24"/>
          <w:lang w:val="en-US"/>
        </w:rPr>
        <w:t>, 393–413 (2014)</w:t>
      </w:r>
    </w:p>
    <w:p w:rsidR="00C55CD5" w:rsidRDefault="00C55CD5" w:rsidP="00C55CD5">
      <w:pPr>
        <w:autoSpaceDE w:val="0"/>
        <w:autoSpaceDN w:val="0"/>
        <w:adjustRightInd w:val="0"/>
        <w:rPr>
          <w:rFonts w:eastAsiaTheme="minorHAnsi"/>
          <w:bCs/>
          <w:sz w:val="24"/>
          <w:szCs w:val="24"/>
          <w:lang w:val="sv-SE"/>
        </w:rPr>
      </w:pPr>
    </w:p>
    <w:p w:rsidR="00C55CD5" w:rsidRPr="004E2459" w:rsidRDefault="00C55CD5" w:rsidP="00C55CD5">
      <w:pPr>
        <w:autoSpaceDE w:val="0"/>
        <w:autoSpaceDN w:val="0"/>
        <w:adjustRightInd w:val="0"/>
        <w:rPr>
          <w:rFonts w:eastAsia="Times New Roman"/>
          <w:kern w:val="28"/>
          <w:sz w:val="24"/>
          <w:szCs w:val="24"/>
          <w:lang w:val="en-US" w:eastAsia="ru-RU"/>
        </w:rPr>
      </w:pPr>
      <w:r w:rsidRPr="00176F2C">
        <w:rPr>
          <w:rFonts w:ascii="VxybfdTimes-Roman" w:eastAsiaTheme="minorHAnsi" w:hAnsi="VxybfdTimes-Roman" w:cs="VxybfdTimes-Roman"/>
          <w:sz w:val="24"/>
          <w:szCs w:val="24"/>
          <w:lang w:val="sv-SE"/>
        </w:rPr>
        <w:t>[</w:t>
      </w:r>
      <w:ins w:id="76" w:author="TanTan" w:date="2016-02-01T18:01:00Z">
        <w:r w:rsidR="0087047A">
          <w:rPr>
            <w:rFonts w:ascii="VxybfdTimes-Roman" w:eastAsiaTheme="minorHAnsi" w:hAnsi="VxybfdTimes-Roman" w:cs="VxybfdTimes-Roman"/>
            <w:sz w:val="24"/>
            <w:szCs w:val="24"/>
            <w:lang w:val="sv-SE"/>
          </w:rPr>
          <w:t>8.2</w:t>
        </w:r>
      </w:ins>
      <w:del w:id="77" w:author="TanTan" w:date="2016-02-01T18:01:00Z">
        <w:r w:rsidRPr="00176F2C" w:rsidDel="0087047A">
          <w:rPr>
            <w:rFonts w:ascii="VxybfdTimes-Roman" w:eastAsiaTheme="minorHAnsi" w:hAnsi="VxybfdTimes-Roman" w:cs="VxybfdTimes-Roman"/>
            <w:sz w:val="24"/>
            <w:szCs w:val="24"/>
            <w:lang w:val="sv-SE"/>
          </w:rPr>
          <w:delText>XXX</w:delText>
        </w:r>
      </w:del>
      <w:r w:rsidRPr="00176F2C">
        <w:rPr>
          <w:rFonts w:ascii="VxybfdTimes-Roman" w:eastAsiaTheme="minorHAnsi" w:hAnsi="VxybfdTimes-Roman" w:cs="VxybfdTimes-Roman"/>
          <w:sz w:val="24"/>
          <w:szCs w:val="24"/>
          <w:lang w:val="sv-SE"/>
        </w:rPr>
        <w:t xml:space="preserve">] Khan, A.N., Mat Kiah, M., Khan, S.U., Madani, S.A: </w:t>
      </w:r>
      <w:r w:rsidRPr="00176F2C">
        <w:rPr>
          <w:rFonts w:ascii="VxybfdTimes-Roman" w:eastAsiaTheme="minorHAnsi" w:hAnsi="VxybfdTimes-Roman" w:cs="VxybfdTimes-Roman"/>
          <w:sz w:val="24"/>
          <w:szCs w:val="24"/>
          <w:lang w:val="en-US"/>
        </w:rPr>
        <w:t xml:space="preserve">Towards secure mobile cloud computing: a survey. </w:t>
      </w:r>
      <w:proofErr w:type="spellStart"/>
      <w:r w:rsidRPr="00176F2C">
        <w:rPr>
          <w:rFonts w:ascii="VxybfdTimes-Roman" w:eastAsiaTheme="minorHAnsi" w:hAnsi="VxybfdTimes-Roman" w:cs="VxybfdTimes-Roman"/>
          <w:sz w:val="24"/>
          <w:szCs w:val="24"/>
          <w:lang w:val="en-US"/>
        </w:rPr>
        <w:t>Futur.Gener</w:t>
      </w:r>
      <w:proofErr w:type="spellEnd"/>
      <w:r w:rsidRPr="00176F2C">
        <w:rPr>
          <w:rFonts w:ascii="VxybfdTimes-Roman" w:eastAsiaTheme="minorHAnsi" w:hAnsi="VxybfdTimes-Roman" w:cs="VxybfdTimes-Roman"/>
          <w:sz w:val="24"/>
          <w:szCs w:val="24"/>
          <w:lang w:val="en-US"/>
        </w:rPr>
        <w:t xml:space="preserve">. </w:t>
      </w:r>
      <w:proofErr w:type="spellStart"/>
      <w:r w:rsidRPr="00176F2C">
        <w:rPr>
          <w:rFonts w:ascii="VxybfdTimes-Roman" w:eastAsiaTheme="minorHAnsi" w:hAnsi="VxybfdTimes-Roman" w:cs="VxybfdTimes-Roman"/>
          <w:sz w:val="24"/>
          <w:szCs w:val="24"/>
          <w:lang w:val="en-US"/>
        </w:rPr>
        <w:t>Comput</w:t>
      </w:r>
      <w:proofErr w:type="spellEnd"/>
      <w:r w:rsidRPr="00176F2C">
        <w:rPr>
          <w:rFonts w:ascii="VxybfdTimes-Roman" w:eastAsiaTheme="minorHAnsi" w:hAnsi="VxybfdTimes-Roman" w:cs="VxybfdTimes-Roman"/>
          <w:sz w:val="24"/>
          <w:szCs w:val="24"/>
          <w:lang w:val="en-US"/>
        </w:rPr>
        <w:t xml:space="preserve">. Syst. </w:t>
      </w:r>
      <w:r w:rsidRPr="00176F2C">
        <w:rPr>
          <w:rFonts w:ascii="PffxqjTimes-Bold" w:eastAsiaTheme="minorHAnsi" w:hAnsi="PffxqjTimes-Bold" w:cs="PffxqjTimes-Bold"/>
          <w:b/>
          <w:bCs/>
          <w:sz w:val="24"/>
          <w:szCs w:val="24"/>
          <w:lang w:val="en-US"/>
        </w:rPr>
        <w:t>29</w:t>
      </w:r>
      <w:r w:rsidRPr="00176F2C">
        <w:rPr>
          <w:rFonts w:ascii="VxybfdTimes-Roman" w:eastAsiaTheme="minorHAnsi" w:hAnsi="VxybfdTimes-Roman" w:cs="VxybfdTimes-Roman"/>
          <w:sz w:val="24"/>
          <w:szCs w:val="24"/>
          <w:lang w:val="en-US"/>
        </w:rPr>
        <w:t>, 1278–1299 (2013)</w:t>
      </w:r>
    </w:p>
    <w:p w:rsidR="00C55CD5" w:rsidRPr="00B03774" w:rsidRDefault="00C55CD5" w:rsidP="00072DD3">
      <w:pPr>
        <w:autoSpaceDE w:val="0"/>
        <w:autoSpaceDN w:val="0"/>
        <w:adjustRightInd w:val="0"/>
        <w:rPr>
          <w:rFonts w:eastAsiaTheme="minorHAnsi"/>
          <w:bCs/>
          <w:sz w:val="24"/>
          <w:szCs w:val="24"/>
          <w:lang w:val="en-US"/>
        </w:rPr>
      </w:pPr>
    </w:p>
    <w:p w:rsidR="00072DD3" w:rsidRPr="00B03774" w:rsidRDefault="00072DD3" w:rsidP="00072DD3">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w:t>
      </w:r>
      <w:proofErr w:type="spellStart"/>
      <w:r w:rsidRPr="00B03774">
        <w:rPr>
          <w:rFonts w:eastAsiaTheme="minorHAnsi"/>
          <w:bCs/>
          <w:color w:val="131413"/>
          <w:sz w:val="24"/>
          <w:szCs w:val="24"/>
          <w:lang w:val="en-US"/>
        </w:rPr>
        <w:t>Nasir</w:t>
      </w:r>
      <w:proofErr w:type="spellEnd"/>
      <w:r w:rsidRPr="00B03774">
        <w:rPr>
          <w:rFonts w:eastAsiaTheme="minorHAnsi"/>
          <w:bCs/>
          <w:color w:val="131413"/>
          <w:sz w:val="24"/>
          <w:szCs w:val="24"/>
          <w:lang w:val="en-US"/>
        </w:rPr>
        <w:t xml:space="preserve">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072DD3" w:rsidRPr="00B03774"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072DD3"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w:t>
      </w:r>
      <w:proofErr w:type="spellStart"/>
      <w:r w:rsidRPr="00EF1292">
        <w:rPr>
          <w:rFonts w:ascii="VxybfdTimes-Roman" w:eastAsiaTheme="minorHAnsi" w:hAnsi="VxybfdTimes-Roman" w:cs="VxybfdTimes-Roman"/>
          <w:sz w:val="24"/>
          <w:szCs w:val="24"/>
          <w:lang w:val="en-US"/>
        </w:rPr>
        <w:t>Ren</w:t>
      </w:r>
      <w:proofErr w:type="spellEnd"/>
      <w:r w:rsidRPr="00EF1292">
        <w:rPr>
          <w:rFonts w:ascii="VxybfdTimes-Roman" w:eastAsiaTheme="minorHAnsi" w:hAnsi="VxybfdTimes-Roman" w:cs="VxybfdTimes-Roman"/>
          <w:sz w:val="24"/>
          <w:szCs w:val="24"/>
          <w:lang w:val="en-US"/>
        </w:rPr>
        <w:t xml:space="preserve">, W., Yu, L., </w:t>
      </w:r>
      <w:proofErr w:type="spellStart"/>
      <w:proofErr w:type="gramStart"/>
      <w:r w:rsidRPr="00EF1292">
        <w:rPr>
          <w:rFonts w:ascii="VxybfdTimes-Roman" w:eastAsiaTheme="minorHAnsi" w:hAnsi="VxybfdTimes-Roman" w:cs="VxybfdTimes-Roman"/>
          <w:sz w:val="24"/>
          <w:szCs w:val="24"/>
          <w:lang w:val="en-US"/>
        </w:rPr>
        <w:t>Gao</w:t>
      </w:r>
      <w:proofErr w:type="spellEnd"/>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072DD3" w:rsidRDefault="00072DD3" w:rsidP="00072DD3">
      <w:pPr>
        <w:autoSpaceDE w:val="0"/>
        <w:autoSpaceDN w:val="0"/>
        <w:adjustRightInd w:val="0"/>
        <w:rPr>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Pr>
          <w:rFonts w:ascii="VxybfdTimes-Roman" w:hAnsi="VxybfdTimes-Roman" w:cs="VxybfdTimes-Roman"/>
        </w:rPr>
        <w:t>.</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B74A39">
        <w:rPr>
          <w:rFonts w:ascii="VxybfdTimes-Roman" w:hAnsi="VxybfdTimes-Roman" w:cs="VxybfdTimes-Roman"/>
        </w:rPr>
        <w:t>[</w:t>
      </w:r>
      <w:r>
        <w:rPr>
          <w:rFonts w:ascii="VxybfdTimes-Roman" w:eastAsiaTheme="minorHAnsi" w:hAnsi="VxybfdTimes-Roman" w:cs="VxybfdTimes-Roman"/>
          <w:sz w:val="24"/>
          <w:szCs w:val="24"/>
          <w:lang w:val="en-US"/>
        </w:rPr>
        <w:t xml:space="preserve">17] Lu, W., </w:t>
      </w:r>
      <w:proofErr w:type="spellStart"/>
      <w:r>
        <w:rPr>
          <w:rFonts w:ascii="VxybfdTimes-Roman" w:eastAsiaTheme="minorHAnsi" w:hAnsi="VxybfdTimes-Roman" w:cs="VxybfdTimes-Roman"/>
          <w:sz w:val="24"/>
          <w:szCs w:val="24"/>
          <w:lang w:val="en-US"/>
        </w:rPr>
        <w:t>Ghorbani</w:t>
      </w:r>
      <w:proofErr w:type="spellEnd"/>
      <w:r>
        <w:rPr>
          <w:rFonts w:ascii="VxybfdTimes-Roman" w:eastAsiaTheme="minorHAnsi" w:hAnsi="VxybfdTimes-Roman" w:cs="VxybfdTimes-Roman"/>
          <w:sz w:val="24"/>
          <w:szCs w:val="24"/>
          <w:lang w:val="en-US"/>
        </w:rPr>
        <w:t xml:space="preserve">, A.: A. Network anomaly detection based on wavelet analysi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w:t>
      </w:r>
      <w:proofErr w:type="gramStart"/>
      <w:r>
        <w:rPr>
          <w:rFonts w:ascii="VxybfdTimes-Roman" w:eastAsiaTheme="minorHAnsi" w:hAnsi="VxybfdTimes-Roman" w:cs="VxybfdTimes-Roman"/>
          <w:sz w:val="24"/>
          <w:szCs w:val="24"/>
          <w:lang w:val="en-US"/>
        </w:rPr>
        <w:t>,  Vol</w:t>
      </w:r>
      <w:proofErr w:type="gramEnd"/>
      <w:r>
        <w:rPr>
          <w:rFonts w:ascii="VxybfdTimes-Roman" w:eastAsiaTheme="minorHAnsi" w:hAnsi="VxybfdTimes-Roman" w:cs="VxybfdTimes-Roman"/>
          <w:sz w:val="24"/>
          <w:szCs w:val="24"/>
          <w:lang w:val="en-US"/>
        </w:rPr>
        <w:t>. 4(1416 ). P. 1-17.</w:t>
      </w:r>
    </w:p>
    <w:p w:rsidR="00072DD3" w:rsidRPr="00B74A39" w:rsidRDefault="00072DD3" w:rsidP="00072DD3">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da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eigenvalue time vector approach for blind detection of malicious track. </w:t>
      </w:r>
      <w:proofErr w:type="gramStart"/>
      <w:r>
        <w:rPr>
          <w:rFonts w:ascii="VxybfdTimes-Roman" w:eastAsiaTheme="minorHAnsi" w:hAnsi="VxybfdTimes-Roman" w:cs="VxybfdTimes-Roman"/>
          <w:sz w:val="24"/>
          <w:szCs w:val="24"/>
          <w:lang w:val="en-US"/>
        </w:rPr>
        <w:t>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2013.</w:t>
      </w:r>
      <w:proofErr w:type="gramEnd"/>
      <w:r>
        <w:rPr>
          <w:rFonts w:ascii="VxybfdTimes-Roman" w:eastAsiaTheme="minorHAnsi" w:hAnsi="VxybfdTimes-Roman" w:cs="VxybfdTimes-Roman"/>
          <w:sz w:val="24"/>
          <w:szCs w:val="24"/>
          <w:lang w:val="en-US"/>
        </w:rPr>
        <w:t xml:space="preserve"> Brasilia, 14-16 August 2013. P. 46-51. </w:t>
      </w:r>
    </w:p>
    <w:p w:rsidR="00072DD3" w:rsidRPr="00865E2F" w:rsidRDefault="00072DD3" w:rsidP="00072DD3">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 xml:space="preserve">[19] Huang, C.-T., Chang, R.K.C., Huang, </w:t>
      </w:r>
      <w:proofErr w:type="gramStart"/>
      <w:r>
        <w:rPr>
          <w:rFonts w:ascii="VxybfdTimes-Roman" w:eastAsiaTheme="minorHAnsi" w:hAnsi="VxybfdTimes-Roman" w:cs="VxybfdTimes-Roman"/>
          <w:sz w:val="24"/>
          <w:szCs w:val="24"/>
          <w:lang w:val="en-US"/>
        </w:rPr>
        <w:t>P</w:t>
      </w:r>
      <w:proofErr w:type="gramEnd"/>
      <w:r>
        <w:rPr>
          <w:rFonts w:ascii="VxybfdTimes-Roman" w:eastAsiaTheme="minorHAnsi" w:hAnsi="VxybfdTimes-Roman" w:cs="VxybfdTimes-Roman"/>
          <w:sz w:val="24"/>
          <w:szCs w:val="24"/>
          <w:lang w:val="en-US"/>
        </w:rPr>
        <w:t xml:space="preserve">.: Signal processing applications in network intrusion detection system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 Vol.  </w:t>
      </w:r>
      <w:proofErr w:type="gramStart"/>
      <w:r>
        <w:rPr>
          <w:rFonts w:ascii="VxybfdTimes-Roman" w:eastAsiaTheme="minorHAnsi" w:hAnsi="VxybfdTimes-Roman" w:cs="VxybfdTimes-Roman"/>
          <w:sz w:val="24"/>
          <w:szCs w:val="24"/>
          <w:lang w:val="en-US"/>
        </w:rPr>
        <w:t>9(192).</w:t>
      </w:r>
      <w:proofErr w:type="gramEnd"/>
      <w:r>
        <w:rPr>
          <w:rFonts w:ascii="VxybfdTimes-Roman" w:eastAsiaTheme="minorHAnsi" w:hAnsi="VxybfdTimes-Roman" w:cs="VxybfdTimes-Roman"/>
          <w:sz w:val="24"/>
          <w:szCs w:val="24"/>
          <w:lang w:val="en-US"/>
        </w:rPr>
        <w:t xml:space="preserve"> P. 1-4</w:t>
      </w:r>
      <w:proofErr w:type="gramStart"/>
      <w:r>
        <w:rPr>
          <w:rFonts w:ascii="VxybfdTimes-Roman" w:eastAsiaTheme="minorHAnsi" w:hAnsi="VxybfdTimes-Roman" w:cs="VxybfdTimes-Roman"/>
          <w:sz w:val="24"/>
          <w:szCs w:val="24"/>
          <w:lang w:val="en-US"/>
        </w:rPr>
        <w:t>.</w:t>
      </w:r>
      <w:r w:rsidRPr="00865E2F">
        <w:rPr>
          <w:rFonts w:eastAsiaTheme="minorHAnsi"/>
          <w:bCs/>
          <w:sz w:val="24"/>
          <w:szCs w:val="24"/>
          <w:lang w:val="en-US"/>
        </w:rPr>
        <w:t>[</w:t>
      </w:r>
      <w:proofErr w:type="gramEnd"/>
      <w:r>
        <w:rPr>
          <w:rFonts w:eastAsiaTheme="minorHAnsi"/>
          <w:bCs/>
          <w:sz w:val="24"/>
          <w:szCs w:val="24"/>
          <w:lang w:val="en-US"/>
        </w:rPr>
        <w:t>20</w:t>
      </w:r>
      <w:r w:rsidRPr="00865E2F">
        <w:rPr>
          <w:rFonts w:eastAsiaTheme="minorHAnsi"/>
          <w:bCs/>
          <w:sz w:val="24"/>
          <w:szCs w:val="24"/>
          <w:lang w:val="en-US"/>
        </w:rPr>
        <w:t xml:space="preserve">] Mobile Cyber Threats. </w:t>
      </w:r>
      <w:proofErr w:type="gramStart"/>
      <w:r w:rsidRPr="00865E2F">
        <w:rPr>
          <w:rFonts w:eastAsiaTheme="minorHAnsi"/>
          <w:bCs/>
          <w:sz w:val="24"/>
          <w:szCs w:val="24"/>
          <w:lang w:val="en-US"/>
        </w:rPr>
        <w:t>Kaspersky Lab &amp; INTERPOL Joint Report.</w:t>
      </w:r>
      <w:proofErr w:type="gramEnd"/>
      <w:r w:rsidRPr="00865E2F">
        <w:rPr>
          <w:rFonts w:eastAsiaTheme="minorHAnsi"/>
          <w:bCs/>
          <w:sz w:val="24"/>
          <w:szCs w:val="24"/>
          <w:lang w:val="en-US"/>
        </w:rPr>
        <w:t xml:space="preserve"> October, 2014. Available: http://media.kaspersky.com/pdf/Kaspersky-Lab-KSN-Report-mobile-cyberthreats-web.pdf</w:t>
      </w:r>
    </w:p>
    <w:p w:rsidR="00072DD3" w:rsidRDefault="00072DD3" w:rsidP="00072DD3">
      <w:pPr>
        <w:autoSpaceDE w:val="0"/>
        <w:autoSpaceDN w:val="0"/>
        <w:adjustRightInd w:val="0"/>
        <w:rPr>
          <w:rFonts w:eastAsiaTheme="minorHAnsi"/>
          <w:bCs/>
          <w:sz w:val="24"/>
          <w:szCs w:val="24"/>
          <w:lang w:val="en-US"/>
        </w:rPr>
      </w:pPr>
      <w:proofErr w:type="gramStart"/>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w:t>
      </w:r>
      <w:proofErr w:type="gramEnd"/>
      <w:r w:rsidRPr="00865E2F">
        <w:rPr>
          <w:rFonts w:eastAsiaTheme="minorHAnsi"/>
          <w:bCs/>
          <w:sz w:val="24"/>
          <w:szCs w:val="24"/>
          <w:lang w:val="en-US"/>
        </w:rPr>
        <w:t xml:space="preserve"> </w:t>
      </w:r>
      <w:proofErr w:type="gramStart"/>
      <w:r w:rsidRPr="00865E2F">
        <w:rPr>
          <w:rFonts w:eastAsiaTheme="minorHAnsi"/>
          <w:bCs/>
          <w:sz w:val="24"/>
          <w:szCs w:val="24"/>
          <w:lang w:val="en-US"/>
        </w:rPr>
        <w:t>McAfee.</w:t>
      </w:r>
      <w:proofErr w:type="gramEnd"/>
      <w:r w:rsidRPr="00865E2F">
        <w:rPr>
          <w:rFonts w:eastAsiaTheme="minorHAnsi"/>
          <w:bCs/>
          <w:sz w:val="24"/>
          <w:szCs w:val="24"/>
          <w:lang w:val="en-US"/>
        </w:rPr>
        <w:t xml:space="preserve"> Part of Intel Security. August 2015. http://www.mcafee.com/mx/resources/reports/rp-quarterly-threats-aug-2015.pdf</w:t>
      </w:r>
    </w:p>
    <w:p w:rsidR="009E0793" w:rsidRDefault="00072DD3" w:rsidP="00072DD3">
      <w:r>
        <w:rPr>
          <w:rFonts w:eastAsiaTheme="minorHAnsi"/>
          <w:bCs/>
          <w:sz w:val="24"/>
          <w:szCs w:val="24"/>
          <w:lang w:val="en-US"/>
        </w:rPr>
        <w:t xml:space="preserve">[22] </w:t>
      </w:r>
      <w:r w:rsidRPr="00F37259">
        <w:rPr>
          <w:rFonts w:eastAsiaTheme="minorHAnsi"/>
          <w:bCs/>
          <w:sz w:val="24"/>
          <w:szCs w:val="24"/>
          <w:lang w:val="en-US"/>
        </w:rPr>
        <w:t xml:space="preserve">da Costa, J.P.C.L., </w:t>
      </w:r>
      <w:proofErr w:type="spellStart"/>
      <w:r w:rsidRPr="00F37259">
        <w:rPr>
          <w:rFonts w:eastAsiaTheme="minorHAnsi"/>
          <w:bCs/>
          <w:sz w:val="24"/>
          <w:szCs w:val="24"/>
          <w:lang w:val="en-US"/>
        </w:rPr>
        <w:t>Thakre</w:t>
      </w:r>
      <w:proofErr w:type="spellEnd"/>
      <w:r w:rsidRPr="00F37259">
        <w:rPr>
          <w:rFonts w:eastAsiaTheme="minorHAnsi"/>
          <w:bCs/>
          <w:sz w:val="24"/>
          <w:szCs w:val="24"/>
          <w:lang w:val="en-US"/>
        </w:rPr>
        <w:t xml:space="preserve">, A., Roemer, F., </w:t>
      </w:r>
      <w:proofErr w:type="spellStart"/>
      <w:r w:rsidRPr="00F37259">
        <w:rPr>
          <w:rFonts w:eastAsiaTheme="minorHAnsi"/>
          <w:bCs/>
          <w:sz w:val="24"/>
          <w:szCs w:val="24"/>
          <w:lang w:val="en-US"/>
        </w:rPr>
        <w:t>Haardt</w:t>
      </w:r>
      <w:proofErr w:type="spellEnd"/>
      <w:r w:rsidRPr="00F37259">
        <w:rPr>
          <w:rFonts w:eastAsiaTheme="minorHAnsi"/>
          <w:bCs/>
          <w:sz w:val="24"/>
          <w:szCs w:val="24"/>
          <w:lang w:val="en-US"/>
        </w:rPr>
        <w:t>, M.: Comparison of model order selection techniques for</w:t>
      </w:r>
      <w:r>
        <w:rPr>
          <w:rFonts w:eastAsiaTheme="minorHAnsi"/>
          <w:bCs/>
          <w:sz w:val="24"/>
          <w:szCs w:val="24"/>
          <w:lang w:val="en-US"/>
        </w:rPr>
        <w:t xml:space="preserve"> </w:t>
      </w:r>
      <w:r w:rsidRPr="00F37259">
        <w:rPr>
          <w:rFonts w:eastAsiaTheme="minorHAnsi"/>
          <w:bCs/>
          <w:sz w:val="24"/>
          <w:szCs w:val="24"/>
          <w:lang w:val="en-US"/>
        </w:rPr>
        <w:t>high-resolution parameter estimation algorithms. In: Proc. 54th International Scienti</w:t>
      </w:r>
      <w:r>
        <w:rPr>
          <w:rFonts w:eastAsiaTheme="minorHAnsi"/>
          <w:bCs/>
          <w:sz w:val="24"/>
          <w:szCs w:val="24"/>
          <w:lang w:val="en-US"/>
        </w:rPr>
        <w:t>fi</w:t>
      </w:r>
      <w:r w:rsidRPr="00F37259">
        <w:rPr>
          <w:rFonts w:eastAsiaTheme="minorHAnsi"/>
          <w:bCs/>
          <w:sz w:val="24"/>
          <w:szCs w:val="24"/>
          <w:lang w:val="en-US"/>
        </w:rPr>
        <w:t>c Colloquium (IWK'09),</w:t>
      </w:r>
      <w:r>
        <w:rPr>
          <w:rFonts w:eastAsiaTheme="minorHAnsi"/>
          <w:bCs/>
          <w:sz w:val="24"/>
          <w:szCs w:val="24"/>
          <w:lang w:val="en-US"/>
        </w:rPr>
        <w:t xml:space="preserve"> </w:t>
      </w:r>
      <w:proofErr w:type="spellStart"/>
      <w:r w:rsidRPr="00F37259">
        <w:rPr>
          <w:rFonts w:eastAsiaTheme="minorHAnsi"/>
          <w:bCs/>
          <w:sz w:val="24"/>
          <w:szCs w:val="24"/>
          <w:lang w:val="en-US"/>
        </w:rPr>
        <w:t>Ilm</w:t>
      </w:r>
      <w:proofErr w:type="spellEnd"/>
    </w:p>
    <w:sectPr w:rsidR="009E0793">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4" w:author="thiago Pereira" w:date="2016-01-31T12:48:00Z" w:initials="tP">
    <w:p w:rsidR="00223913" w:rsidRDefault="00223913" w:rsidP="00072DD3">
      <w:pPr>
        <w:pStyle w:val="CommentText"/>
        <w:rPr>
          <w:lang w:val="pt-BR"/>
        </w:rPr>
      </w:pPr>
      <w:r>
        <w:rPr>
          <w:rStyle w:val="CommentReference"/>
        </w:rPr>
        <w:annotationRef/>
      </w:r>
      <w:r>
        <w:rPr>
          <w:lang w:val="pt-BR"/>
        </w:rPr>
        <w:t>It is not necessary a reference of academic paper?</w:t>
      </w:r>
    </w:p>
    <w:p w:rsidR="00223913" w:rsidRDefault="00223913" w:rsidP="00072DD3">
      <w:pPr>
        <w:pStyle w:val="CommentText"/>
        <w:rPr>
          <w:lang w:val="pt-BR"/>
        </w:rPr>
      </w:pPr>
    </w:p>
    <w:p w:rsidR="00223913" w:rsidRDefault="00223913" w:rsidP="00072DD3">
      <w:pPr>
        <w:pStyle w:val="CommentText"/>
      </w:pPr>
    </w:p>
  </w:comment>
  <w:comment w:id="25" w:author="TanTan" w:date="2016-01-31T12:48:00Z" w:initials="T">
    <w:p w:rsidR="00223913" w:rsidRPr="00307467" w:rsidRDefault="00223913">
      <w:pPr>
        <w:pStyle w:val="CommentText"/>
        <w:rPr>
          <w:lang w:val="en-US"/>
        </w:rPr>
      </w:pPr>
      <w:r>
        <w:rPr>
          <w:rStyle w:val="CommentReference"/>
        </w:rPr>
        <w:annotationRef/>
      </w:r>
      <w:r>
        <w:rPr>
          <w:lang w:val="en-US"/>
        </w:rPr>
        <w:t xml:space="preserve"> </w:t>
      </w:r>
      <w:r>
        <w:rPr>
          <w:lang w:val="pt-BR"/>
        </w:rPr>
        <w:t>Not necessary</w:t>
      </w:r>
    </w:p>
  </w:comment>
  <w:comment w:id="26" w:author="thiago Pereira" w:date="2016-01-31T12:50:00Z" w:initials="tP">
    <w:p w:rsidR="00223913" w:rsidRDefault="00223913" w:rsidP="00072DD3">
      <w:pPr>
        <w:pStyle w:val="CommentText"/>
        <w:rPr>
          <w:lang w:val="pt-BR"/>
        </w:rPr>
      </w:pPr>
      <w:r>
        <w:rPr>
          <w:rStyle w:val="CommentReference"/>
        </w:rPr>
        <w:annotationRef/>
      </w:r>
      <w:r>
        <w:rPr>
          <w:lang w:val="pt-BR"/>
        </w:rPr>
        <w:t>reference?</w:t>
      </w:r>
    </w:p>
    <w:p w:rsidR="00223913" w:rsidRPr="008A165E" w:rsidRDefault="00223913" w:rsidP="00072DD3">
      <w:pPr>
        <w:pStyle w:val="CommentText"/>
        <w:rPr>
          <w:lang w:val="pt-BR"/>
        </w:rPr>
      </w:pPr>
    </w:p>
  </w:comment>
  <w:comment w:id="27" w:author="TanTan" w:date="2016-01-31T12:51:00Z" w:initials="T">
    <w:p w:rsidR="00223913" w:rsidRPr="003F695F" w:rsidRDefault="00223913">
      <w:pPr>
        <w:pStyle w:val="CommentText"/>
        <w:rPr>
          <w:lang w:val="en-US"/>
        </w:rPr>
      </w:pPr>
      <w:r>
        <w:rPr>
          <w:rStyle w:val="CommentReference"/>
        </w:rPr>
        <w:annotationRef/>
      </w:r>
      <w:r>
        <w:rPr>
          <w:lang w:val="en-US"/>
        </w:rPr>
        <w:t xml:space="preserve"> This is a logical conclusion. Controlling one person is easier than 20.</w:t>
      </w:r>
    </w:p>
  </w:comment>
  <w:comment w:id="30" w:author="thiago Pereira" w:date="2016-01-31T18:59:00Z" w:initials="tP">
    <w:p w:rsidR="00223913" w:rsidRPr="004D71CD" w:rsidRDefault="00223913" w:rsidP="00072DD3">
      <w:pPr>
        <w:pStyle w:val="CommentText"/>
        <w:rPr>
          <w:lang w:val="pt-BR"/>
        </w:rPr>
      </w:pPr>
      <w:r>
        <w:rPr>
          <w:rFonts w:ascii="Helvetica" w:hAnsi="Helvetica"/>
          <w:color w:val="383838"/>
          <w:sz w:val="12"/>
          <w:szCs w:val="12"/>
          <w:lang w:val="pt-BR"/>
        </w:rPr>
        <w:t>bbbii</w:t>
      </w:r>
      <w:r>
        <w:rPr>
          <w:rStyle w:val="CommentReference"/>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results and their analysis wont be part of the paper?</w:t>
      </w:r>
    </w:p>
    <w:p w:rsidR="00223913" w:rsidRDefault="00223913" w:rsidP="00072DD3">
      <w:pPr>
        <w:pStyle w:val="CommentText"/>
      </w:pPr>
    </w:p>
  </w:comment>
  <w:comment w:id="31" w:author="TanTan" w:date="2016-01-31T12:59:00Z" w:initials="T">
    <w:p w:rsidR="00223913" w:rsidRPr="000744BA" w:rsidRDefault="00223913">
      <w:pPr>
        <w:pStyle w:val="CommentText"/>
        <w:rPr>
          <w:lang w:val="en-US"/>
        </w:rPr>
      </w:pPr>
      <w:r>
        <w:rPr>
          <w:rStyle w:val="CommentReference"/>
        </w:rPr>
        <w:annotationRef/>
      </w:r>
      <w:r>
        <w:rPr>
          <w:lang w:val="en-US"/>
        </w:rPr>
        <w:t xml:space="preserve">WE can of course change the format once there some metrics and results. </w:t>
      </w:r>
    </w:p>
  </w:comment>
  <w:comment w:id="41" w:author="TanTan" w:date="2016-02-02T01:18:00Z" w:initials="T">
    <w:p w:rsidR="00223913" w:rsidRPr="0026503C" w:rsidRDefault="00223913" w:rsidP="00072DD3">
      <w:pPr>
        <w:pStyle w:val="CommentText"/>
        <w:rPr>
          <w:lang w:val="en-US"/>
        </w:rPr>
      </w:pPr>
      <w:proofErr w:type="gramStart"/>
      <w:r>
        <w:rPr>
          <w:lang w:val="en-US"/>
        </w:rPr>
        <w:t>5.</w:t>
      </w:r>
      <w:proofErr w:type="gramEnd"/>
      <w:r>
        <w:rPr>
          <w:rStyle w:val="CommentReference"/>
        </w:rPr>
        <w:annotationRef/>
      </w:r>
      <w:r>
        <w:rPr>
          <w:lang w:val="en-US"/>
        </w:rPr>
        <w:t>File share can be a folder, not necessary a single file.</w:t>
      </w:r>
    </w:p>
  </w:comment>
  <w:comment w:id="42" w:author="Edison" w:date="2016-01-31T12:12:00Z" w:initials="E">
    <w:p w:rsidR="00223913" w:rsidRDefault="00223913" w:rsidP="00072DD3">
      <w:pPr>
        <w:pStyle w:val="CommentText"/>
        <w:rPr>
          <w:lang w:val="en-US"/>
        </w:rPr>
      </w:pPr>
      <w:r>
        <w:rPr>
          <w:rStyle w:val="CommentReference"/>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223913" w:rsidRDefault="00223913" w:rsidP="00072DD3">
      <w:pPr>
        <w:pStyle w:val="CommentText"/>
        <w:rPr>
          <w:lang w:val="en-US"/>
        </w:rPr>
      </w:pPr>
    </w:p>
    <w:p w:rsidR="00223913" w:rsidRDefault="00223913" w:rsidP="00072DD3">
      <w:pPr>
        <w:pStyle w:val="CommentText"/>
        <w:rPr>
          <w:lang w:val="en-US"/>
        </w:rPr>
      </w:pPr>
      <w:r>
        <w:rPr>
          <w:lang w:val="en-US"/>
        </w:rPr>
        <w:t>Yes it is a subdivision</w:t>
      </w:r>
    </w:p>
    <w:p w:rsidR="00223913" w:rsidRDefault="00223913" w:rsidP="00072DD3">
      <w:pPr>
        <w:pStyle w:val="CommentText"/>
        <w:rPr>
          <w:lang w:val="en-US"/>
        </w:rPr>
      </w:pPr>
    </w:p>
    <w:p w:rsidR="00223913" w:rsidRDefault="00223913" w:rsidP="00072DD3">
      <w:pPr>
        <w:pStyle w:val="CommentText"/>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223913" w:rsidRDefault="00223913" w:rsidP="00072DD3">
      <w:pPr>
        <w:pStyle w:val="CommentText"/>
        <w:rPr>
          <w:lang w:val="en-US"/>
        </w:rPr>
      </w:pPr>
    </w:p>
    <w:p w:rsidR="00223913" w:rsidRPr="00DF5F25" w:rsidRDefault="00223913" w:rsidP="00072DD3">
      <w:pPr>
        <w:pStyle w:val="CommentText"/>
        <w:rPr>
          <w:lang w:val="en-US"/>
        </w:rPr>
      </w:pPr>
      <w:r>
        <w:rPr>
          <w:lang w:val="en-US"/>
        </w:rPr>
        <w:t>Ok</w:t>
      </w:r>
    </w:p>
  </w:comment>
  <w:comment w:id="47" w:author="TanTan" w:date="2016-02-02T00:45:00Z" w:initials="T">
    <w:p w:rsidR="00223913" w:rsidRDefault="00223913" w:rsidP="005F4C98">
      <w:pPr>
        <w:pStyle w:val="CommentText"/>
        <w:rPr>
          <w:lang w:val="en-US"/>
        </w:rPr>
      </w:pPr>
      <w:r>
        <w:rPr>
          <w:rStyle w:val="CommentReference"/>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223913" w:rsidRDefault="00223913" w:rsidP="005F4C98">
      <w:pPr>
        <w:pStyle w:val="CommentText"/>
        <w:rPr>
          <w:lang w:val="en-US"/>
        </w:rPr>
      </w:pPr>
    </w:p>
    <w:p w:rsidR="00223913" w:rsidRDefault="00223913" w:rsidP="005F4C98">
      <w:pPr>
        <w:pStyle w:val="CommentText"/>
        <w:rPr>
          <w:lang w:val="en-US"/>
        </w:rPr>
      </w:pPr>
      <w:r>
        <w:rPr>
          <w:lang w:val="en-US"/>
        </w:rPr>
        <w:t>I propose to use the following format of the scenario description:</w:t>
      </w:r>
    </w:p>
    <w:p w:rsidR="00223913" w:rsidRDefault="00223913" w:rsidP="005F4C98">
      <w:pPr>
        <w:pStyle w:val="CommentText"/>
        <w:numPr>
          <w:ilvl w:val="0"/>
          <w:numId w:val="31"/>
        </w:numPr>
        <w:rPr>
          <w:lang w:val="en-US"/>
        </w:rPr>
      </w:pPr>
      <w:r>
        <w:rPr>
          <w:lang w:val="en-US"/>
        </w:rPr>
        <w:t>The list of attacker activities (like, 1. The user copies the expired keys. 2. The user tries to access the files in the offline using the old keys.)</w:t>
      </w:r>
    </w:p>
    <w:p w:rsidR="00223913" w:rsidRDefault="00223913" w:rsidP="005F4C98">
      <w:pPr>
        <w:pStyle w:val="CommentText"/>
        <w:numPr>
          <w:ilvl w:val="0"/>
          <w:numId w:val="31"/>
        </w:numPr>
        <w:rPr>
          <w:lang w:val="en-US"/>
        </w:rPr>
      </w:pPr>
      <w:r>
        <w:rPr>
          <w:lang w:val="en-US"/>
        </w:rPr>
        <w:t>This list of log activities.</w:t>
      </w:r>
    </w:p>
    <w:p w:rsidR="00223913" w:rsidRDefault="00223913" w:rsidP="005F4C98">
      <w:pPr>
        <w:pStyle w:val="CommentText"/>
        <w:numPr>
          <w:ilvl w:val="0"/>
          <w:numId w:val="31"/>
        </w:numPr>
        <w:rPr>
          <w:lang w:val="en-US"/>
        </w:rPr>
      </w:pPr>
      <w:r>
        <w:rPr>
          <w:lang w:val="en-US"/>
        </w:rPr>
        <w:t>This list of data to be analyzed.</w:t>
      </w:r>
    </w:p>
    <w:p w:rsidR="00223913" w:rsidRDefault="00223913" w:rsidP="005F4C98">
      <w:pPr>
        <w:pStyle w:val="CommentText"/>
        <w:numPr>
          <w:ilvl w:val="0"/>
          <w:numId w:val="31"/>
        </w:numPr>
        <w:rPr>
          <w:lang w:val="en-US"/>
        </w:rPr>
      </w:pPr>
      <w:r>
        <w:rPr>
          <w:lang w:val="en-US"/>
        </w:rPr>
        <w:t>The analysis description (probably this can be in a separate section)</w:t>
      </w:r>
    </w:p>
    <w:p w:rsidR="00223913" w:rsidRDefault="00223913" w:rsidP="005F4C98">
      <w:pPr>
        <w:pStyle w:val="CommentText"/>
        <w:rPr>
          <w:lang w:val="en-US"/>
        </w:rPr>
      </w:pPr>
    </w:p>
    <w:p w:rsidR="00223913" w:rsidRPr="0065747A" w:rsidRDefault="00223913" w:rsidP="005F4C98">
      <w:pPr>
        <w:pStyle w:val="CommentText"/>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223913" w:rsidRPr="008D0E9E" w:rsidRDefault="00223913" w:rsidP="005F4C98">
      <w:pPr>
        <w:pStyle w:val="CommentText"/>
        <w:rPr>
          <w:lang w:val="en-US"/>
        </w:rPr>
      </w:pPr>
      <w:r w:rsidRPr="0065747A">
        <w:rPr>
          <w:highlight w:val="yellow"/>
          <w:lang w:val="en-US"/>
        </w:rPr>
        <w:t>Usage of expired password to perform non-authorized operations.</w:t>
      </w:r>
    </w:p>
  </w:comment>
  <w:comment w:id="48" w:author="thiago Pereira" w:date="2016-02-02T00:45:00Z" w:initials="tP">
    <w:p w:rsidR="00223913" w:rsidRDefault="00223913" w:rsidP="005F4C98">
      <w:pPr>
        <w:pStyle w:val="CommentText"/>
      </w:pPr>
      <w:r>
        <w:rPr>
          <w:rStyle w:val="CommentReference"/>
        </w:rPr>
        <w:annotationRef/>
      </w:r>
      <w:r>
        <w:rPr>
          <w:lang w:val="pt-BR"/>
        </w:rPr>
        <w:t>What are the possibilities of system usage with expired session?</w:t>
      </w:r>
    </w:p>
  </w:comment>
  <w:comment w:id="49" w:author="thiago Pereira" w:date="2016-02-02T00:45:00Z" w:initials="tP">
    <w:p w:rsidR="00223913" w:rsidRDefault="00223913" w:rsidP="005F4C98">
      <w:pPr>
        <w:pStyle w:val="CommentText"/>
      </w:pPr>
      <w:r>
        <w:rPr>
          <w:rStyle w:val="CommentReference"/>
        </w:rPr>
        <w:annotationRef/>
      </w:r>
      <w:r>
        <w:rPr>
          <w:lang w:val="pt-BR"/>
        </w:rPr>
        <w:t>About 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so the proposal was basically defined and linked to the specified problems.</w:t>
      </w:r>
    </w:p>
  </w:comment>
  <w:comment w:id="50" w:author="thiago Pereira" w:date="2016-02-02T00:45:00Z" w:initials="tP">
    <w:p w:rsidR="00223913" w:rsidRDefault="00223913" w:rsidP="005F4C98">
      <w:pPr>
        <w:pStyle w:val="CommentText"/>
        <w:rPr>
          <w:lang w:val="pt-BR"/>
        </w:rPr>
      </w:pPr>
      <w:r>
        <w:rPr>
          <w:rStyle w:val="CommentReference"/>
        </w:rPr>
        <w:annotationRef/>
      </w:r>
      <w:r>
        <w:rPr>
          <w:lang w:val="pt-BR"/>
        </w:rPr>
        <w:t>My assumption is:</w:t>
      </w:r>
    </w:p>
    <w:p w:rsidR="00223913" w:rsidRDefault="00223913" w:rsidP="005F4C98">
      <w:pPr>
        <w:pStyle w:val="CommentText"/>
      </w:pPr>
      <w:r w:rsidRPr="00EF32F3">
        <w:rPr>
          <w:lang w:val="pt-BR"/>
        </w:rPr>
        <w:t>an attacker uses an expired password and forges the system's time to a period when the password was valid.</w:t>
      </w:r>
    </w:p>
  </w:comment>
  <w:comment w:id="51" w:author="Edison" w:date="2016-02-02T00:45:00Z" w:initials="E">
    <w:p w:rsidR="00223913" w:rsidRPr="0065747A" w:rsidRDefault="00223913" w:rsidP="005F4C98">
      <w:pPr>
        <w:pStyle w:val="CommentText"/>
        <w:rPr>
          <w:lang w:val="en-US"/>
        </w:rPr>
      </w:pPr>
      <w:r>
        <w:rPr>
          <w:rStyle w:val="CommentReference"/>
        </w:rPr>
        <w:annotationRef/>
      </w:r>
      <w:r w:rsidRPr="0065747A">
        <w:rPr>
          <w:lang w:val="en-US"/>
        </w:rPr>
        <w:t xml:space="preserve">Again here: Usage of valid </w:t>
      </w:r>
      <w:proofErr w:type="gramStart"/>
      <w:r w:rsidRPr="0065747A">
        <w:rPr>
          <w:lang w:val="en-US"/>
        </w:rPr>
        <w:t>password ...</w:t>
      </w:r>
      <w:proofErr w:type="gramEnd"/>
    </w:p>
  </w:comment>
  <w:comment w:id="52" w:author="TanTan" w:date="2016-02-02T00:45:00Z" w:initials="T">
    <w:p w:rsidR="00223913" w:rsidRPr="00C402C9" w:rsidRDefault="00223913" w:rsidP="005F4C98">
      <w:pPr>
        <w:pStyle w:val="CommentText"/>
        <w:rPr>
          <w:lang w:val="en-US"/>
        </w:rPr>
      </w:pPr>
      <w:r>
        <w:rPr>
          <w:rStyle w:val="CommentReference"/>
        </w:rPr>
        <w:annotationRef/>
      </w:r>
      <w:r>
        <w:rPr>
          <w:lang w:val="en-US"/>
        </w:rPr>
        <w:t>I think we should make a separate section with scenario description. The scenarios can be described separately later, not in the offline mode concept I agree that this is confusing</w:t>
      </w:r>
    </w:p>
  </w:comment>
  <w:comment w:id="53" w:author="TanTan" w:date="2016-02-02T00:45:00Z" w:initials="T">
    <w:p w:rsidR="00223913" w:rsidRDefault="00223913" w:rsidP="005F4C98">
      <w:pPr>
        <w:pStyle w:val="CommentText"/>
        <w:rPr>
          <w:lang w:val="en-US"/>
        </w:rPr>
      </w:pPr>
      <w:r>
        <w:rPr>
          <w:rStyle w:val="CommentReference"/>
        </w:rPr>
        <w:annotationRef/>
      </w:r>
      <w:r>
        <w:rPr>
          <w:lang w:val="en-US"/>
        </w:rPr>
        <w:t>The same problem. You don’t need to write in general, try to be more concrete.</w:t>
      </w:r>
    </w:p>
    <w:p w:rsidR="00223913" w:rsidRDefault="00223913" w:rsidP="005F4C98">
      <w:pPr>
        <w:pStyle w:val="CommentText"/>
        <w:rPr>
          <w:lang w:val="en-US"/>
        </w:rPr>
      </w:pPr>
    </w:p>
    <w:p w:rsidR="00223913" w:rsidRPr="008D0E9E" w:rsidRDefault="00223913" w:rsidP="005F4C98">
      <w:pPr>
        <w:pStyle w:val="CommentText"/>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54" w:author="thiago Pereira" w:date="2016-02-02T00:45:00Z" w:initials="tP">
    <w:p w:rsidR="00223913" w:rsidRPr="0035785D" w:rsidRDefault="00223913" w:rsidP="005F4C98">
      <w:pPr>
        <w:pStyle w:val="CommentText"/>
        <w:rPr>
          <w:lang w:val="pt-BR"/>
        </w:rPr>
      </w:pPr>
      <w:r>
        <w:rPr>
          <w:rStyle w:val="CommentReference"/>
        </w:rPr>
        <w:annotationRef/>
      </w:r>
      <w:r>
        <w:rPr>
          <w:lang w:val="pt-BR"/>
        </w:rPr>
        <w:t>I agree with Edison's suggestion. I think that section 4 and 5 are adequate place to describe the "</w:t>
      </w:r>
      <w:r>
        <w:rPr>
          <w:lang w:val="en-US"/>
        </w:rPr>
        <w:t>scenario description</w:t>
      </w:r>
      <w:r>
        <w:rPr>
          <w:lang w:val="pt-BR"/>
        </w:rPr>
        <w:t>", according to the format proposed by Tanya.</w:t>
      </w:r>
    </w:p>
  </w:comment>
  <w:comment w:id="55" w:author="TanTan" w:date="2016-02-02T00:45:00Z" w:initials="T">
    <w:p w:rsidR="00223913" w:rsidRPr="00C402C9" w:rsidRDefault="00223913" w:rsidP="005F4C98">
      <w:pPr>
        <w:pStyle w:val="CommentText"/>
        <w:rPr>
          <w:lang w:val="en-US"/>
        </w:rPr>
      </w:pPr>
      <w:r>
        <w:rPr>
          <w:rStyle w:val="CommentReference"/>
        </w:rPr>
        <w:annotationRef/>
      </w:r>
      <w:proofErr w:type="gramStart"/>
      <w:r>
        <w:rPr>
          <w:lang w:val="en-US"/>
        </w:rPr>
        <w:t>agree</w:t>
      </w:r>
      <w:proofErr w:type="gramEnd"/>
    </w:p>
  </w:comment>
  <w:comment w:id="59" w:author="thiago Pereira" w:date="2016-01-31T12:12:00Z" w:initials="tP">
    <w:p w:rsidR="00223913" w:rsidRPr="0040547D" w:rsidRDefault="00223913" w:rsidP="00072DD3">
      <w:pPr>
        <w:pStyle w:val="CommentText"/>
        <w:rPr>
          <w:lang w:val="pt-BR"/>
        </w:rPr>
      </w:pPr>
      <w:r>
        <w:rPr>
          <w:rStyle w:val="CommentReference"/>
        </w:rPr>
        <w:annotationRef/>
      </w:r>
      <w:r>
        <w:rPr>
          <w:lang w:val="pt-BR"/>
        </w:rPr>
        <w:t>It is necessary the paper structuring and its numbering</w:t>
      </w:r>
    </w:p>
  </w:comment>
  <w:comment w:id="60" w:author="TanTan" w:date="2016-01-31T13:34:00Z" w:initials="T">
    <w:p w:rsidR="00223913" w:rsidRPr="004573A4" w:rsidRDefault="00223913">
      <w:pPr>
        <w:pStyle w:val="CommentText"/>
        <w:rPr>
          <w:lang w:val="en-US"/>
        </w:rPr>
      </w:pPr>
      <w:r>
        <w:rPr>
          <w:rStyle w:val="CommentReference"/>
        </w:rPr>
        <w:annotationRef/>
      </w:r>
      <w:r>
        <w:rPr>
          <w:lang w:val="en-US"/>
        </w:rPr>
        <w:t xml:space="preserve">I suggest to put this part with the </w:t>
      </w:r>
      <w:proofErr w:type="spellStart"/>
      <w:r>
        <w:rPr>
          <w:lang w:val="en-US"/>
        </w:rPr>
        <w:t>descrition</w:t>
      </w:r>
      <w:proofErr w:type="spellEnd"/>
      <w:r>
        <w:rPr>
          <w:lang w:val="en-US"/>
        </w:rPr>
        <w:t xml:space="preserve"> of the scenarios before the security analysis and the above text from the offline mode </w:t>
      </w:r>
      <w:proofErr w:type="gramStart"/>
      <w:r>
        <w:rPr>
          <w:lang w:val="en-US"/>
        </w:rPr>
        <w:t>section .</w:t>
      </w:r>
      <w:proofErr w:type="gramEnd"/>
      <w:r>
        <w:rPr>
          <w:lang w:val="en-US"/>
        </w:rPr>
        <w:t xml:space="preserv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2F84" w:rsidRDefault="008B2F84" w:rsidP="00D2658A">
      <w:r>
        <w:separator/>
      </w:r>
    </w:p>
  </w:endnote>
  <w:endnote w:type="continuationSeparator" w:id="0">
    <w:p w:rsidR="008B2F84" w:rsidRDefault="008B2F84" w:rsidP="00D2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2F84" w:rsidRDefault="008B2F84" w:rsidP="00D2658A">
      <w:r>
        <w:separator/>
      </w:r>
    </w:p>
  </w:footnote>
  <w:footnote w:type="continuationSeparator" w:id="0">
    <w:p w:rsidR="008B2F84" w:rsidRDefault="008B2F84" w:rsidP="00D26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3B4879"/>
    <w:multiLevelType w:val="hybridMultilevel"/>
    <w:tmpl w:val="02C0B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10">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AF3E13"/>
    <w:multiLevelType w:val="multilevel"/>
    <w:tmpl w:val="69681098"/>
    <w:lvl w:ilvl="0">
      <w:start w:val="1"/>
      <w:numFmt w:val="decimal"/>
      <w:lvlText w:val="%1."/>
      <w:lvlJc w:val="left"/>
      <w:pPr>
        <w:ind w:left="720" w:hanging="360"/>
      </w:pPr>
      <w:rPr>
        <w:rFonts w:hint="default"/>
      </w:rPr>
    </w:lvl>
    <w:lvl w:ilvl="1">
      <w:start w:val="1"/>
      <w:numFmt w:val="decimal"/>
      <w:isLgl/>
      <w:lvlText w:val="%1.%2."/>
      <w:lvlJc w:val="left"/>
      <w:pPr>
        <w:ind w:left="1065" w:hanging="36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14">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97363A"/>
    <w:multiLevelType w:val="hybridMultilevel"/>
    <w:tmpl w:val="4C1A0B84"/>
    <w:lvl w:ilvl="0" w:tplc="7B6A1C2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90E4696"/>
    <w:multiLevelType w:val="multilevel"/>
    <w:tmpl w:val="40E0454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0">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1">
    <w:nsid w:val="681E15BE"/>
    <w:multiLevelType w:val="multilevel"/>
    <w:tmpl w:val="C388D862"/>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D6C15DE"/>
    <w:multiLevelType w:val="hybridMultilevel"/>
    <w:tmpl w:val="419AFEB2"/>
    <w:lvl w:ilvl="0" w:tplc="D6228038">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38">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5D7425"/>
    <w:multiLevelType w:val="hybridMultilevel"/>
    <w:tmpl w:val="FCE0C208"/>
    <w:lvl w:ilvl="0" w:tplc="0416000F">
      <w:start w:val="1"/>
      <w:numFmt w:val="decimal"/>
      <w:lvlText w:val="%1."/>
      <w:lvlJc w:val="left"/>
      <w:pPr>
        <w:ind w:left="990" w:hanging="360"/>
      </w:pPr>
    </w:lvl>
    <w:lvl w:ilvl="1" w:tplc="04160019" w:tentative="1">
      <w:start w:val="1"/>
      <w:numFmt w:val="lowerLetter"/>
      <w:lvlText w:val="%2."/>
      <w:lvlJc w:val="left"/>
      <w:pPr>
        <w:ind w:left="1710" w:hanging="360"/>
      </w:pPr>
    </w:lvl>
    <w:lvl w:ilvl="2" w:tplc="0416001B" w:tentative="1">
      <w:start w:val="1"/>
      <w:numFmt w:val="lowerRoman"/>
      <w:lvlText w:val="%3."/>
      <w:lvlJc w:val="right"/>
      <w:pPr>
        <w:ind w:left="2430" w:hanging="180"/>
      </w:pPr>
    </w:lvl>
    <w:lvl w:ilvl="3" w:tplc="0416000F" w:tentative="1">
      <w:start w:val="1"/>
      <w:numFmt w:val="decimal"/>
      <w:lvlText w:val="%4."/>
      <w:lvlJc w:val="left"/>
      <w:pPr>
        <w:ind w:left="3150" w:hanging="360"/>
      </w:pPr>
    </w:lvl>
    <w:lvl w:ilvl="4" w:tplc="04160019" w:tentative="1">
      <w:start w:val="1"/>
      <w:numFmt w:val="lowerLetter"/>
      <w:lvlText w:val="%5."/>
      <w:lvlJc w:val="left"/>
      <w:pPr>
        <w:ind w:left="3870" w:hanging="360"/>
      </w:pPr>
    </w:lvl>
    <w:lvl w:ilvl="5" w:tplc="0416001B" w:tentative="1">
      <w:start w:val="1"/>
      <w:numFmt w:val="lowerRoman"/>
      <w:lvlText w:val="%6."/>
      <w:lvlJc w:val="right"/>
      <w:pPr>
        <w:ind w:left="4590" w:hanging="180"/>
      </w:pPr>
    </w:lvl>
    <w:lvl w:ilvl="6" w:tplc="0416000F" w:tentative="1">
      <w:start w:val="1"/>
      <w:numFmt w:val="decimal"/>
      <w:lvlText w:val="%7."/>
      <w:lvlJc w:val="left"/>
      <w:pPr>
        <w:ind w:left="5310" w:hanging="360"/>
      </w:pPr>
    </w:lvl>
    <w:lvl w:ilvl="7" w:tplc="04160019" w:tentative="1">
      <w:start w:val="1"/>
      <w:numFmt w:val="lowerLetter"/>
      <w:lvlText w:val="%8."/>
      <w:lvlJc w:val="left"/>
      <w:pPr>
        <w:ind w:left="6030" w:hanging="360"/>
      </w:pPr>
    </w:lvl>
    <w:lvl w:ilvl="8" w:tplc="0416001B" w:tentative="1">
      <w:start w:val="1"/>
      <w:numFmt w:val="lowerRoman"/>
      <w:lvlText w:val="%9."/>
      <w:lvlJc w:val="right"/>
      <w:pPr>
        <w:ind w:left="6750" w:hanging="180"/>
      </w:pPr>
    </w:lvl>
  </w:abstractNum>
  <w:abstractNum w:abstractNumId="40">
    <w:nsid w:val="7A82168C"/>
    <w:multiLevelType w:val="hybridMultilevel"/>
    <w:tmpl w:val="056093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28"/>
  </w:num>
  <w:num w:numId="3">
    <w:abstractNumId w:val="12"/>
  </w:num>
  <w:num w:numId="4">
    <w:abstractNumId w:val="15"/>
  </w:num>
  <w:num w:numId="5">
    <w:abstractNumId w:val="19"/>
  </w:num>
  <w:num w:numId="6">
    <w:abstractNumId w:val="17"/>
  </w:num>
  <w:num w:numId="7">
    <w:abstractNumId w:val="36"/>
  </w:num>
  <w:num w:numId="8">
    <w:abstractNumId w:val="9"/>
  </w:num>
  <w:num w:numId="9">
    <w:abstractNumId w:val="32"/>
  </w:num>
  <w:num w:numId="10">
    <w:abstractNumId w:val="20"/>
  </w:num>
  <w:num w:numId="11">
    <w:abstractNumId w:val="23"/>
  </w:num>
  <w:num w:numId="12">
    <w:abstractNumId w:val="4"/>
  </w:num>
  <w:num w:numId="13">
    <w:abstractNumId w:val="5"/>
  </w:num>
  <w:num w:numId="14">
    <w:abstractNumId w:val="0"/>
  </w:num>
  <w:num w:numId="15">
    <w:abstractNumId w:val="35"/>
  </w:num>
  <w:num w:numId="16">
    <w:abstractNumId w:val="21"/>
  </w:num>
  <w:num w:numId="17">
    <w:abstractNumId w:val="27"/>
  </w:num>
  <w:num w:numId="18">
    <w:abstractNumId w:val="25"/>
  </w:num>
  <w:num w:numId="19">
    <w:abstractNumId w:val="26"/>
  </w:num>
  <w:num w:numId="20">
    <w:abstractNumId w:val="33"/>
  </w:num>
  <w:num w:numId="21">
    <w:abstractNumId w:val="14"/>
  </w:num>
  <w:num w:numId="22">
    <w:abstractNumId w:val="7"/>
  </w:num>
  <w:num w:numId="23">
    <w:abstractNumId w:val="6"/>
  </w:num>
  <w:num w:numId="24">
    <w:abstractNumId w:val="10"/>
  </w:num>
  <w:num w:numId="25">
    <w:abstractNumId w:val="11"/>
  </w:num>
  <w:num w:numId="26">
    <w:abstractNumId w:val="24"/>
  </w:num>
  <w:num w:numId="27">
    <w:abstractNumId w:val="34"/>
  </w:num>
  <w:num w:numId="28">
    <w:abstractNumId w:val="39"/>
  </w:num>
  <w:num w:numId="29">
    <w:abstractNumId w:val="16"/>
  </w:num>
  <w:num w:numId="30">
    <w:abstractNumId w:val="38"/>
  </w:num>
  <w:num w:numId="31">
    <w:abstractNumId w:val="8"/>
  </w:num>
  <w:num w:numId="32">
    <w:abstractNumId w:val="22"/>
  </w:num>
  <w:num w:numId="33">
    <w:abstractNumId w:val="30"/>
  </w:num>
  <w:num w:numId="34">
    <w:abstractNumId w:val="3"/>
  </w:num>
  <w:num w:numId="35">
    <w:abstractNumId w:val="2"/>
  </w:num>
  <w:num w:numId="36">
    <w:abstractNumId w:val="29"/>
  </w:num>
  <w:num w:numId="37">
    <w:abstractNumId w:val="13"/>
  </w:num>
  <w:num w:numId="38">
    <w:abstractNumId w:val="18"/>
  </w:num>
  <w:num w:numId="39">
    <w:abstractNumId w:val="37"/>
  </w:num>
  <w:num w:numId="40">
    <w:abstractNumId w:val="31"/>
  </w:num>
  <w:num w:numId="41">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2656C"/>
    <w:rsid w:val="00031D60"/>
    <w:rsid w:val="00050257"/>
    <w:rsid w:val="000531A5"/>
    <w:rsid w:val="00056365"/>
    <w:rsid w:val="00072DD3"/>
    <w:rsid w:val="000744BA"/>
    <w:rsid w:val="000B3D10"/>
    <w:rsid w:val="000B5092"/>
    <w:rsid w:val="000D2AFE"/>
    <w:rsid w:val="000D6F45"/>
    <w:rsid w:val="000F2793"/>
    <w:rsid w:val="00131E1E"/>
    <w:rsid w:val="00160097"/>
    <w:rsid w:val="001939C7"/>
    <w:rsid w:val="001A38A6"/>
    <w:rsid w:val="001C64A1"/>
    <w:rsid w:val="001D147D"/>
    <w:rsid w:val="00223913"/>
    <w:rsid w:val="00256E45"/>
    <w:rsid w:val="002621E5"/>
    <w:rsid w:val="00264DD6"/>
    <w:rsid w:val="00267171"/>
    <w:rsid w:val="002A1CC7"/>
    <w:rsid w:val="002A2E20"/>
    <w:rsid w:val="00307467"/>
    <w:rsid w:val="0033457B"/>
    <w:rsid w:val="00356937"/>
    <w:rsid w:val="003E6F71"/>
    <w:rsid w:val="003F695F"/>
    <w:rsid w:val="0040663A"/>
    <w:rsid w:val="00430651"/>
    <w:rsid w:val="00432E74"/>
    <w:rsid w:val="00435336"/>
    <w:rsid w:val="00440896"/>
    <w:rsid w:val="00442443"/>
    <w:rsid w:val="00452671"/>
    <w:rsid w:val="004573A4"/>
    <w:rsid w:val="004775DC"/>
    <w:rsid w:val="004E2459"/>
    <w:rsid w:val="00562BFF"/>
    <w:rsid w:val="00593F0F"/>
    <w:rsid w:val="00595F78"/>
    <w:rsid w:val="005A35D5"/>
    <w:rsid w:val="005B33B3"/>
    <w:rsid w:val="005E1FDE"/>
    <w:rsid w:val="005F4C98"/>
    <w:rsid w:val="005F7996"/>
    <w:rsid w:val="00617B58"/>
    <w:rsid w:val="006334F0"/>
    <w:rsid w:val="00650B21"/>
    <w:rsid w:val="00654667"/>
    <w:rsid w:val="00660BB1"/>
    <w:rsid w:val="00667908"/>
    <w:rsid w:val="00673A6C"/>
    <w:rsid w:val="00694E88"/>
    <w:rsid w:val="006C15D5"/>
    <w:rsid w:val="006C2898"/>
    <w:rsid w:val="006C72CC"/>
    <w:rsid w:val="006F500E"/>
    <w:rsid w:val="00747566"/>
    <w:rsid w:val="00760C13"/>
    <w:rsid w:val="00787BCD"/>
    <w:rsid w:val="007A65BE"/>
    <w:rsid w:val="007D3F58"/>
    <w:rsid w:val="00832134"/>
    <w:rsid w:val="008452CA"/>
    <w:rsid w:val="00845551"/>
    <w:rsid w:val="0087047A"/>
    <w:rsid w:val="0087051B"/>
    <w:rsid w:val="008758FE"/>
    <w:rsid w:val="008B2F84"/>
    <w:rsid w:val="00925C73"/>
    <w:rsid w:val="00957A1C"/>
    <w:rsid w:val="0096652E"/>
    <w:rsid w:val="009975B6"/>
    <w:rsid w:val="009E0793"/>
    <w:rsid w:val="009F105D"/>
    <w:rsid w:val="009F4B62"/>
    <w:rsid w:val="00A132F1"/>
    <w:rsid w:val="00A3626F"/>
    <w:rsid w:val="00A51921"/>
    <w:rsid w:val="00A67C9A"/>
    <w:rsid w:val="00AB0D1A"/>
    <w:rsid w:val="00B06ED5"/>
    <w:rsid w:val="00B17681"/>
    <w:rsid w:val="00B65FF9"/>
    <w:rsid w:val="00B7060B"/>
    <w:rsid w:val="00B86320"/>
    <w:rsid w:val="00BB46FE"/>
    <w:rsid w:val="00BB5970"/>
    <w:rsid w:val="00C30896"/>
    <w:rsid w:val="00C36ACA"/>
    <w:rsid w:val="00C402C9"/>
    <w:rsid w:val="00C55CD5"/>
    <w:rsid w:val="00C65CC3"/>
    <w:rsid w:val="00CA06CF"/>
    <w:rsid w:val="00D21507"/>
    <w:rsid w:val="00D2658A"/>
    <w:rsid w:val="00D4180F"/>
    <w:rsid w:val="00D42D4F"/>
    <w:rsid w:val="00D51941"/>
    <w:rsid w:val="00D62B40"/>
    <w:rsid w:val="00DC7ECD"/>
    <w:rsid w:val="00DD4628"/>
    <w:rsid w:val="00E16D80"/>
    <w:rsid w:val="00E17D70"/>
    <w:rsid w:val="00E329C2"/>
    <w:rsid w:val="00E37A75"/>
    <w:rsid w:val="00E61444"/>
    <w:rsid w:val="00E65EC9"/>
    <w:rsid w:val="00E72277"/>
    <w:rsid w:val="00E92992"/>
    <w:rsid w:val="00EA2555"/>
    <w:rsid w:val="00EA45EA"/>
    <w:rsid w:val="00EB1279"/>
    <w:rsid w:val="00ED2EB1"/>
    <w:rsid w:val="00EE0C15"/>
    <w:rsid w:val="00F36678"/>
    <w:rsid w:val="00F46BBC"/>
    <w:rsid w:val="00F56C49"/>
    <w:rsid w:val="00F572F7"/>
    <w:rsid w:val="00F83F84"/>
    <w:rsid w:val="00FB251D"/>
    <w:rsid w:val="00FB27C3"/>
    <w:rsid w:val="00FC6F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 w:type="paragraph" w:styleId="Header">
    <w:name w:val="header"/>
    <w:basedOn w:val="Normal"/>
    <w:link w:val="HeaderChar"/>
    <w:uiPriority w:val="99"/>
    <w:unhideWhenUsed/>
    <w:rsid w:val="00D2658A"/>
    <w:pPr>
      <w:tabs>
        <w:tab w:val="center" w:pos="4844"/>
        <w:tab w:val="right" w:pos="9689"/>
      </w:tabs>
    </w:pPr>
  </w:style>
  <w:style w:type="character" w:customStyle="1" w:styleId="HeaderChar">
    <w:name w:val="Header Char"/>
    <w:basedOn w:val="DefaultParagraphFont"/>
    <w:link w:val="Header"/>
    <w:uiPriority w:val="99"/>
    <w:rsid w:val="00D2658A"/>
    <w:rPr>
      <w:rFonts w:ascii="Times New Roman" w:eastAsia="Calibri" w:hAnsi="Times New Roman" w:cs="Times New Roman"/>
      <w:sz w:val="20"/>
      <w:szCs w:val="20"/>
      <w:lang w:val="be-BY"/>
    </w:rPr>
  </w:style>
  <w:style w:type="paragraph" w:styleId="Footer">
    <w:name w:val="footer"/>
    <w:basedOn w:val="Normal"/>
    <w:link w:val="FooterChar"/>
    <w:uiPriority w:val="99"/>
    <w:unhideWhenUsed/>
    <w:rsid w:val="00D2658A"/>
    <w:pPr>
      <w:tabs>
        <w:tab w:val="center" w:pos="4844"/>
        <w:tab w:val="right" w:pos="9689"/>
      </w:tabs>
    </w:pPr>
  </w:style>
  <w:style w:type="character" w:customStyle="1" w:styleId="FooterChar">
    <w:name w:val="Footer Char"/>
    <w:basedOn w:val="DefaultParagraphFont"/>
    <w:link w:val="Footer"/>
    <w:uiPriority w:val="99"/>
    <w:rsid w:val="00D2658A"/>
    <w:rPr>
      <w:rFonts w:ascii="Times New Roman" w:eastAsia="Calibri" w:hAnsi="Times New Roman" w:cs="Times New Roman"/>
      <w:sz w:val="20"/>
      <w:szCs w:val="20"/>
      <w:lang w:val="be-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microsoft.com/office/2007/relationships/diagramDrawing" Target="diagrams/drawing1.xml"/><Relationship Id="rId18" Type="http://schemas.microsoft.com/office/2007/relationships/diagramDrawing" Target="diagrams/drawing2.xml"/><Relationship Id="rId26" Type="http://schemas.openxmlformats.org/officeDocument/2006/relationships/diagramQuickStyle" Target="diagrams/quickStyle4.xml"/><Relationship Id="rId39" Type="http://schemas.openxmlformats.org/officeDocument/2006/relationships/diagramData" Target="diagrams/data7.xml"/><Relationship Id="rId21" Type="http://schemas.openxmlformats.org/officeDocument/2006/relationships/diagramQuickStyle" Target="diagrams/quickStyle3.xml"/><Relationship Id="rId34" Type="http://schemas.openxmlformats.org/officeDocument/2006/relationships/diagramData" Target="diagrams/data6.xml"/><Relationship Id="rId42" Type="http://schemas.openxmlformats.org/officeDocument/2006/relationships/diagramColors" Target="diagrams/colors7.xml"/><Relationship Id="rId47" Type="http://schemas.openxmlformats.org/officeDocument/2006/relationships/diagramColors" Target="diagrams/colors8.xml"/><Relationship Id="rId50" Type="http://schemas.openxmlformats.org/officeDocument/2006/relationships/diagramLayout" Target="diagrams/layout9.xml"/><Relationship Id="rId55" Type="http://schemas.openxmlformats.org/officeDocument/2006/relationships/diagramLayout" Target="diagrams/layout10.xml"/><Relationship Id="rId63" Type="http://schemas.openxmlformats.org/officeDocument/2006/relationships/oleObject" Target="embeddings/oleObject2.bin"/><Relationship Id="rId68" Type="http://schemas.openxmlformats.org/officeDocument/2006/relationships/oleObject" Target="embeddings/oleObject4.bin"/><Relationship Id="rId76" Type="http://schemas.openxmlformats.org/officeDocument/2006/relationships/oleObject" Target="embeddings/oleObject7.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diagramQuickStyle" Target="diagrams/quickStyle2.xml"/><Relationship Id="rId29" Type="http://schemas.openxmlformats.org/officeDocument/2006/relationships/diagramData" Target="diagrams/data5.xml"/><Relationship Id="rId11" Type="http://schemas.openxmlformats.org/officeDocument/2006/relationships/diagramQuickStyle" Target="diagrams/quickStyle1.xml"/><Relationship Id="rId24" Type="http://schemas.openxmlformats.org/officeDocument/2006/relationships/diagramData" Target="diagrams/data4.xml"/><Relationship Id="rId32" Type="http://schemas.openxmlformats.org/officeDocument/2006/relationships/diagramColors" Target="diagrams/colors5.xml"/><Relationship Id="rId37" Type="http://schemas.openxmlformats.org/officeDocument/2006/relationships/diagramColors" Target="diagrams/colors6.xml"/><Relationship Id="rId40" Type="http://schemas.openxmlformats.org/officeDocument/2006/relationships/diagramLayout" Target="diagrams/layout7.xml"/><Relationship Id="rId45" Type="http://schemas.openxmlformats.org/officeDocument/2006/relationships/diagramLayout" Target="diagrams/layout8.xml"/><Relationship Id="rId53" Type="http://schemas.microsoft.com/office/2007/relationships/diagramDrawing" Target="diagrams/drawing9.xml"/><Relationship Id="rId58" Type="http://schemas.microsoft.com/office/2007/relationships/diagramDrawing" Target="diagrams/drawing10.xml"/><Relationship Id="rId66" Type="http://schemas.openxmlformats.org/officeDocument/2006/relationships/oleObject" Target="embeddings/oleObject3.bin"/><Relationship Id="rId74" Type="http://schemas.openxmlformats.org/officeDocument/2006/relationships/oleObject" Target="embeddings/oleObject6.bin"/><Relationship Id="rId79" Type="http://schemas.openxmlformats.org/officeDocument/2006/relationships/hyperlink" Target="http://www.gartner.com/technology/topics/cloud-computing.jsp" TargetMode="External"/><Relationship Id="rId5" Type="http://schemas.openxmlformats.org/officeDocument/2006/relationships/webSettings" Target="webSettings.xml"/><Relationship Id="rId61" Type="http://schemas.openxmlformats.org/officeDocument/2006/relationships/image" Target="media/image2.png"/><Relationship Id="rId82" Type="http://schemas.openxmlformats.org/officeDocument/2006/relationships/hyperlink" Target="http://www.ciphercloud.com/blog/cloud-data-encryption-easy/" TargetMode="External"/><Relationship Id="rId19" Type="http://schemas.openxmlformats.org/officeDocument/2006/relationships/diagramData" Target="diagrams/data3.xml"/><Relationship Id="rId4" Type="http://schemas.openxmlformats.org/officeDocument/2006/relationships/settings" Target="settings.xml"/><Relationship Id="rId9" Type="http://schemas.openxmlformats.org/officeDocument/2006/relationships/diagramData" Target="diagrams/data1.xml"/><Relationship Id="rId14" Type="http://schemas.openxmlformats.org/officeDocument/2006/relationships/diagramData" Target="diagrams/data2.xml"/><Relationship Id="rId22" Type="http://schemas.openxmlformats.org/officeDocument/2006/relationships/diagramColors" Target="diagrams/colors3.xml"/><Relationship Id="rId27" Type="http://schemas.openxmlformats.org/officeDocument/2006/relationships/diagramColors" Target="diagrams/colors4.xml"/><Relationship Id="rId30" Type="http://schemas.openxmlformats.org/officeDocument/2006/relationships/diagramLayout" Target="diagrams/layout5.xml"/><Relationship Id="rId35" Type="http://schemas.openxmlformats.org/officeDocument/2006/relationships/diagramLayout" Target="diagrams/layout6.xml"/><Relationship Id="rId43" Type="http://schemas.microsoft.com/office/2007/relationships/diagramDrawing" Target="diagrams/drawing7.xml"/><Relationship Id="rId48" Type="http://schemas.microsoft.com/office/2007/relationships/diagramDrawing" Target="diagrams/drawing8.xml"/><Relationship Id="rId56" Type="http://schemas.openxmlformats.org/officeDocument/2006/relationships/diagramQuickStyle" Target="diagrams/quickStyle10.xml"/><Relationship Id="rId64" Type="http://schemas.openxmlformats.org/officeDocument/2006/relationships/image" Target="media/image4.png"/><Relationship Id="rId69" Type="http://schemas.openxmlformats.org/officeDocument/2006/relationships/image" Target="media/image7.png"/><Relationship Id="rId77" Type="http://schemas.openxmlformats.org/officeDocument/2006/relationships/hyperlink" Target="https://cloudsecurityalliance.org/" TargetMode="External"/><Relationship Id="rId8" Type="http://schemas.openxmlformats.org/officeDocument/2006/relationships/comments" Target="comments.xml"/><Relationship Id="rId51" Type="http://schemas.openxmlformats.org/officeDocument/2006/relationships/diagramQuickStyle" Target="diagrams/quickStyle9.xml"/><Relationship Id="rId72" Type="http://schemas.openxmlformats.org/officeDocument/2006/relationships/image" Target="media/image9.png"/><Relationship Id="rId80" Type="http://schemas.openxmlformats.org/officeDocument/2006/relationships/hyperlink" Target="https://www.skyhighnetworks.com/cloud-university/what-is-cloud-access-security-broker/" TargetMode="External"/><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diagramColors" Target="diagrams/colors1.xml"/><Relationship Id="rId17" Type="http://schemas.openxmlformats.org/officeDocument/2006/relationships/diagramColors" Target="diagrams/colors2.xml"/><Relationship Id="rId25" Type="http://schemas.openxmlformats.org/officeDocument/2006/relationships/diagramLayout" Target="diagrams/layout4.xml"/><Relationship Id="rId33" Type="http://schemas.microsoft.com/office/2007/relationships/diagramDrawing" Target="diagrams/drawing5.xml"/><Relationship Id="rId38" Type="http://schemas.microsoft.com/office/2007/relationships/diagramDrawing" Target="diagrams/drawing6.xml"/><Relationship Id="rId46" Type="http://schemas.openxmlformats.org/officeDocument/2006/relationships/diagramQuickStyle" Target="diagrams/quickStyle8.xml"/><Relationship Id="rId59" Type="http://schemas.openxmlformats.org/officeDocument/2006/relationships/image" Target="media/image1.wmf"/><Relationship Id="rId67" Type="http://schemas.openxmlformats.org/officeDocument/2006/relationships/image" Target="media/image6.wmf"/><Relationship Id="rId20" Type="http://schemas.openxmlformats.org/officeDocument/2006/relationships/diagramLayout" Target="diagrams/layout3.xml"/><Relationship Id="rId41" Type="http://schemas.openxmlformats.org/officeDocument/2006/relationships/diagramQuickStyle" Target="diagrams/quickStyle7.xml"/><Relationship Id="rId54" Type="http://schemas.openxmlformats.org/officeDocument/2006/relationships/diagramData" Target="diagrams/data10.xml"/><Relationship Id="rId62" Type="http://schemas.openxmlformats.org/officeDocument/2006/relationships/image" Target="media/image3.wmf"/><Relationship Id="rId70" Type="http://schemas.openxmlformats.org/officeDocument/2006/relationships/image" Target="media/image8.wmf"/><Relationship Id="rId75" Type="http://schemas.openxmlformats.org/officeDocument/2006/relationships/image" Target="media/image11.wmf"/><Relationship Id="rId83" Type="http://schemas.openxmlformats.org/officeDocument/2006/relationships/hyperlink" Target="https://securityintelligence.com/how-to-protect-mobile-apps-essentials/"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diagramLayout" Target="diagrams/layout2.xml"/><Relationship Id="rId23" Type="http://schemas.microsoft.com/office/2007/relationships/diagramDrawing" Target="diagrams/drawing3.xml"/><Relationship Id="rId28" Type="http://schemas.microsoft.com/office/2007/relationships/diagramDrawing" Target="diagrams/drawing4.xml"/><Relationship Id="rId36" Type="http://schemas.openxmlformats.org/officeDocument/2006/relationships/diagramQuickStyle" Target="diagrams/quickStyle6.xml"/><Relationship Id="rId49" Type="http://schemas.openxmlformats.org/officeDocument/2006/relationships/diagramData" Target="diagrams/data9.xml"/><Relationship Id="rId57" Type="http://schemas.openxmlformats.org/officeDocument/2006/relationships/diagramColors" Target="diagrams/colors10.xml"/><Relationship Id="rId10" Type="http://schemas.openxmlformats.org/officeDocument/2006/relationships/diagramLayout" Target="diagrams/layout1.xml"/><Relationship Id="rId31" Type="http://schemas.openxmlformats.org/officeDocument/2006/relationships/diagramQuickStyle" Target="diagrams/quickStyle5.xml"/><Relationship Id="rId44" Type="http://schemas.openxmlformats.org/officeDocument/2006/relationships/diagramData" Target="diagrams/data8.xml"/><Relationship Id="rId52" Type="http://schemas.openxmlformats.org/officeDocument/2006/relationships/diagramColors" Target="diagrams/colors9.xml"/><Relationship Id="rId60" Type="http://schemas.openxmlformats.org/officeDocument/2006/relationships/oleObject" Target="embeddings/oleObject1.bin"/><Relationship Id="rId65" Type="http://schemas.openxmlformats.org/officeDocument/2006/relationships/image" Target="media/image5.wmf"/><Relationship Id="rId73" Type="http://schemas.openxmlformats.org/officeDocument/2006/relationships/image" Target="media/image10.wmf"/><Relationship Id="rId78" Type="http://schemas.openxmlformats.org/officeDocument/2006/relationships/hyperlink" Target="http://www.ciphercloud.com/blog/cloud-data-security-and-eu-data-privacy-rules-compliance-with-encryption-and-tokenization/" TargetMode="External"/><Relationship Id="rId81" Type="http://schemas.openxmlformats.org/officeDocument/2006/relationships/hyperlink" Target="http://www.gartner.com/technology/reprints.do?id=1-2RUEH70&amp;ct=151110&amp;st=sb"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62B7579-7228-4BBD-829A-C9FACCFFE890}" type="doc">
      <dgm:prSet loTypeId="urn:microsoft.com/office/officeart/2005/8/layout/process1" loCatId="process" qsTypeId="urn:microsoft.com/office/officeart/2005/8/quickstyle/simple1" qsCatId="simple" csTypeId="urn:microsoft.com/office/officeart/2005/8/colors/accent1_2" csCatId="accent1" phldr="1"/>
      <dgm:spPr/>
    </dgm:pt>
    <dgm:pt modelId="{E7914FB5-CE0D-43C1-BFA1-23327D1D77D1}">
      <dgm:prSet phldrT="[Text]"/>
      <dgm:spPr/>
      <dgm:t>
        <a:bodyPr/>
        <a:lstStyle/>
        <a:p>
          <a:r>
            <a:rPr lang="en-US"/>
            <a:t>Online mode operations:</a:t>
          </a:r>
        </a:p>
        <a:p>
          <a:r>
            <a:rPr lang="en-US"/>
            <a:t>1. checking user credentials </a:t>
          </a:r>
        </a:p>
        <a:p>
          <a:r>
            <a:rPr lang="en-US"/>
            <a:t>2. expired key renovation </a:t>
          </a:r>
        </a:p>
        <a:p>
          <a:r>
            <a:rPr lang="en-US"/>
            <a:t>3. downloading the files </a:t>
          </a:r>
        </a:p>
        <a:p>
          <a:r>
            <a:rPr lang="en-US"/>
            <a:t>4. uploading the files</a:t>
          </a:r>
        </a:p>
      </dgm:t>
    </dgm:pt>
    <dgm:pt modelId="{CD892D16-5987-4339-8AA6-7F329117693C}" type="parTrans" cxnId="{023853D2-40AB-419C-82D3-E1A72BA6DBDB}">
      <dgm:prSet/>
      <dgm:spPr/>
      <dgm:t>
        <a:bodyPr/>
        <a:lstStyle/>
        <a:p>
          <a:endParaRPr lang="en-US"/>
        </a:p>
      </dgm:t>
    </dgm:pt>
    <dgm:pt modelId="{78599D8F-81DD-4B4A-B3DA-69E5D78F3F78}" type="sibTrans" cxnId="{023853D2-40AB-419C-82D3-E1A72BA6DBDB}">
      <dgm:prSet/>
      <dgm:spPr/>
      <dgm:t>
        <a:bodyPr/>
        <a:lstStyle/>
        <a:p>
          <a:endParaRPr lang="en-US"/>
        </a:p>
      </dgm:t>
    </dgm:pt>
    <dgm:pt modelId="{4AEB130B-D776-4A1A-89A0-85A15F2F7685}">
      <dgm:prSet phldrT="[Text]"/>
      <dgm:spPr/>
      <dgm:t>
        <a:bodyPr/>
        <a:lstStyle/>
        <a:p>
          <a:r>
            <a:rPr lang="en-US"/>
            <a:t>Threat intelligence operations: </a:t>
          </a:r>
        </a:p>
        <a:p>
          <a:r>
            <a:rPr lang="en-US"/>
            <a:t>1. gathering log information, </a:t>
          </a:r>
        </a:p>
        <a:p>
          <a:r>
            <a:rPr lang="en-US"/>
            <a:t>2. counting tries,</a:t>
          </a:r>
        </a:p>
        <a:p>
          <a:r>
            <a:rPr lang="en-US"/>
            <a:t>3. sending info to server,</a:t>
          </a:r>
        </a:p>
        <a:p>
          <a:r>
            <a:rPr lang="en-US"/>
            <a:t>4.  alerting and blocking</a:t>
          </a:r>
        </a:p>
      </dgm:t>
    </dgm:pt>
    <dgm:pt modelId="{A0901AC0-AB86-4BE9-902B-41B149C8A8E6}" type="parTrans" cxnId="{016B4454-5998-4450-A8B8-1978DBF272E4}">
      <dgm:prSet/>
      <dgm:spPr/>
      <dgm:t>
        <a:bodyPr/>
        <a:lstStyle/>
        <a:p>
          <a:endParaRPr lang="en-US"/>
        </a:p>
      </dgm:t>
    </dgm:pt>
    <dgm:pt modelId="{600A254C-0C36-4F46-BC39-42810E8AFD6D}" type="sibTrans" cxnId="{016B4454-5998-4450-A8B8-1978DBF272E4}">
      <dgm:prSet/>
      <dgm:spPr/>
      <dgm:t>
        <a:bodyPr/>
        <a:lstStyle/>
        <a:p>
          <a:endParaRPr lang="en-US"/>
        </a:p>
      </dgm:t>
    </dgm:pt>
    <dgm:pt modelId="{5F30630A-80CE-4470-B99C-4E7B741E6AD1}">
      <dgm:prSet phldrT="[Text]"/>
      <dgm:spPr/>
      <dgm:t>
        <a:bodyPr/>
        <a:lstStyle/>
        <a:p>
          <a:r>
            <a:rPr lang="en-US"/>
            <a:t>Offline mode operations: </a:t>
          </a:r>
        </a:p>
        <a:p>
          <a:r>
            <a:rPr lang="en-US"/>
            <a:t>1. restoring the shared key, </a:t>
          </a:r>
        </a:p>
        <a:p>
          <a:r>
            <a:rPr lang="en-US"/>
            <a:t>2. file decryption,</a:t>
          </a:r>
        </a:p>
        <a:p>
          <a:r>
            <a:rPr lang="en-US"/>
            <a:t>3.  deleting the expired key </a:t>
          </a:r>
        </a:p>
      </dgm:t>
    </dgm:pt>
    <dgm:pt modelId="{C72B8485-7FF8-4A10-B2D0-866352067949}" type="parTrans" cxnId="{9658F46E-F887-41DA-BBFF-64F1AF77B629}">
      <dgm:prSet/>
      <dgm:spPr/>
      <dgm:t>
        <a:bodyPr/>
        <a:lstStyle/>
        <a:p>
          <a:endParaRPr lang="en-US"/>
        </a:p>
      </dgm:t>
    </dgm:pt>
    <dgm:pt modelId="{B754817A-B465-4263-A968-294AF747F4F2}" type="sibTrans" cxnId="{9658F46E-F887-41DA-BBFF-64F1AF77B629}">
      <dgm:prSet/>
      <dgm:spPr/>
      <dgm:t>
        <a:bodyPr/>
        <a:lstStyle/>
        <a:p>
          <a:endParaRPr lang="en-US"/>
        </a:p>
      </dgm:t>
    </dgm:pt>
    <dgm:pt modelId="{8FEEF292-B0EB-466D-9B47-7D4B69FDF691}" type="pres">
      <dgm:prSet presAssocID="{062B7579-7228-4BBD-829A-C9FACCFFE890}" presName="Name0" presStyleCnt="0">
        <dgm:presLayoutVars>
          <dgm:dir/>
          <dgm:resizeHandles val="exact"/>
        </dgm:presLayoutVars>
      </dgm:prSet>
      <dgm:spPr/>
    </dgm:pt>
    <dgm:pt modelId="{294E54A2-F005-41C2-B2E0-CB06D722CB0C}" type="pres">
      <dgm:prSet presAssocID="{E7914FB5-CE0D-43C1-BFA1-23327D1D77D1}" presName="node" presStyleLbl="node1" presStyleIdx="0" presStyleCnt="3">
        <dgm:presLayoutVars>
          <dgm:bulletEnabled val="1"/>
        </dgm:presLayoutVars>
      </dgm:prSet>
      <dgm:spPr/>
      <dgm:t>
        <a:bodyPr/>
        <a:lstStyle/>
        <a:p>
          <a:endParaRPr lang="en-US"/>
        </a:p>
      </dgm:t>
    </dgm:pt>
    <dgm:pt modelId="{030E0C27-AEC2-4E50-8BE6-92516347D69A}" type="pres">
      <dgm:prSet presAssocID="{78599D8F-81DD-4B4A-B3DA-69E5D78F3F78}" presName="sibTrans" presStyleLbl="sibTrans2D1" presStyleIdx="0" presStyleCnt="2"/>
      <dgm:spPr/>
      <dgm:t>
        <a:bodyPr/>
        <a:lstStyle/>
        <a:p>
          <a:endParaRPr lang="en-US"/>
        </a:p>
      </dgm:t>
    </dgm:pt>
    <dgm:pt modelId="{52173934-C251-4C89-9265-A5B48671CD40}" type="pres">
      <dgm:prSet presAssocID="{78599D8F-81DD-4B4A-B3DA-69E5D78F3F78}" presName="connectorText" presStyleLbl="sibTrans2D1" presStyleIdx="0" presStyleCnt="2"/>
      <dgm:spPr/>
      <dgm:t>
        <a:bodyPr/>
        <a:lstStyle/>
        <a:p>
          <a:endParaRPr lang="en-US"/>
        </a:p>
      </dgm:t>
    </dgm:pt>
    <dgm:pt modelId="{C3682880-182B-4F46-A555-0904DC1B806F}" type="pres">
      <dgm:prSet presAssocID="{4AEB130B-D776-4A1A-89A0-85A15F2F7685}" presName="node" presStyleLbl="node1" presStyleIdx="1" presStyleCnt="3">
        <dgm:presLayoutVars>
          <dgm:bulletEnabled val="1"/>
        </dgm:presLayoutVars>
      </dgm:prSet>
      <dgm:spPr/>
      <dgm:t>
        <a:bodyPr/>
        <a:lstStyle/>
        <a:p>
          <a:endParaRPr lang="en-US"/>
        </a:p>
      </dgm:t>
    </dgm:pt>
    <dgm:pt modelId="{1B0F4DB2-24C1-431C-A170-D208D7D4A66F}" type="pres">
      <dgm:prSet presAssocID="{600A254C-0C36-4F46-BC39-42810E8AFD6D}" presName="sibTrans" presStyleLbl="sibTrans2D1" presStyleIdx="1" presStyleCnt="2"/>
      <dgm:spPr/>
      <dgm:t>
        <a:bodyPr/>
        <a:lstStyle/>
        <a:p>
          <a:endParaRPr lang="en-US"/>
        </a:p>
      </dgm:t>
    </dgm:pt>
    <dgm:pt modelId="{E52DBDCD-EB24-4AD6-B347-2A18B8261634}" type="pres">
      <dgm:prSet presAssocID="{600A254C-0C36-4F46-BC39-42810E8AFD6D}" presName="connectorText" presStyleLbl="sibTrans2D1" presStyleIdx="1" presStyleCnt="2"/>
      <dgm:spPr/>
      <dgm:t>
        <a:bodyPr/>
        <a:lstStyle/>
        <a:p>
          <a:endParaRPr lang="en-US"/>
        </a:p>
      </dgm:t>
    </dgm:pt>
    <dgm:pt modelId="{4CFC9047-F2C1-47AB-B593-09419EF47AD4}" type="pres">
      <dgm:prSet presAssocID="{5F30630A-80CE-4470-B99C-4E7B741E6AD1}" presName="node" presStyleLbl="node1" presStyleIdx="2" presStyleCnt="3">
        <dgm:presLayoutVars>
          <dgm:bulletEnabled val="1"/>
        </dgm:presLayoutVars>
      </dgm:prSet>
      <dgm:spPr/>
      <dgm:t>
        <a:bodyPr/>
        <a:lstStyle/>
        <a:p>
          <a:endParaRPr lang="en-US"/>
        </a:p>
      </dgm:t>
    </dgm:pt>
  </dgm:ptLst>
  <dgm:cxnLst>
    <dgm:cxn modelId="{4443943F-D970-44D8-80E5-4A582D3333FB}" type="presOf" srcId="{78599D8F-81DD-4B4A-B3DA-69E5D78F3F78}" destId="{030E0C27-AEC2-4E50-8BE6-92516347D69A}" srcOrd="0" destOrd="0" presId="urn:microsoft.com/office/officeart/2005/8/layout/process1"/>
    <dgm:cxn modelId="{E60DDE84-812B-49E9-947F-307BB29EB072}" type="presOf" srcId="{062B7579-7228-4BBD-829A-C9FACCFFE890}" destId="{8FEEF292-B0EB-466D-9B47-7D4B69FDF691}" srcOrd="0" destOrd="0" presId="urn:microsoft.com/office/officeart/2005/8/layout/process1"/>
    <dgm:cxn modelId="{55A5DFAE-AD6A-41AD-A242-AD650291ADB7}" type="presOf" srcId="{600A254C-0C36-4F46-BC39-42810E8AFD6D}" destId="{1B0F4DB2-24C1-431C-A170-D208D7D4A66F}" srcOrd="0" destOrd="0" presId="urn:microsoft.com/office/officeart/2005/8/layout/process1"/>
    <dgm:cxn modelId="{9658F46E-F887-41DA-BBFF-64F1AF77B629}" srcId="{062B7579-7228-4BBD-829A-C9FACCFFE890}" destId="{5F30630A-80CE-4470-B99C-4E7B741E6AD1}" srcOrd="2" destOrd="0" parTransId="{C72B8485-7FF8-4A10-B2D0-866352067949}" sibTransId="{B754817A-B465-4263-A968-294AF747F4F2}"/>
    <dgm:cxn modelId="{016B4454-5998-4450-A8B8-1978DBF272E4}" srcId="{062B7579-7228-4BBD-829A-C9FACCFFE890}" destId="{4AEB130B-D776-4A1A-89A0-85A15F2F7685}" srcOrd="1" destOrd="0" parTransId="{A0901AC0-AB86-4BE9-902B-41B149C8A8E6}" sibTransId="{600A254C-0C36-4F46-BC39-42810E8AFD6D}"/>
    <dgm:cxn modelId="{C90D79BC-122A-4243-BA3B-9D06F5DB9E4F}" type="presOf" srcId="{5F30630A-80CE-4470-B99C-4E7B741E6AD1}" destId="{4CFC9047-F2C1-47AB-B593-09419EF47AD4}" srcOrd="0" destOrd="0" presId="urn:microsoft.com/office/officeart/2005/8/layout/process1"/>
    <dgm:cxn modelId="{D840E4C4-377A-48F7-B2F9-9874AFC873A4}" type="presOf" srcId="{E7914FB5-CE0D-43C1-BFA1-23327D1D77D1}" destId="{294E54A2-F005-41C2-B2E0-CB06D722CB0C}" srcOrd="0" destOrd="0" presId="urn:microsoft.com/office/officeart/2005/8/layout/process1"/>
    <dgm:cxn modelId="{BF72BF44-9136-43F0-946F-960669B79E02}" type="presOf" srcId="{4AEB130B-D776-4A1A-89A0-85A15F2F7685}" destId="{C3682880-182B-4F46-A555-0904DC1B806F}" srcOrd="0" destOrd="0" presId="urn:microsoft.com/office/officeart/2005/8/layout/process1"/>
    <dgm:cxn modelId="{8EB235B0-21AE-4FF5-B29D-04107486F97F}" type="presOf" srcId="{600A254C-0C36-4F46-BC39-42810E8AFD6D}" destId="{E52DBDCD-EB24-4AD6-B347-2A18B8261634}" srcOrd="1" destOrd="0" presId="urn:microsoft.com/office/officeart/2005/8/layout/process1"/>
    <dgm:cxn modelId="{023853D2-40AB-419C-82D3-E1A72BA6DBDB}" srcId="{062B7579-7228-4BBD-829A-C9FACCFFE890}" destId="{E7914FB5-CE0D-43C1-BFA1-23327D1D77D1}" srcOrd="0" destOrd="0" parTransId="{CD892D16-5987-4339-8AA6-7F329117693C}" sibTransId="{78599D8F-81DD-4B4A-B3DA-69E5D78F3F78}"/>
    <dgm:cxn modelId="{99C8DE5B-574D-42D3-93D1-049D9C0558F1}" type="presOf" srcId="{78599D8F-81DD-4B4A-B3DA-69E5D78F3F78}" destId="{52173934-C251-4C89-9265-A5B48671CD40}" srcOrd="1" destOrd="0" presId="urn:microsoft.com/office/officeart/2005/8/layout/process1"/>
    <dgm:cxn modelId="{0BEE2B7E-EC18-44D5-811B-E63C1E9AA1DA}" type="presParOf" srcId="{8FEEF292-B0EB-466D-9B47-7D4B69FDF691}" destId="{294E54A2-F005-41C2-B2E0-CB06D722CB0C}" srcOrd="0" destOrd="0" presId="urn:microsoft.com/office/officeart/2005/8/layout/process1"/>
    <dgm:cxn modelId="{855D511F-ECE5-4570-9835-0A9BD0D2163E}" type="presParOf" srcId="{8FEEF292-B0EB-466D-9B47-7D4B69FDF691}" destId="{030E0C27-AEC2-4E50-8BE6-92516347D69A}" srcOrd="1" destOrd="0" presId="urn:microsoft.com/office/officeart/2005/8/layout/process1"/>
    <dgm:cxn modelId="{A667B0C1-2300-4CE6-BE13-992078D35835}" type="presParOf" srcId="{030E0C27-AEC2-4E50-8BE6-92516347D69A}" destId="{52173934-C251-4C89-9265-A5B48671CD40}" srcOrd="0" destOrd="0" presId="urn:microsoft.com/office/officeart/2005/8/layout/process1"/>
    <dgm:cxn modelId="{26B63A30-510E-4F63-BDBC-004FFF1D6EC1}" type="presParOf" srcId="{8FEEF292-B0EB-466D-9B47-7D4B69FDF691}" destId="{C3682880-182B-4F46-A555-0904DC1B806F}" srcOrd="2" destOrd="0" presId="urn:microsoft.com/office/officeart/2005/8/layout/process1"/>
    <dgm:cxn modelId="{41B74DBE-A59C-4F0F-BED9-FCC9841A2192}" type="presParOf" srcId="{8FEEF292-B0EB-466D-9B47-7D4B69FDF691}" destId="{1B0F4DB2-24C1-431C-A170-D208D7D4A66F}" srcOrd="3" destOrd="0" presId="urn:microsoft.com/office/officeart/2005/8/layout/process1"/>
    <dgm:cxn modelId="{8195AE60-5962-4FA3-BE1C-905CE9D437D2}" type="presParOf" srcId="{1B0F4DB2-24C1-431C-A170-D208D7D4A66F}" destId="{E52DBDCD-EB24-4AD6-B347-2A18B8261634}" srcOrd="0" destOrd="0" presId="urn:microsoft.com/office/officeart/2005/8/layout/process1"/>
    <dgm:cxn modelId="{CFF124A0-E3E9-4978-83BB-F87DE3F83582}" type="presParOf" srcId="{8FEEF292-B0EB-466D-9B47-7D4B69FDF691}" destId="{4CFC9047-F2C1-47AB-B593-09419EF47AD4}" srcOrd="4" destOrd="0" presId="urn:microsoft.com/office/officeart/2005/8/layout/process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FC6E0AE6-E51F-45F6-A746-0B72C6D428AF}"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en-US"/>
        </a:p>
      </dgm:t>
    </dgm:pt>
    <dgm:pt modelId="{46BDC73B-6D24-4009-8FC5-D04D09D7485A}">
      <dgm:prSet phldrT="[Text]"/>
      <dgm:spPr/>
      <dgm:t>
        <a:bodyPr/>
        <a:lstStyle/>
        <a:p>
          <a:r>
            <a:rPr lang="en-US"/>
            <a:t>Protected file storage on server</a:t>
          </a:r>
        </a:p>
      </dgm:t>
    </dgm:pt>
    <dgm:pt modelId="{48053AEF-4A38-4D28-AF0F-A6B2A21B4C1B}" type="parTrans" cxnId="{EC46B46E-0D73-440F-A7F3-F74FA78248CF}">
      <dgm:prSet/>
      <dgm:spPr/>
      <dgm:t>
        <a:bodyPr/>
        <a:lstStyle/>
        <a:p>
          <a:endParaRPr lang="en-US"/>
        </a:p>
      </dgm:t>
    </dgm:pt>
    <dgm:pt modelId="{DBF254FA-3882-44FD-90B3-3476128CA46F}" type="sibTrans" cxnId="{EC46B46E-0D73-440F-A7F3-F74FA78248CF}">
      <dgm:prSet/>
      <dgm:spPr/>
      <dgm:t>
        <a:bodyPr/>
        <a:lstStyle/>
        <a:p>
          <a:endParaRPr lang="en-US"/>
        </a:p>
      </dgm:t>
    </dgm:pt>
    <dgm:pt modelId="{D396AC78-A9CC-4909-A2EE-CFA11E3F84A9}">
      <dgm:prSet phldrT="[Text]"/>
      <dgm:spPr/>
      <dgm:t>
        <a:bodyPr/>
        <a:lstStyle/>
        <a:p>
          <a:r>
            <a:rPr lang="en-US"/>
            <a:t>single AES key = SERV_KEY for all files</a:t>
          </a:r>
        </a:p>
      </dgm:t>
    </dgm:pt>
    <dgm:pt modelId="{FDB48063-C7F4-4CC0-9120-F195A56CD7DD}" type="parTrans" cxnId="{C0F10F97-FB57-4332-A9D2-3BB97F2805D6}">
      <dgm:prSet/>
      <dgm:spPr/>
      <dgm:t>
        <a:bodyPr/>
        <a:lstStyle/>
        <a:p>
          <a:endParaRPr lang="en-US"/>
        </a:p>
      </dgm:t>
    </dgm:pt>
    <dgm:pt modelId="{C0F92AB7-148E-488D-AAE9-3EB1B0AD2E54}" type="sibTrans" cxnId="{C0F10F97-FB57-4332-A9D2-3BB97F2805D6}">
      <dgm:prSet/>
      <dgm:spPr/>
      <dgm:t>
        <a:bodyPr/>
        <a:lstStyle/>
        <a:p>
          <a:endParaRPr lang="en-US"/>
        </a:p>
      </dgm:t>
    </dgm:pt>
    <dgm:pt modelId="{8A75A657-CC07-4BB3-AB79-034A549BDCF9}">
      <dgm:prSet phldrT="[Text]"/>
      <dgm:spPr/>
      <dgm:t>
        <a:bodyPr/>
        <a:lstStyle/>
        <a:p>
          <a:r>
            <a:rPr lang="en-US"/>
            <a:t>Protected file sent to a user device</a:t>
          </a:r>
        </a:p>
      </dgm:t>
    </dgm:pt>
    <dgm:pt modelId="{856C265A-1BFB-45E9-98F6-39C6005491FF}" type="parTrans" cxnId="{32BF780D-8251-4200-AD6E-9B4BAA3AF531}">
      <dgm:prSet/>
      <dgm:spPr/>
      <dgm:t>
        <a:bodyPr/>
        <a:lstStyle/>
        <a:p>
          <a:endParaRPr lang="en-US"/>
        </a:p>
      </dgm:t>
    </dgm:pt>
    <dgm:pt modelId="{8F041454-66E1-42F1-AF5A-1A1DFFB631E2}" type="sibTrans" cxnId="{32BF780D-8251-4200-AD6E-9B4BAA3AF531}">
      <dgm:prSet/>
      <dgm:spPr/>
      <dgm:t>
        <a:bodyPr/>
        <a:lstStyle/>
        <a:p>
          <a:endParaRPr lang="en-US"/>
        </a:p>
      </dgm:t>
    </dgm:pt>
    <dgm:pt modelId="{499D08E1-887A-438B-B6CC-472ED964A7D9}">
      <dgm:prSet phldrT="[Text]"/>
      <dgm:spPr/>
      <dgm:t>
        <a:bodyPr/>
        <a:lstStyle/>
        <a:p>
          <a:r>
            <a:rPr lang="en-US"/>
            <a:t>unique AES key = FILE_KEY</a:t>
          </a:r>
        </a:p>
      </dgm:t>
    </dgm:pt>
    <dgm:pt modelId="{8732D7A1-51E7-4EB3-8B11-8DF158B9D308}" type="parTrans" cxnId="{70DEA803-8283-43F8-9454-F363A4F4617B}">
      <dgm:prSet/>
      <dgm:spPr/>
      <dgm:t>
        <a:bodyPr/>
        <a:lstStyle/>
        <a:p>
          <a:endParaRPr lang="en-US"/>
        </a:p>
      </dgm:t>
    </dgm:pt>
    <dgm:pt modelId="{437C6C1A-9F72-4437-9D33-D057C058B059}" type="sibTrans" cxnId="{70DEA803-8283-43F8-9454-F363A4F4617B}">
      <dgm:prSet/>
      <dgm:spPr/>
      <dgm:t>
        <a:bodyPr/>
        <a:lstStyle/>
        <a:p>
          <a:endParaRPr lang="en-US"/>
        </a:p>
      </dgm:t>
    </dgm:pt>
    <dgm:pt modelId="{F7ADD65B-08FE-4407-B120-687BF28A2861}">
      <dgm:prSet phldrT="[Text]"/>
      <dgm:spPr/>
      <dgm:t>
        <a:bodyPr/>
        <a:lstStyle/>
        <a:p>
          <a:r>
            <a:rPr lang="en-US"/>
            <a:t>Protected FILE_KEY on a user device</a:t>
          </a:r>
        </a:p>
      </dgm:t>
    </dgm:pt>
    <dgm:pt modelId="{08608CFC-2273-40F9-989B-C6EDA7DB29B8}" type="parTrans" cxnId="{8FB7177D-FE3D-496E-8353-C8D6D55166DE}">
      <dgm:prSet/>
      <dgm:spPr/>
      <dgm:t>
        <a:bodyPr/>
        <a:lstStyle/>
        <a:p>
          <a:endParaRPr lang="en-US"/>
        </a:p>
      </dgm:t>
    </dgm:pt>
    <dgm:pt modelId="{93BDA2FE-C1DA-4C4D-85C8-4F8E78D6DFF5}" type="sibTrans" cxnId="{8FB7177D-FE3D-496E-8353-C8D6D55166DE}">
      <dgm:prSet/>
      <dgm:spPr/>
      <dgm:t>
        <a:bodyPr/>
        <a:lstStyle/>
        <a:p>
          <a:endParaRPr lang="en-US"/>
        </a:p>
      </dgm:t>
    </dgm:pt>
    <dgm:pt modelId="{DD2AC78B-1127-414F-9862-7BE35ACF0BC2}">
      <dgm:prSet phldrT="[Text]"/>
      <dgm:spPr/>
      <dgm:t>
        <a:bodyPr/>
        <a:lstStyle/>
        <a:p>
          <a:r>
            <a:rPr lang="en-US"/>
            <a:t>ABE encryption key = user public key + user private key</a:t>
          </a:r>
        </a:p>
      </dgm:t>
    </dgm:pt>
    <dgm:pt modelId="{565C10AC-C81E-49B4-B856-069484864B74}" type="parTrans" cxnId="{743E83FD-AFCB-44BD-B8D7-F7C8011456AA}">
      <dgm:prSet/>
      <dgm:spPr/>
      <dgm:t>
        <a:bodyPr/>
        <a:lstStyle/>
        <a:p>
          <a:endParaRPr lang="en-US"/>
        </a:p>
      </dgm:t>
    </dgm:pt>
    <dgm:pt modelId="{2702F34B-D5A0-40CF-BDD5-D5E719503CF1}" type="sibTrans" cxnId="{743E83FD-AFCB-44BD-B8D7-F7C8011456AA}">
      <dgm:prSet/>
      <dgm:spPr/>
      <dgm:t>
        <a:bodyPr/>
        <a:lstStyle/>
        <a:p>
          <a:endParaRPr lang="en-US"/>
        </a:p>
      </dgm:t>
    </dgm:pt>
    <dgm:pt modelId="{67DD422D-B31C-4610-8114-F8E77CDBBEE0}">
      <dgm:prSet phldrT="[Text]"/>
      <dgm:spPr/>
      <dgm:t>
        <a:bodyPr/>
        <a:lstStyle/>
        <a:p>
          <a:endParaRPr lang="en-US"/>
        </a:p>
      </dgm:t>
    </dgm:pt>
    <dgm:pt modelId="{4CC1F644-3D16-471F-B7F2-971628E099CE}" type="parTrans" cxnId="{B2E01C29-A5AD-4150-AA4E-34E08BF01FA7}">
      <dgm:prSet/>
      <dgm:spPr/>
      <dgm:t>
        <a:bodyPr/>
        <a:lstStyle/>
        <a:p>
          <a:endParaRPr lang="en-US"/>
        </a:p>
      </dgm:t>
    </dgm:pt>
    <dgm:pt modelId="{1AF53C82-EFFB-4962-B222-3F8419F015E2}" type="sibTrans" cxnId="{B2E01C29-A5AD-4150-AA4E-34E08BF01FA7}">
      <dgm:prSet/>
      <dgm:spPr/>
      <dgm:t>
        <a:bodyPr/>
        <a:lstStyle/>
        <a:p>
          <a:endParaRPr lang="en-US"/>
        </a:p>
      </dgm:t>
    </dgm:pt>
    <dgm:pt modelId="{63F6413A-7F93-40EE-A5C5-EB9D1535CBB6}">
      <dgm:prSet phldrT="[Text]"/>
      <dgm:spPr/>
      <dgm:t>
        <a:bodyPr/>
        <a:lstStyle/>
        <a:p>
          <a:r>
            <a:rPr lang="en-US"/>
            <a:t>FILE_KEY</a:t>
          </a:r>
          <a:r>
            <a:rPr lang="en-US">
              <a:latin typeface="Calibri"/>
            </a:rPr>
            <a:t>≠SERV_KEY</a:t>
          </a:r>
          <a:r>
            <a:rPr lang="en-US"/>
            <a:t> </a:t>
          </a:r>
        </a:p>
      </dgm:t>
    </dgm:pt>
    <dgm:pt modelId="{11FC12D3-81B5-4665-B942-8B6F716F4B6E}" type="parTrans" cxnId="{16C0F51D-D4EF-4E28-9FED-84D5E17B8824}">
      <dgm:prSet/>
      <dgm:spPr/>
      <dgm:t>
        <a:bodyPr/>
        <a:lstStyle/>
        <a:p>
          <a:endParaRPr lang="en-US"/>
        </a:p>
      </dgm:t>
    </dgm:pt>
    <dgm:pt modelId="{E6A6FF71-042D-4F85-B80C-9D3B89FF026A}" type="sibTrans" cxnId="{16C0F51D-D4EF-4E28-9FED-84D5E17B8824}">
      <dgm:prSet/>
      <dgm:spPr/>
      <dgm:t>
        <a:bodyPr/>
        <a:lstStyle/>
        <a:p>
          <a:endParaRPr lang="en-US"/>
        </a:p>
      </dgm:t>
    </dgm:pt>
    <dgm:pt modelId="{0BAA7685-1A1B-4AE0-856F-0953EE7EBD52}" type="pres">
      <dgm:prSet presAssocID="{FC6E0AE6-E51F-45F6-A746-0B72C6D428AF}" presName="linearFlow" presStyleCnt="0">
        <dgm:presLayoutVars>
          <dgm:dir/>
          <dgm:animLvl val="lvl"/>
          <dgm:resizeHandles val="exact"/>
        </dgm:presLayoutVars>
      </dgm:prSet>
      <dgm:spPr/>
    </dgm:pt>
    <dgm:pt modelId="{D7FAB390-D6AD-44F5-B1DE-9D24CCD3DA46}" type="pres">
      <dgm:prSet presAssocID="{46BDC73B-6D24-4009-8FC5-D04D09D7485A}" presName="composite" presStyleCnt="0"/>
      <dgm:spPr/>
    </dgm:pt>
    <dgm:pt modelId="{D2E8E51F-D990-4868-8B0F-4237603B3043}" type="pres">
      <dgm:prSet presAssocID="{46BDC73B-6D24-4009-8FC5-D04D09D7485A}" presName="parTx" presStyleLbl="node1" presStyleIdx="0" presStyleCnt="3">
        <dgm:presLayoutVars>
          <dgm:chMax val="0"/>
          <dgm:chPref val="0"/>
          <dgm:bulletEnabled val="1"/>
        </dgm:presLayoutVars>
      </dgm:prSet>
      <dgm:spPr/>
      <dgm:t>
        <a:bodyPr/>
        <a:lstStyle/>
        <a:p>
          <a:endParaRPr lang="en-US"/>
        </a:p>
      </dgm:t>
    </dgm:pt>
    <dgm:pt modelId="{E672B6B2-1D58-4162-AC83-ED73A7520CCF}" type="pres">
      <dgm:prSet presAssocID="{46BDC73B-6D24-4009-8FC5-D04D09D7485A}" presName="parSh" presStyleLbl="node1" presStyleIdx="0" presStyleCnt="3"/>
      <dgm:spPr/>
      <dgm:t>
        <a:bodyPr/>
        <a:lstStyle/>
        <a:p>
          <a:endParaRPr lang="en-US"/>
        </a:p>
      </dgm:t>
    </dgm:pt>
    <dgm:pt modelId="{F3FE253E-1065-423E-9CB9-28E704A0C8F3}" type="pres">
      <dgm:prSet presAssocID="{46BDC73B-6D24-4009-8FC5-D04D09D7485A}" presName="desTx" presStyleLbl="fgAcc1" presStyleIdx="0" presStyleCnt="3">
        <dgm:presLayoutVars>
          <dgm:bulletEnabled val="1"/>
        </dgm:presLayoutVars>
      </dgm:prSet>
      <dgm:spPr/>
      <dgm:t>
        <a:bodyPr/>
        <a:lstStyle/>
        <a:p>
          <a:endParaRPr lang="en-US"/>
        </a:p>
      </dgm:t>
    </dgm:pt>
    <dgm:pt modelId="{6FAE321C-C47F-40CD-898D-A4C068C0A1E2}" type="pres">
      <dgm:prSet presAssocID="{DBF254FA-3882-44FD-90B3-3476128CA46F}" presName="sibTrans" presStyleLbl="sibTrans2D1" presStyleIdx="0" presStyleCnt="2"/>
      <dgm:spPr/>
    </dgm:pt>
    <dgm:pt modelId="{AD5949E1-D893-4701-9DF1-B8967495E444}" type="pres">
      <dgm:prSet presAssocID="{DBF254FA-3882-44FD-90B3-3476128CA46F}" presName="connTx" presStyleLbl="sibTrans2D1" presStyleIdx="0" presStyleCnt="2"/>
      <dgm:spPr/>
    </dgm:pt>
    <dgm:pt modelId="{BD1D91C5-2F11-4E0E-8BA2-848EFAFE7861}" type="pres">
      <dgm:prSet presAssocID="{8A75A657-CC07-4BB3-AB79-034A549BDCF9}" presName="composite" presStyleCnt="0"/>
      <dgm:spPr/>
    </dgm:pt>
    <dgm:pt modelId="{B79DD730-18E3-42F3-97EB-390896269C20}" type="pres">
      <dgm:prSet presAssocID="{8A75A657-CC07-4BB3-AB79-034A549BDCF9}" presName="parTx" presStyleLbl="node1" presStyleIdx="0" presStyleCnt="3">
        <dgm:presLayoutVars>
          <dgm:chMax val="0"/>
          <dgm:chPref val="0"/>
          <dgm:bulletEnabled val="1"/>
        </dgm:presLayoutVars>
      </dgm:prSet>
      <dgm:spPr/>
    </dgm:pt>
    <dgm:pt modelId="{F5DAE0BD-4111-4E05-A28D-21B9050F1E41}" type="pres">
      <dgm:prSet presAssocID="{8A75A657-CC07-4BB3-AB79-034A549BDCF9}" presName="parSh" presStyleLbl="node1" presStyleIdx="1" presStyleCnt="3"/>
      <dgm:spPr/>
    </dgm:pt>
    <dgm:pt modelId="{23F09D6C-B6FE-4021-BB89-87A9EC9C904D}" type="pres">
      <dgm:prSet presAssocID="{8A75A657-CC07-4BB3-AB79-034A549BDCF9}" presName="desTx" presStyleLbl="fgAcc1" presStyleIdx="1" presStyleCnt="3">
        <dgm:presLayoutVars>
          <dgm:bulletEnabled val="1"/>
        </dgm:presLayoutVars>
      </dgm:prSet>
      <dgm:spPr/>
      <dgm:t>
        <a:bodyPr/>
        <a:lstStyle/>
        <a:p>
          <a:endParaRPr lang="en-US"/>
        </a:p>
      </dgm:t>
    </dgm:pt>
    <dgm:pt modelId="{975B2A4B-CFA9-4F37-AEEE-9A478DB67DBA}" type="pres">
      <dgm:prSet presAssocID="{8F041454-66E1-42F1-AF5A-1A1DFFB631E2}" presName="sibTrans" presStyleLbl="sibTrans2D1" presStyleIdx="1" presStyleCnt="2"/>
      <dgm:spPr/>
    </dgm:pt>
    <dgm:pt modelId="{E2039844-B4AD-4C4E-BBC0-A9EF46D88D82}" type="pres">
      <dgm:prSet presAssocID="{8F041454-66E1-42F1-AF5A-1A1DFFB631E2}" presName="connTx" presStyleLbl="sibTrans2D1" presStyleIdx="1" presStyleCnt="2"/>
      <dgm:spPr/>
    </dgm:pt>
    <dgm:pt modelId="{C0CE47BE-2969-443D-A909-C416B8AAC462}" type="pres">
      <dgm:prSet presAssocID="{F7ADD65B-08FE-4407-B120-687BF28A2861}" presName="composite" presStyleCnt="0"/>
      <dgm:spPr/>
    </dgm:pt>
    <dgm:pt modelId="{E9D7F72B-4A26-40C5-B49B-50041FE8CBD6}" type="pres">
      <dgm:prSet presAssocID="{F7ADD65B-08FE-4407-B120-687BF28A2861}" presName="parTx" presStyleLbl="node1" presStyleIdx="1" presStyleCnt="3">
        <dgm:presLayoutVars>
          <dgm:chMax val="0"/>
          <dgm:chPref val="0"/>
          <dgm:bulletEnabled val="1"/>
        </dgm:presLayoutVars>
      </dgm:prSet>
      <dgm:spPr/>
      <dgm:t>
        <a:bodyPr/>
        <a:lstStyle/>
        <a:p>
          <a:endParaRPr lang="en-US"/>
        </a:p>
      </dgm:t>
    </dgm:pt>
    <dgm:pt modelId="{C1452F9C-3FA4-4D9C-9CE4-543705DE9DA9}" type="pres">
      <dgm:prSet presAssocID="{F7ADD65B-08FE-4407-B120-687BF28A2861}" presName="parSh" presStyleLbl="node1" presStyleIdx="2" presStyleCnt="3"/>
      <dgm:spPr/>
      <dgm:t>
        <a:bodyPr/>
        <a:lstStyle/>
        <a:p>
          <a:endParaRPr lang="en-US"/>
        </a:p>
      </dgm:t>
    </dgm:pt>
    <dgm:pt modelId="{75801D0A-E6D8-4ED5-91D3-2125A3A7B83A}" type="pres">
      <dgm:prSet presAssocID="{F7ADD65B-08FE-4407-B120-687BF28A2861}" presName="desTx" presStyleLbl="fgAcc1" presStyleIdx="2" presStyleCnt="3">
        <dgm:presLayoutVars>
          <dgm:bulletEnabled val="1"/>
        </dgm:presLayoutVars>
      </dgm:prSet>
      <dgm:spPr/>
    </dgm:pt>
  </dgm:ptLst>
  <dgm:cxnLst>
    <dgm:cxn modelId="{86F2118B-0BC3-4718-93BA-92D96AB50ECC}" type="presOf" srcId="{8A75A657-CC07-4BB3-AB79-034A549BDCF9}" destId="{F5DAE0BD-4111-4E05-A28D-21B9050F1E41}" srcOrd="1" destOrd="0" presId="urn:microsoft.com/office/officeart/2005/8/layout/process3"/>
    <dgm:cxn modelId="{16C0F51D-D4EF-4E28-9FED-84D5E17B8824}" srcId="{8A75A657-CC07-4BB3-AB79-034A549BDCF9}" destId="{63F6413A-7F93-40EE-A5C5-EB9D1535CBB6}" srcOrd="1" destOrd="0" parTransId="{11FC12D3-81B5-4665-B942-8B6F716F4B6E}" sibTransId="{E6A6FF71-042D-4F85-B80C-9D3B89FF026A}"/>
    <dgm:cxn modelId="{268CCFF6-881C-4536-815E-9ECF30B2A93B}" type="presOf" srcId="{DBF254FA-3882-44FD-90B3-3476128CA46F}" destId="{6FAE321C-C47F-40CD-898D-A4C068C0A1E2}" srcOrd="0" destOrd="0" presId="urn:microsoft.com/office/officeart/2005/8/layout/process3"/>
    <dgm:cxn modelId="{70DEA803-8283-43F8-9454-F363A4F4617B}" srcId="{8A75A657-CC07-4BB3-AB79-034A549BDCF9}" destId="{499D08E1-887A-438B-B6CC-472ED964A7D9}" srcOrd="0" destOrd="0" parTransId="{8732D7A1-51E7-4EB3-8B11-8DF158B9D308}" sibTransId="{437C6C1A-9F72-4437-9D33-D057C058B059}"/>
    <dgm:cxn modelId="{6C4954BB-BD8A-437C-B88C-0CE0D16112E9}" type="presOf" srcId="{46BDC73B-6D24-4009-8FC5-D04D09D7485A}" destId="{D2E8E51F-D990-4868-8B0F-4237603B3043}" srcOrd="0" destOrd="0" presId="urn:microsoft.com/office/officeart/2005/8/layout/process3"/>
    <dgm:cxn modelId="{6DD3FEC6-505E-4CFB-9147-F2EB55AAD6EB}" type="presOf" srcId="{499D08E1-887A-438B-B6CC-472ED964A7D9}" destId="{23F09D6C-B6FE-4021-BB89-87A9EC9C904D}" srcOrd="0" destOrd="0" presId="urn:microsoft.com/office/officeart/2005/8/layout/process3"/>
    <dgm:cxn modelId="{32BF780D-8251-4200-AD6E-9B4BAA3AF531}" srcId="{FC6E0AE6-E51F-45F6-A746-0B72C6D428AF}" destId="{8A75A657-CC07-4BB3-AB79-034A549BDCF9}" srcOrd="1" destOrd="0" parTransId="{856C265A-1BFB-45E9-98F6-39C6005491FF}" sibTransId="{8F041454-66E1-42F1-AF5A-1A1DFFB631E2}"/>
    <dgm:cxn modelId="{AB3B75AB-EFF4-4F91-A38B-40A539768E94}" type="presOf" srcId="{DD2AC78B-1127-414F-9862-7BE35ACF0BC2}" destId="{75801D0A-E6D8-4ED5-91D3-2125A3A7B83A}" srcOrd="0" destOrd="0" presId="urn:microsoft.com/office/officeart/2005/8/layout/process3"/>
    <dgm:cxn modelId="{8FB7177D-FE3D-496E-8353-C8D6D55166DE}" srcId="{FC6E0AE6-E51F-45F6-A746-0B72C6D428AF}" destId="{F7ADD65B-08FE-4407-B120-687BF28A2861}" srcOrd="2" destOrd="0" parTransId="{08608CFC-2273-40F9-989B-C6EDA7DB29B8}" sibTransId="{93BDA2FE-C1DA-4C4D-85C8-4F8E78D6DFF5}"/>
    <dgm:cxn modelId="{0A487D0A-164F-4932-97DF-A7835092D541}" type="presOf" srcId="{F7ADD65B-08FE-4407-B120-687BF28A2861}" destId="{C1452F9C-3FA4-4D9C-9CE4-543705DE9DA9}" srcOrd="1" destOrd="0" presId="urn:microsoft.com/office/officeart/2005/8/layout/process3"/>
    <dgm:cxn modelId="{42F7979B-098F-490E-A395-8BC35411B3F3}" type="presOf" srcId="{46BDC73B-6D24-4009-8FC5-D04D09D7485A}" destId="{E672B6B2-1D58-4162-AC83-ED73A7520CCF}" srcOrd="1" destOrd="0" presId="urn:microsoft.com/office/officeart/2005/8/layout/process3"/>
    <dgm:cxn modelId="{92BC6F5B-21CB-4096-8674-199029E9B3A9}" type="presOf" srcId="{F7ADD65B-08FE-4407-B120-687BF28A2861}" destId="{E9D7F72B-4A26-40C5-B49B-50041FE8CBD6}" srcOrd="0" destOrd="0" presId="urn:microsoft.com/office/officeart/2005/8/layout/process3"/>
    <dgm:cxn modelId="{4191EA7A-7D10-4A43-AF34-82857FF26BB9}" type="presOf" srcId="{DBF254FA-3882-44FD-90B3-3476128CA46F}" destId="{AD5949E1-D893-4701-9DF1-B8967495E444}" srcOrd="1" destOrd="0" presId="urn:microsoft.com/office/officeart/2005/8/layout/process3"/>
    <dgm:cxn modelId="{B2E01C29-A5AD-4150-AA4E-34E08BF01FA7}" srcId="{8A75A657-CC07-4BB3-AB79-034A549BDCF9}" destId="{67DD422D-B31C-4610-8114-F8E77CDBBEE0}" srcOrd="2" destOrd="0" parTransId="{4CC1F644-3D16-471F-B7F2-971628E099CE}" sibTransId="{1AF53C82-EFFB-4962-B222-3F8419F015E2}"/>
    <dgm:cxn modelId="{72D09DC8-9243-439A-A66F-DE196D9A1D00}" type="presOf" srcId="{8F041454-66E1-42F1-AF5A-1A1DFFB631E2}" destId="{975B2A4B-CFA9-4F37-AEEE-9A478DB67DBA}" srcOrd="0" destOrd="0" presId="urn:microsoft.com/office/officeart/2005/8/layout/process3"/>
    <dgm:cxn modelId="{C0F10F97-FB57-4332-A9D2-3BB97F2805D6}" srcId="{46BDC73B-6D24-4009-8FC5-D04D09D7485A}" destId="{D396AC78-A9CC-4909-A2EE-CFA11E3F84A9}" srcOrd="0" destOrd="0" parTransId="{FDB48063-C7F4-4CC0-9120-F195A56CD7DD}" sibTransId="{C0F92AB7-148E-488D-AAE9-3EB1B0AD2E54}"/>
    <dgm:cxn modelId="{0630BAA6-2DD0-4BFA-A3C1-0BFCB5AA18BB}" type="presOf" srcId="{FC6E0AE6-E51F-45F6-A746-0B72C6D428AF}" destId="{0BAA7685-1A1B-4AE0-856F-0953EE7EBD52}" srcOrd="0" destOrd="0" presId="urn:microsoft.com/office/officeart/2005/8/layout/process3"/>
    <dgm:cxn modelId="{6187AB02-6E41-4294-A200-03B2244D57B2}" type="presOf" srcId="{63F6413A-7F93-40EE-A5C5-EB9D1535CBB6}" destId="{23F09D6C-B6FE-4021-BB89-87A9EC9C904D}" srcOrd="0" destOrd="1" presId="urn:microsoft.com/office/officeart/2005/8/layout/process3"/>
    <dgm:cxn modelId="{A96F7EC8-6970-4225-85E2-45DD232E3965}" type="presOf" srcId="{D396AC78-A9CC-4909-A2EE-CFA11E3F84A9}" destId="{F3FE253E-1065-423E-9CB9-28E704A0C8F3}" srcOrd="0" destOrd="0" presId="urn:microsoft.com/office/officeart/2005/8/layout/process3"/>
    <dgm:cxn modelId="{5BBB3C2F-60C2-428F-B559-0ADBAA58407E}" type="presOf" srcId="{8A75A657-CC07-4BB3-AB79-034A549BDCF9}" destId="{B79DD730-18E3-42F3-97EB-390896269C20}" srcOrd="0" destOrd="0" presId="urn:microsoft.com/office/officeart/2005/8/layout/process3"/>
    <dgm:cxn modelId="{EC46B46E-0D73-440F-A7F3-F74FA78248CF}" srcId="{FC6E0AE6-E51F-45F6-A746-0B72C6D428AF}" destId="{46BDC73B-6D24-4009-8FC5-D04D09D7485A}" srcOrd="0" destOrd="0" parTransId="{48053AEF-4A38-4D28-AF0F-A6B2A21B4C1B}" sibTransId="{DBF254FA-3882-44FD-90B3-3476128CA46F}"/>
    <dgm:cxn modelId="{B9A3B8C9-FDDE-4D6B-B54C-934EE48BF7CC}" type="presOf" srcId="{67DD422D-B31C-4610-8114-F8E77CDBBEE0}" destId="{23F09D6C-B6FE-4021-BB89-87A9EC9C904D}" srcOrd="0" destOrd="2" presId="urn:microsoft.com/office/officeart/2005/8/layout/process3"/>
    <dgm:cxn modelId="{CC96567F-F0FA-4323-840A-B4249B84C39F}" type="presOf" srcId="{8F041454-66E1-42F1-AF5A-1A1DFFB631E2}" destId="{E2039844-B4AD-4C4E-BBC0-A9EF46D88D82}" srcOrd="1" destOrd="0" presId="urn:microsoft.com/office/officeart/2005/8/layout/process3"/>
    <dgm:cxn modelId="{743E83FD-AFCB-44BD-B8D7-F7C8011456AA}" srcId="{F7ADD65B-08FE-4407-B120-687BF28A2861}" destId="{DD2AC78B-1127-414F-9862-7BE35ACF0BC2}" srcOrd="0" destOrd="0" parTransId="{565C10AC-C81E-49B4-B856-069484864B74}" sibTransId="{2702F34B-D5A0-40CF-BDD5-D5E719503CF1}"/>
    <dgm:cxn modelId="{0A4BEA97-1A7B-4A68-AA1A-7C5E2C52FFAC}" type="presParOf" srcId="{0BAA7685-1A1B-4AE0-856F-0953EE7EBD52}" destId="{D7FAB390-D6AD-44F5-B1DE-9D24CCD3DA46}" srcOrd="0" destOrd="0" presId="urn:microsoft.com/office/officeart/2005/8/layout/process3"/>
    <dgm:cxn modelId="{E1E031FD-44F4-4DCF-AFD2-2385E1246451}" type="presParOf" srcId="{D7FAB390-D6AD-44F5-B1DE-9D24CCD3DA46}" destId="{D2E8E51F-D990-4868-8B0F-4237603B3043}" srcOrd="0" destOrd="0" presId="urn:microsoft.com/office/officeart/2005/8/layout/process3"/>
    <dgm:cxn modelId="{33C49884-65FB-48B3-974B-E87E907C0CAA}" type="presParOf" srcId="{D7FAB390-D6AD-44F5-B1DE-9D24CCD3DA46}" destId="{E672B6B2-1D58-4162-AC83-ED73A7520CCF}" srcOrd="1" destOrd="0" presId="urn:microsoft.com/office/officeart/2005/8/layout/process3"/>
    <dgm:cxn modelId="{9F71CCC5-1757-433F-8B4B-C9CFAD27E14C}" type="presParOf" srcId="{D7FAB390-D6AD-44F5-B1DE-9D24CCD3DA46}" destId="{F3FE253E-1065-423E-9CB9-28E704A0C8F3}" srcOrd="2" destOrd="0" presId="urn:microsoft.com/office/officeart/2005/8/layout/process3"/>
    <dgm:cxn modelId="{B26A2245-3092-4C80-86D8-749B29C897DB}" type="presParOf" srcId="{0BAA7685-1A1B-4AE0-856F-0953EE7EBD52}" destId="{6FAE321C-C47F-40CD-898D-A4C068C0A1E2}" srcOrd="1" destOrd="0" presId="urn:microsoft.com/office/officeart/2005/8/layout/process3"/>
    <dgm:cxn modelId="{FDAA4010-C9E0-45EC-9BCE-C32D179EDCA1}" type="presParOf" srcId="{6FAE321C-C47F-40CD-898D-A4C068C0A1E2}" destId="{AD5949E1-D893-4701-9DF1-B8967495E444}" srcOrd="0" destOrd="0" presId="urn:microsoft.com/office/officeart/2005/8/layout/process3"/>
    <dgm:cxn modelId="{D454B771-D0DD-4BC8-B60B-14BBAAE0922A}" type="presParOf" srcId="{0BAA7685-1A1B-4AE0-856F-0953EE7EBD52}" destId="{BD1D91C5-2F11-4E0E-8BA2-848EFAFE7861}" srcOrd="2" destOrd="0" presId="urn:microsoft.com/office/officeart/2005/8/layout/process3"/>
    <dgm:cxn modelId="{88BAB3EB-FB08-4E32-951F-09C0F14C77AD}" type="presParOf" srcId="{BD1D91C5-2F11-4E0E-8BA2-848EFAFE7861}" destId="{B79DD730-18E3-42F3-97EB-390896269C20}" srcOrd="0" destOrd="0" presId="urn:microsoft.com/office/officeart/2005/8/layout/process3"/>
    <dgm:cxn modelId="{C19B82EE-6E80-4FAD-92FF-7B1322A0BF13}" type="presParOf" srcId="{BD1D91C5-2F11-4E0E-8BA2-848EFAFE7861}" destId="{F5DAE0BD-4111-4E05-A28D-21B9050F1E41}" srcOrd="1" destOrd="0" presId="urn:microsoft.com/office/officeart/2005/8/layout/process3"/>
    <dgm:cxn modelId="{110CFA25-F90E-4FB1-8D36-C85D539306FA}" type="presParOf" srcId="{BD1D91C5-2F11-4E0E-8BA2-848EFAFE7861}" destId="{23F09D6C-B6FE-4021-BB89-87A9EC9C904D}" srcOrd="2" destOrd="0" presId="urn:microsoft.com/office/officeart/2005/8/layout/process3"/>
    <dgm:cxn modelId="{C6F8E48D-F3EC-4BED-8D7E-9799A503173C}" type="presParOf" srcId="{0BAA7685-1A1B-4AE0-856F-0953EE7EBD52}" destId="{975B2A4B-CFA9-4F37-AEEE-9A478DB67DBA}" srcOrd="3" destOrd="0" presId="urn:microsoft.com/office/officeart/2005/8/layout/process3"/>
    <dgm:cxn modelId="{1B74E250-6607-48D9-B518-6DF8E107BF18}" type="presParOf" srcId="{975B2A4B-CFA9-4F37-AEEE-9A478DB67DBA}" destId="{E2039844-B4AD-4C4E-BBC0-A9EF46D88D82}" srcOrd="0" destOrd="0" presId="urn:microsoft.com/office/officeart/2005/8/layout/process3"/>
    <dgm:cxn modelId="{59457575-1A8F-42BB-9B3E-F2E98FD4404C}" type="presParOf" srcId="{0BAA7685-1A1B-4AE0-856F-0953EE7EBD52}" destId="{C0CE47BE-2969-443D-A909-C416B8AAC462}" srcOrd="4" destOrd="0" presId="urn:microsoft.com/office/officeart/2005/8/layout/process3"/>
    <dgm:cxn modelId="{3F0F115A-54C2-45F3-8DC9-90788260E50E}" type="presParOf" srcId="{C0CE47BE-2969-443D-A909-C416B8AAC462}" destId="{E9D7F72B-4A26-40C5-B49B-50041FE8CBD6}" srcOrd="0" destOrd="0" presId="urn:microsoft.com/office/officeart/2005/8/layout/process3"/>
    <dgm:cxn modelId="{87DC2EBC-4F90-4803-97CB-B88DB5A754C0}" type="presParOf" srcId="{C0CE47BE-2969-443D-A909-C416B8AAC462}" destId="{C1452F9C-3FA4-4D9C-9CE4-543705DE9DA9}" srcOrd="1" destOrd="0" presId="urn:microsoft.com/office/officeart/2005/8/layout/process3"/>
    <dgm:cxn modelId="{56504D84-A82C-4C8A-BAC9-C843361BB383}" type="presParOf" srcId="{C0CE47BE-2969-443D-A909-C416B8AAC462}" destId="{75801D0A-E6D8-4ED5-91D3-2125A3A7B83A}" srcOrd="2" destOrd="0" presId="urn:microsoft.com/office/officeart/2005/8/layout/process3"/>
  </dgm:cxnLst>
  <dgm:bg/>
  <dgm:whole/>
  <dgm:extLst>
    <a:ext uri="http://schemas.microsoft.com/office/drawing/2008/diagram">
      <dsp:dataModelExt xmlns:dsp="http://schemas.microsoft.com/office/drawing/2008/diagram" relId="rId5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Threat Intelligence</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Online and offline 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Protected 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520C89EA-5481-44D4-AB28-6E1D3AB7CAE7}" srcId="{2CD6076F-1361-4462-B0F3-D7DC62688267}" destId="{407D49C8-B5F2-43DD-8590-DE76505F7030}" srcOrd="1" destOrd="0" parTransId="{6E3FF1D1-57B6-4243-A1B3-1C934AE109E5}" sibTransId="{FAB2CBE5-0FCC-4E81-A519-52A97AA1A1ED}"/>
    <dgm:cxn modelId="{DCD1F45D-B72C-4264-842A-CB72557CE65C}" type="presOf" srcId="{24C80CD2-B8F4-4357-87F8-80D2AC2D2D07}" destId="{588D548F-B28A-4A55-AD85-0B68DCCB973D}" srcOrd="0" destOrd="2" presId="urn:microsoft.com/office/officeart/2005/8/layout/cycle4#1"/>
    <dgm:cxn modelId="{520F0E07-FE68-4358-8CBD-FE6486A309E7}" srcId="{13EC7ACB-7329-433D-A955-455EBCCC708A}" destId="{2399F0C6-80D6-479F-9967-079D5BAA6349}" srcOrd="3" destOrd="0" parTransId="{5E9F96A1-3EFE-41D2-9D01-B06BC1600569}" sibTransId="{23F840F0-B0A9-41DE-B8E1-3CBB1EFACE05}"/>
    <dgm:cxn modelId="{EB6D5C78-2B40-46CB-8997-326E80E5436A}" type="presOf" srcId="{2F209D3E-DCB1-4CDA-8D7B-7D48071ECE60}" destId="{56964E23-D52C-4EA7-9F51-3590978DE5D4}" srcOrd="1" destOrd="0"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B01DD44D-D439-4CCD-B7F3-E702530010EB}" type="presOf" srcId="{CCED8486-ED12-4404-A154-01B07A6C98E5}" destId="{E7829519-77F5-4F59-9FE4-B15F813B3820}" srcOrd="1" destOrd="2" presId="urn:microsoft.com/office/officeart/2005/8/layout/cycle4#1"/>
    <dgm:cxn modelId="{AF597778-3441-4CD4-8EF5-27546AA1C23A}" type="presOf" srcId="{DA47FBDF-508A-4746-972B-0D7DB8206BC1}" destId="{E7B4DC49-709E-4238-811E-50B704954A90}" srcOrd="1" destOrd="10" presId="urn:microsoft.com/office/officeart/2005/8/layout/cycle4#1"/>
    <dgm:cxn modelId="{E974286C-A00F-4231-B411-B72CE0EB62FC}" type="presOf" srcId="{9D196F09-C995-4990-A515-BAC0BE410666}" destId="{E7B4DC49-709E-4238-811E-50B704954A90}" srcOrd="1" destOrd="3" presId="urn:microsoft.com/office/officeart/2005/8/layout/cycle4#1"/>
    <dgm:cxn modelId="{70ED869D-66B0-4C31-8931-784BEE08432F}" type="presOf" srcId="{D9133001-D80B-4675-AE7C-7AAF26BBFF95}" destId="{E7B4DC49-709E-4238-811E-50B704954A90}" srcOrd="1" destOrd="5"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4AAAB478-47A1-4AB0-91D0-A814E4A951D2}" type="presOf" srcId="{CCED8486-ED12-4404-A154-01B07A6C98E5}" destId="{E1FEE11A-39ED-44F8-BC1B-6D918F5D5758}" srcOrd="0" destOrd="2" presId="urn:microsoft.com/office/officeart/2005/8/layout/cycle4#1"/>
    <dgm:cxn modelId="{8C7E23D9-01AA-4BEF-89B6-E749B85DA99D}" type="presOf" srcId="{F7141563-7F3F-485E-98D2-1C727FE650E4}" destId="{8C26464B-8E30-4463-89FF-343B1127A532}" srcOrd="1" destOrd="7" presId="urn:microsoft.com/office/officeart/2005/8/layout/cycle4#1"/>
    <dgm:cxn modelId="{2BED5B8C-0FC3-4663-AC6D-3FCEFAB3740D}" type="presOf" srcId="{749DDB85-59C7-40BD-8C2C-BAB0802320EA}" destId="{9F5355FE-8376-48C4-8954-999E8C2DD298}" srcOrd="0" destOrd="3" presId="urn:microsoft.com/office/officeart/2005/8/layout/cycle4#1"/>
    <dgm:cxn modelId="{D18F5A99-370E-41FB-A7C6-B2C3BCB16D39}" type="presOf" srcId="{F7141563-7F3F-485E-98D2-1C727FE650E4}" destId="{9F5355FE-8376-48C4-8954-999E8C2DD298}" srcOrd="0" destOrd="7" presId="urn:microsoft.com/office/officeart/2005/8/layout/cycle4#1"/>
    <dgm:cxn modelId="{5DB43F61-8A97-41DB-B5B7-451432BBF7FD}" type="presOf" srcId="{AA9CBC9B-8396-41AE-9877-68B79520A4C8}" destId="{E1FEE11A-39ED-44F8-BC1B-6D918F5D5758}" srcOrd="0" destOrd="1" presId="urn:microsoft.com/office/officeart/2005/8/layout/cycle4#1"/>
    <dgm:cxn modelId="{6C164602-C30A-4AA0-B906-FD3B58C913D2}" type="presOf" srcId="{A7A48A13-4903-4CA8-9F87-2D12186D389F}" destId="{E7B4DC49-709E-4238-811E-50B704954A90}" srcOrd="1" destOrd="7" presId="urn:microsoft.com/office/officeart/2005/8/layout/cycle4#1"/>
    <dgm:cxn modelId="{BF3BFE1B-DAC8-4AE1-85D4-780BD384860C}" type="presOf" srcId="{8E10A98A-82CD-496A-8E34-46C9DEFBE9F5}" destId="{E7829519-77F5-4F59-9FE4-B15F813B3820}" srcOrd="1" destOrd="0" presId="urn:microsoft.com/office/officeart/2005/8/layout/cycle4#1"/>
    <dgm:cxn modelId="{D183E84A-63B6-466C-9542-4A44BBF88D69}" type="presOf" srcId="{9C939C0F-6074-4871-9C22-874B84310573}" destId="{8C26464B-8E30-4463-89FF-343B1127A532}" srcOrd="1" destOrd="6" presId="urn:microsoft.com/office/officeart/2005/8/layout/cycle4#1"/>
    <dgm:cxn modelId="{5D795483-F1A5-44DB-ABA5-FBCEE4B7D40C}" type="presOf" srcId="{9B4F0599-89EA-40A3-A52C-C20FDAFB1BFE}" destId="{8C26464B-8E30-4463-89FF-343B1127A532}" srcOrd="1" destOrd="8"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E9F40548-5B4F-408D-BE4B-22B705861CB2}" type="presOf" srcId="{84098891-0ED9-404D-9101-4C12F86A1730}" destId="{E7B4DC49-709E-4238-811E-50B704954A90}" srcOrd="1" destOrd="9" presId="urn:microsoft.com/office/officeart/2005/8/layout/cycle4#1"/>
    <dgm:cxn modelId="{AC1DFE03-6723-4F0E-8FF7-B386E921F2B5}" type="presOf" srcId="{0687488E-3BFC-4C59-A95B-A39128E21876}" destId="{8C26464B-8E30-4463-89FF-343B1127A532}" srcOrd="1" destOrd="5" presId="urn:microsoft.com/office/officeart/2005/8/layout/cycle4#1"/>
    <dgm:cxn modelId="{41A3A4F9-E309-4DCC-932B-5FCFD8F121A4}" type="presOf" srcId="{D99895E7-C37B-48CA-884A-B4A8FCEF7DE4}" destId="{8C26464B-8E30-4463-89FF-343B1127A532}" srcOrd="1" destOrd="4" presId="urn:microsoft.com/office/officeart/2005/8/layout/cycle4#1"/>
    <dgm:cxn modelId="{F1F3B501-19AA-4D51-B558-2FB88A14AB59}" type="presOf" srcId="{84098891-0ED9-404D-9101-4C12F86A1730}" destId="{E00D023A-A401-42CD-8DC3-1B5F6A20B2C1}" srcOrd="0" destOrd="9" presId="urn:microsoft.com/office/officeart/2005/8/layout/cycle4#1"/>
    <dgm:cxn modelId="{3AE02039-C644-4C08-A559-E534D9314BA7}" type="presOf" srcId="{2CD6076F-1361-4462-B0F3-D7DC62688267}" destId="{D89B6D85-FDA0-49B8-8C67-4F0D5FBD0BA2}" srcOrd="0" destOrd="0" presId="urn:microsoft.com/office/officeart/2005/8/layout/cycle4#1"/>
    <dgm:cxn modelId="{03AB9199-0E84-4E21-AF03-41ADDBDD3135}" type="presOf" srcId="{CA644581-1BF0-4499-A6EC-4F3D2AA25851}" destId="{F44A7436-8D9D-424D-84FF-3DCE77BB9E61}" srcOrd="0" destOrd="0"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A5C17DD0-929C-4BBF-8B31-6F9E387A44F3}" type="presOf" srcId="{E685B00F-452B-41EB-B5E3-07DB8972D3E2}" destId="{9F5355FE-8376-48C4-8954-999E8C2DD298}" srcOrd="0" destOrd="1"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796CCA19-1AD2-481C-9F5A-FA2D2922D823}" srcId="{13EC7ACB-7329-433D-A955-455EBCCC708A}" destId="{47BDCA0B-1BDC-41BA-BED2-0C22999953EE}" srcOrd="2" destOrd="0" parTransId="{C5DB78ED-DBB0-4830-9192-831AB3BF78F8}" sibTransId="{916DB021-7F56-438E-AFD7-58F43055C9C3}"/>
    <dgm:cxn modelId="{88894FE0-A411-4E6D-B480-8F0F1415B03C}" srcId="{97A395F5-AB61-422A-AA90-480DB60FCC63}" destId="{0687488E-3BFC-4C59-A95B-A39128E21876}" srcOrd="5" destOrd="0" parTransId="{84F6231C-8FE3-4936-A910-EA18581EDE27}" sibTransId="{66295507-6350-4AD6-9495-EBDA0CCB7B17}"/>
    <dgm:cxn modelId="{500C5453-E9A8-4BDF-8E09-1411AEC050D9}" srcId="{2399F0C6-80D6-479F-9967-079D5BAA6349}" destId="{84098891-0ED9-404D-9101-4C12F86A1730}" srcOrd="2" destOrd="0" parTransId="{F04C809C-807C-4D42-A5BC-95AA39C1464D}" sibTransId="{E57AC5D1-640D-479B-BB6D-D2E270A6C439}"/>
    <dgm:cxn modelId="{A2522C3F-3821-4AA2-8347-6BCDCA1AB2DF}" type="presOf" srcId="{749DDB85-59C7-40BD-8C2C-BAB0802320EA}" destId="{8C26464B-8E30-4463-89FF-343B1127A532}" srcOrd="1" destOrd="3" presId="urn:microsoft.com/office/officeart/2005/8/layout/cycle4#1"/>
    <dgm:cxn modelId="{A48DFD50-E54B-441B-B768-F023738BD432}" type="presOf" srcId="{526F85A1-2726-4149-A4CB-6750DD0FC67C}" destId="{E7B4DC49-709E-4238-811E-50B704954A90}" srcOrd="1" destOrd="0" presId="urn:microsoft.com/office/officeart/2005/8/layout/cycle4#1"/>
    <dgm:cxn modelId="{F26575AE-5F41-4D98-A612-30DCB10B4A2A}" type="presOf" srcId="{588BE1B6-1176-4305-A403-1812EF78797D}" destId="{E7829519-77F5-4F59-9FE4-B15F813B3820}" srcOrd="1" destOrd="3"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4B6DC56A-6F9B-489B-A1DB-9C8584852A4A}" type="presOf" srcId="{9C939C0F-6074-4871-9C22-874B84310573}" destId="{9F5355FE-8376-48C4-8954-999E8C2DD298}" srcOrd="0" destOrd="6"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717BFD75-5AB3-4310-9321-5CC500656FCC}" type="presOf" srcId="{407D49C8-B5F2-43DD-8590-DE76505F7030}" destId="{56964E23-D52C-4EA7-9F51-3590978DE5D4}" srcOrd="1" destOrd="1" presId="urn:microsoft.com/office/officeart/2005/8/layout/cycle4#1"/>
    <dgm:cxn modelId="{BF53E096-C282-4007-A25A-979070C2ADEA}" type="presOf" srcId="{2399F0C6-80D6-479F-9967-079D5BAA6349}" destId="{E00D023A-A401-42CD-8DC3-1B5F6A20B2C1}" srcOrd="0" destOrd="6" presId="urn:microsoft.com/office/officeart/2005/8/layout/cycle4#1"/>
    <dgm:cxn modelId="{0F86A21F-A3CF-4CE0-87E2-2D69B0D6999A}" type="presOf" srcId="{0687488E-3BFC-4C59-A95B-A39128E21876}" destId="{9F5355FE-8376-48C4-8954-999E8C2DD298}" srcOrd="0" destOrd="5"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9DC9A8FC-96B2-40D4-88E6-5EC0699CAA2D}" type="presOf" srcId="{CF787608-35F6-4217-8ACE-EDCA9A3BDD71}" destId="{56964E23-D52C-4EA7-9F51-3590978DE5D4}" srcOrd="1" destOrd="3"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43FE7D07-65DF-4FF2-9234-C36E4F41E342}" type="presOf" srcId="{EB1C0B0D-DCDC-4E06-9709-05788F2CC9FC}" destId="{8C26464B-8E30-4463-89FF-343B1127A532}" srcOrd="1" destOrd="0" presId="urn:microsoft.com/office/officeart/2005/8/layout/cycle4#1"/>
    <dgm:cxn modelId="{94BEAD83-9EB4-440F-9FD7-FC991EC6FD78}" type="presOf" srcId="{9D196F09-C995-4990-A515-BAC0BE410666}" destId="{E00D023A-A401-42CD-8DC3-1B5F6A20B2C1}" srcOrd="0" destOrd="3" presId="urn:microsoft.com/office/officeart/2005/8/layout/cycle4#1"/>
    <dgm:cxn modelId="{2BEA7BA3-680D-4180-AA33-1282F5165EBC}" srcId="{97A395F5-AB61-422A-AA90-480DB60FCC63}" destId="{59AC0907-FA70-48A5-8AEC-F5524D15CDC9}" srcOrd="2" destOrd="0" parTransId="{1E26EC74-F63A-41F0-94F7-036129A22440}" sibTransId="{537DCA01-976E-49B0-B77F-034514E6BC3A}"/>
    <dgm:cxn modelId="{31586337-8E47-4E47-A708-02F9AB7E7C1C}" srcId="{47BDCA0B-1BDC-41BA-BED2-0C22999953EE}" destId="{D9133001-D80B-4675-AE7C-7AAF26BBFF95}" srcOrd="2" destOrd="0" parTransId="{6AD1F2ED-6114-4F58-A0C5-D3BA312F00EE}" sibTransId="{42152F83-DCDF-4490-B676-047176D61930}"/>
    <dgm:cxn modelId="{96120B03-5860-4CD5-9163-DA7B31CF3C75}" type="presOf" srcId="{D99895E7-C37B-48CA-884A-B4A8FCEF7DE4}" destId="{9F5355FE-8376-48C4-8954-999E8C2DD298}" srcOrd="0" destOrd="4" presId="urn:microsoft.com/office/officeart/2005/8/layout/cycle4#1"/>
    <dgm:cxn modelId="{50772463-CC34-4940-A667-FAA24F76C4E3}" type="presOf" srcId="{CAAD6071-9F98-4340-9055-DC56C603E7D6}" destId="{E7B4DC49-709E-4238-811E-50B704954A90}" srcOrd="1" destOrd="1" presId="urn:microsoft.com/office/officeart/2005/8/layout/cycle4#1"/>
    <dgm:cxn modelId="{56D69A98-D673-45AC-8054-924FBB4A1959}" type="presOf" srcId="{7F572821-B453-46A6-A0EF-9BFC3C20329F}" destId="{E7B4DC49-709E-4238-811E-50B704954A90}" srcOrd="1" destOrd="4" presId="urn:microsoft.com/office/officeart/2005/8/layout/cycle4#1"/>
    <dgm:cxn modelId="{6B8695CA-B057-490F-AEA8-3934E8D58B31}" type="presOf" srcId="{EB1C0B0D-DCDC-4E06-9709-05788F2CC9FC}" destId="{9F5355FE-8376-48C4-8954-999E8C2DD298}" srcOrd="0" destOrd="0" presId="urn:microsoft.com/office/officeart/2005/8/layout/cycle4#1"/>
    <dgm:cxn modelId="{C89806B6-5F82-48BA-8A5F-4942BD32261D}" type="presOf" srcId="{8E10A98A-82CD-496A-8E34-46C9DEFBE9F5}" destId="{E1FEE11A-39ED-44F8-BC1B-6D918F5D5758}" srcOrd="0" destOrd="0"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E1870A89-0D36-4C18-B11E-7E4053B40C16}" srcId="{DD60D0C9-57A0-45F9-8A02-92D936F4981F}" destId="{2CD6076F-1361-4462-B0F3-D7DC62688267}" srcOrd="1" destOrd="0" parTransId="{76308309-A0B9-4C69-AF39-E16E1428CB2B}" sibTransId="{6DC5860B-9E44-4A65-B619-F9A2DC5F3322}"/>
    <dgm:cxn modelId="{EE570E6A-B87E-481D-B987-16BA987887F2}" srcId="{13EC7ACB-7329-433D-A955-455EBCCC708A}" destId="{526F85A1-2726-4149-A4CB-6750DD0FC67C}" srcOrd="0" destOrd="0" parTransId="{7E0350AA-B755-466E-BDBE-A7B10F5EF432}" sibTransId="{7C5BEFF5-708D-4474-A5ED-D7C51AB589D3}"/>
    <dgm:cxn modelId="{E2189EA9-98DD-4FF2-92A4-7854B848ACDE}" type="presOf" srcId="{AA9CBC9B-8396-41AE-9877-68B79520A4C8}" destId="{E7829519-77F5-4F59-9FE4-B15F813B3820}" srcOrd="1" destOrd="1" presId="urn:microsoft.com/office/officeart/2005/8/layout/cycle4#1"/>
    <dgm:cxn modelId="{1F487485-506D-4F8A-92B0-C5E1A3480E46}" type="presOf" srcId="{47BDCA0B-1BDC-41BA-BED2-0C22999953EE}" destId="{E00D023A-A401-42CD-8DC3-1B5F6A20B2C1}" srcOrd="0" destOrd="2" presId="urn:microsoft.com/office/officeart/2005/8/layout/cycle4#1"/>
    <dgm:cxn modelId="{C3CE9AF3-F092-449A-91FC-6600117BA831}" type="presOf" srcId="{47BDCA0B-1BDC-41BA-BED2-0C22999953EE}" destId="{E7B4DC49-709E-4238-811E-50B704954A90}" srcOrd="1" destOrd="2" presId="urn:microsoft.com/office/officeart/2005/8/layout/cycle4#1"/>
    <dgm:cxn modelId="{B8F003DC-FCE9-431B-8E8A-662C8FF8167E}" type="presOf" srcId="{526F85A1-2726-4149-A4CB-6750DD0FC67C}" destId="{E00D023A-A401-42CD-8DC3-1B5F6A20B2C1}" srcOrd="0" destOrd="0" presId="urn:microsoft.com/office/officeart/2005/8/layout/cycle4#1"/>
    <dgm:cxn modelId="{E49F7895-F2D1-444C-8BE6-C4A4CA17B7EB}" type="presOf" srcId="{588BE1B6-1176-4305-A403-1812EF78797D}" destId="{E1FEE11A-39ED-44F8-BC1B-6D918F5D5758}" srcOrd="0" destOrd="3"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7615267D-1FAD-4662-A220-B8E7F754E8BE}" type="presOf" srcId="{DD60D0C9-57A0-45F9-8A02-92D936F4981F}" destId="{4496749F-5334-4312-86CA-D299A1189246}" srcOrd="0" destOrd="0" presId="urn:microsoft.com/office/officeart/2005/8/layout/cycle4#1"/>
    <dgm:cxn modelId="{4EFB9199-1173-4061-B8F8-718F736B2C56}" srcId="{2CD6076F-1361-4462-B0F3-D7DC62688267}" destId="{2F209D3E-DCB1-4CDA-8D7B-7D48071ECE60}" srcOrd="0" destOrd="0" parTransId="{6EC112E7-316A-47A0-8AB9-2315A9ED0325}" sibTransId="{0F8883FD-7F5E-4740-90D3-939916830E24}"/>
    <dgm:cxn modelId="{942BC19D-96ED-454F-9050-42FB85E6DB21}" type="presOf" srcId="{7F572821-B453-46A6-A0EF-9BFC3C20329F}" destId="{E00D023A-A401-42CD-8DC3-1B5F6A20B2C1}" srcOrd="0" destOrd="4" presId="urn:microsoft.com/office/officeart/2005/8/layout/cycle4#1"/>
    <dgm:cxn modelId="{53DBFE69-F9FB-4816-93DF-B98E85BAF386}" type="presOf" srcId="{2F209D3E-DCB1-4CDA-8D7B-7D48071ECE60}" destId="{588D548F-B28A-4A55-AD85-0B68DCCB973D}" srcOrd="0" destOrd="0" presId="urn:microsoft.com/office/officeart/2005/8/layout/cycle4#1"/>
    <dgm:cxn modelId="{78E86C5A-3CBC-473E-9853-90FF1BAFB95E}" type="presOf" srcId="{A7A48A13-4903-4CA8-9F87-2D12186D389F}" destId="{E00D023A-A401-42CD-8DC3-1B5F6A20B2C1}" srcOrd="0" destOrd="7" presId="urn:microsoft.com/office/officeart/2005/8/layout/cycle4#1"/>
    <dgm:cxn modelId="{47E14CA5-57C4-4B09-AE77-30310F88A50E}" type="presOf" srcId="{9FC692AD-EF5A-403F-9DDE-BB1BBF7780E7}" destId="{E00D023A-A401-42CD-8DC3-1B5F6A20B2C1}" srcOrd="0" destOrd="8" presId="urn:microsoft.com/office/officeart/2005/8/layout/cycle4#1"/>
    <dgm:cxn modelId="{3B7587B6-FBCD-4972-93A9-6451D68AF4FE}" type="presOf" srcId="{24C80CD2-B8F4-4357-87F8-80D2AC2D2D07}" destId="{56964E23-D52C-4EA7-9F51-3590978DE5D4}" srcOrd="1" destOrd="2" presId="urn:microsoft.com/office/officeart/2005/8/layout/cycle4#1"/>
    <dgm:cxn modelId="{DDD88C12-9B13-4EBE-8C66-57069ABC4E84}" type="presOf" srcId="{407D49C8-B5F2-43DD-8590-DE76505F7030}" destId="{588D548F-B28A-4A55-AD85-0B68DCCB973D}" srcOrd="0" destOrd="1"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6BE0700E-8C65-4D99-9785-EECA11C212D1}" srcId="{47BDCA0B-1BDC-41BA-BED2-0C22999953EE}" destId="{7F572821-B453-46A6-A0EF-9BFC3C20329F}" srcOrd="1" destOrd="0" parTransId="{F135BF44-89B0-471C-B4B1-F1456BF63AFB}" sibTransId="{ABF8EE08-C76B-4535-94AB-84A8E58A5002}"/>
    <dgm:cxn modelId="{99427606-19CA-4904-B9E4-87D5F20EE678}" type="presOf" srcId="{2399F0C6-80D6-479F-9967-079D5BAA6349}" destId="{E7B4DC49-709E-4238-811E-50B704954A90}" srcOrd="1" destOrd="6"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F4BE20FD-BC6B-4A13-845E-892DD4B94281}" srcId="{97A395F5-AB61-422A-AA90-480DB60FCC63}" destId="{F7141563-7F3F-485E-98D2-1C727FE650E4}" srcOrd="7" destOrd="0" parTransId="{D5E5C063-4616-4FCC-A1D6-50BAC4A69672}" sibTransId="{0A96311A-5969-49D8-84FD-D9DF3309327D}"/>
    <dgm:cxn modelId="{5E8F67E8-1D47-47D5-9575-6B057CFA00DB}" srcId="{97A395F5-AB61-422A-AA90-480DB60FCC63}" destId="{9C939C0F-6074-4871-9C22-874B84310573}" srcOrd="6" destOrd="0" parTransId="{9F61ACE4-EEEF-4BE7-ADF8-0CF653C141E5}" sibTransId="{B0E1DA61-BD49-426E-B616-66750AD1571B}"/>
    <dgm:cxn modelId="{9E869BE2-98BE-4E6D-9145-4872A92FE51F}" srcId="{DD60D0C9-57A0-45F9-8A02-92D936F4981F}" destId="{13EC7ACB-7329-433D-A955-455EBCCC708A}" srcOrd="3" destOrd="0" parTransId="{16F978C2-9034-48A1-A28F-6E79591EA16B}" sibTransId="{7E3C6B17-6C80-4CD6-86FC-6AFB02EBCB99}"/>
    <dgm:cxn modelId="{0A096C64-69F9-45E1-85BA-932B52B74EDB}" type="presOf" srcId="{13EC7ACB-7329-433D-A955-455EBCCC708A}" destId="{7D17D470-2487-4F92-B308-B97AF66A175D}" srcOrd="0" destOrd="0" presId="urn:microsoft.com/office/officeart/2005/8/layout/cycle4#1"/>
    <dgm:cxn modelId="{B47422C3-26CC-40EF-90A0-B0CE4E7A79A0}" srcId="{97A395F5-AB61-422A-AA90-480DB60FCC63}" destId="{D99895E7-C37B-48CA-884A-B4A8FCEF7DE4}" srcOrd="4" destOrd="0" parTransId="{53EA72FB-14DF-4FF6-AD14-E4B1F8253095}" sibTransId="{3AA811AA-A6C0-4241-8992-7A315119423F}"/>
    <dgm:cxn modelId="{6897EE65-AD59-42D8-AF1F-8AF44D5134E2}" type="presOf" srcId="{9FC692AD-EF5A-403F-9DDE-BB1BBF7780E7}" destId="{E7B4DC49-709E-4238-811E-50B704954A90}" srcOrd="1" destOrd="8" presId="urn:microsoft.com/office/officeart/2005/8/layout/cycle4#1"/>
    <dgm:cxn modelId="{C35409BD-A097-4906-BF4E-2EEF44E92B36}" type="presOf" srcId="{DA47FBDF-508A-4746-972B-0D7DB8206BC1}" destId="{E00D023A-A401-42CD-8DC3-1B5F6A20B2C1}" srcOrd="0" destOrd="10" presId="urn:microsoft.com/office/officeart/2005/8/layout/cycle4#1"/>
    <dgm:cxn modelId="{6F6AE904-434A-4DB0-86F1-A46958C27630}" type="presOf" srcId="{D9133001-D80B-4675-AE7C-7AAF26BBFF95}" destId="{E00D023A-A401-42CD-8DC3-1B5F6A20B2C1}" srcOrd="0" destOrd="5"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B55768FD-3DB3-4AF6-A1B1-391CBC26F727}" type="presOf" srcId="{CAAD6071-9F98-4340-9055-DC56C603E7D6}" destId="{E00D023A-A401-42CD-8DC3-1B5F6A20B2C1}" srcOrd="0" destOrd="1"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3E4AF2D3-C379-4784-86AE-3EFCE4E2F04F}" srcId="{13EC7ACB-7329-433D-A955-455EBCCC708A}" destId="{CAAD6071-9F98-4340-9055-DC56C603E7D6}" srcOrd="1" destOrd="0" parTransId="{57644DF6-5AFC-4055-8FD1-FEF2E8F24976}" sibTransId="{FFDA923C-EEED-48AD-BACC-ADC191038C1C}"/>
    <dgm:cxn modelId="{060EF9B8-F0A5-4B4C-937B-D0A8ABB871F7}" type="presOf" srcId="{9B4F0599-89EA-40A3-A52C-C20FDAFB1BFE}" destId="{9F5355FE-8376-48C4-8954-999E8C2DD298}" srcOrd="0" destOrd="8" presId="urn:microsoft.com/office/officeart/2005/8/layout/cycle4#1"/>
    <dgm:cxn modelId="{1B271F2B-CDD6-48C1-BD3D-D5D9B67D1AE5}" type="presOf" srcId="{E685B00F-452B-41EB-B5E3-07DB8972D3E2}" destId="{8C26464B-8E30-4463-89FF-343B1127A532}" srcOrd="1" destOrd="1" presId="urn:microsoft.com/office/officeart/2005/8/layout/cycle4#1"/>
    <dgm:cxn modelId="{ED2A4282-8AB1-4A3E-A8BA-A4023AF31DB2}" type="presOf" srcId="{97A395F5-AB61-422A-AA90-480DB60FCC63}" destId="{332E8055-E2A6-4147-B886-039AEA1CCF7F}" srcOrd="0" destOrd="0"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D8C73E76-C7CA-4C2B-A9CD-D739A7F9F696}" type="presOf" srcId="{59AC0907-FA70-48A5-8AEC-F5524D15CDC9}" destId="{8C26464B-8E30-4463-89FF-343B1127A532}" srcOrd="1" destOrd="2" presId="urn:microsoft.com/office/officeart/2005/8/layout/cycle4#1"/>
    <dgm:cxn modelId="{FDC07191-07C9-4E21-9BD5-70DAF7433C87}" type="presOf" srcId="{59AC0907-FA70-48A5-8AEC-F5524D15CDC9}" destId="{9F5355FE-8376-48C4-8954-999E8C2DD298}" srcOrd="0" destOrd="2" presId="urn:microsoft.com/office/officeart/2005/8/layout/cycle4#1"/>
    <dgm:cxn modelId="{1F791AAE-D9DB-4041-8733-2F4319F31245}" type="presOf" srcId="{CF787608-35F6-4217-8ACE-EDCA9A3BDD71}" destId="{588D548F-B28A-4A55-AD85-0B68DCCB973D}" srcOrd="0" destOrd="3" presId="urn:microsoft.com/office/officeart/2005/8/layout/cycle4#1"/>
    <dgm:cxn modelId="{14D3E672-84CE-4237-9F94-FB7C0EF36996}" type="presParOf" srcId="{4496749F-5334-4312-86CA-D299A1189246}" destId="{82088E4A-021E-4A3E-A254-90AF2809693A}" srcOrd="0" destOrd="0" presId="urn:microsoft.com/office/officeart/2005/8/layout/cycle4#1"/>
    <dgm:cxn modelId="{9EFC32C5-5A3F-4DFA-A6F0-3AE31D01CC45}" type="presParOf" srcId="{82088E4A-021E-4A3E-A254-90AF2809693A}" destId="{AFD76E59-5B3B-4869-9CC0-BCE18A109C9C}" srcOrd="0" destOrd="0" presId="urn:microsoft.com/office/officeart/2005/8/layout/cycle4#1"/>
    <dgm:cxn modelId="{A35B7B3E-1BA3-48B7-A4F5-67F93AAE38CD}" type="presParOf" srcId="{AFD76E59-5B3B-4869-9CC0-BCE18A109C9C}" destId="{E1FEE11A-39ED-44F8-BC1B-6D918F5D5758}" srcOrd="0" destOrd="0" presId="urn:microsoft.com/office/officeart/2005/8/layout/cycle4#1"/>
    <dgm:cxn modelId="{2DA3FD7B-D6D7-42E5-B493-59054CF95380}" type="presParOf" srcId="{AFD76E59-5B3B-4869-9CC0-BCE18A109C9C}" destId="{E7829519-77F5-4F59-9FE4-B15F813B3820}" srcOrd="1" destOrd="0" presId="urn:microsoft.com/office/officeart/2005/8/layout/cycle4#1"/>
    <dgm:cxn modelId="{E591DE2A-47C2-4429-8551-27A8DA6BAC83}" type="presParOf" srcId="{82088E4A-021E-4A3E-A254-90AF2809693A}" destId="{3BED5D87-789C-479C-AF82-82AE7FE1899C}" srcOrd="1" destOrd="0" presId="urn:microsoft.com/office/officeart/2005/8/layout/cycle4#1"/>
    <dgm:cxn modelId="{29101AB3-2FF8-4559-B8D8-59B382CA1BC8}" type="presParOf" srcId="{3BED5D87-789C-479C-AF82-82AE7FE1899C}" destId="{588D548F-B28A-4A55-AD85-0B68DCCB973D}" srcOrd="0" destOrd="0" presId="urn:microsoft.com/office/officeart/2005/8/layout/cycle4#1"/>
    <dgm:cxn modelId="{055C1517-2E88-48DF-9042-348C10DB505E}" type="presParOf" srcId="{3BED5D87-789C-479C-AF82-82AE7FE1899C}" destId="{56964E23-D52C-4EA7-9F51-3590978DE5D4}" srcOrd="1" destOrd="0" presId="urn:microsoft.com/office/officeart/2005/8/layout/cycle4#1"/>
    <dgm:cxn modelId="{A64DB4CE-AF5E-42E4-9AA8-96C36656668F}" type="presParOf" srcId="{82088E4A-021E-4A3E-A254-90AF2809693A}" destId="{30BD394F-D417-4F98-8C0B-A724483E5A9C}" srcOrd="2" destOrd="0" presId="urn:microsoft.com/office/officeart/2005/8/layout/cycle4#1"/>
    <dgm:cxn modelId="{434D8A0C-366E-4FED-A69B-1A6371BADF12}" type="presParOf" srcId="{30BD394F-D417-4F98-8C0B-A724483E5A9C}" destId="{9F5355FE-8376-48C4-8954-999E8C2DD298}" srcOrd="0" destOrd="0" presId="urn:microsoft.com/office/officeart/2005/8/layout/cycle4#1"/>
    <dgm:cxn modelId="{F2C6A5A1-9431-4EB8-8297-87869602FEE4}" type="presParOf" srcId="{30BD394F-D417-4F98-8C0B-A724483E5A9C}" destId="{8C26464B-8E30-4463-89FF-343B1127A532}" srcOrd="1" destOrd="0" presId="urn:microsoft.com/office/officeart/2005/8/layout/cycle4#1"/>
    <dgm:cxn modelId="{AB5029BB-8BD2-4BF6-AE8A-D7DD461A5E04}" type="presParOf" srcId="{82088E4A-021E-4A3E-A254-90AF2809693A}" destId="{91CC2F79-2BDB-46EA-ABED-3606BC6BB0BC}" srcOrd="3" destOrd="0" presId="urn:microsoft.com/office/officeart/2005/8/layout/cycle4#1"/>
    <dgm:cxn modelId="{2F08A727-E85A-4476-BF6D-58A127321281}" type="presParOf" srcId="{91CC2F79-2BDB-46EA-ABED-3606BC6BB0BC}" destId="{E00D023A-A401-42CD-8DC3-1B5F6A20B2C1}" srcOrd="0" destOrd="0" presId="urn:microsoft.com/office/officeart/2005/8/layout/cycle4#1"/>
    <dgm:cxn modelId="{873FAA2A-77B6-46CC-817F-A03B5615512A}" type="presParOf" srcId="{91CC2F79-2BDB-46EA-ABED-3606BC6BB0BC}" destId="{E7B4DC49-709E-4238-811E-50B704954A90}" srcOrd="1" destOrd="0" presId="urn:microsoft.com/office/officeart/2005/8/layout/cycle4#1"/>
    <dgm:cxn modelId="{C9EDF23B-5264-4EA7-80BE-4EB136A3DBD6}" type="presParOf" srcId="{82088E4A-021E-4A3E-A254-90AF2809693A}" destId="{9CC6A4A2-8F99-4240-A013-DDBA6566234F}" srcOrd="4" destOrd="0" presId="urn:microsoft.com/office/officeart/2005/8/layout/cycle4#1"/>
    <dgm:cxn modelId="{868AFE03-08A1-42B6-9012-7B71A02BBD3B}" type="presParOf" srcId="{4496749F-5334-4312-86CA-D299A1189246}" destId="{5D8B4ED3-3324-45BD-96F7-DB7951E9C05A}" srcOrd="1" destOrd="0" presId="urn:microsoft.com/office/officeart/2005/8/layout/cycle4#1"/>
    <dgm:cxn modelId="{C401804E-946E-4C88-A9F2-1E12A338D420}" type="presParOf" srcId="{5D8B4ED3-3324-45BD-96F7-DB7951E9C05A}" destId="{F44A7436-8D9D-424D-84FF-3DCE77BB9E61}" srcOrd="0" destOrd="0" presId="urn:microsoft.com/office/officeart/2005/8/layout/cycle4#1"/>
    <dgm:cxn modelId="{67D424B1-B402-4494-A601-01EF801D843C}" type="presParOf" srcId="{5D8B4ED3-3324-45BD-96F7-DB7951E9C05A}" destId="{D89B6D85-FDA0-49B8-8C67-4F0D5FBD0BA2}" srcOrd="1" destOrd="0" presId="urn:microsoft.com/office/officeart/2005/8/layout/cycle4#1"/>
    <dgm:cxn modelId="{39AE61D3-51FA-4951-BA69-1E455228A84F}" type="presParOf" srcId="{5D8B4ED3-3324-45BD-96F7-DB7951E9C05A}" destId="{332E8055-E2A6-4147-B886-039AEA1CCF7F}" srcOrd="2" destOrd="0" presId="urn:microsoft.com/office/officeart/2005/8/layout/cycle4#1"/>
    <dgm:cxn modelId="{20DE3081-B873-44F5-A6F3-63DD7BFC43B5}" type="presParOf" srcId="{5D8B4ED3-3324-45BD-96F7-DB7951E9C05A}" destId="{7D17D470-2487-4F92-B308-B97AF66A175D}" srcOrd="3" destOrd="0" presId="urn:microsoft.com/office/officeart/2005/8/layout/cycle4#1"/>
    <dgm:cxn modelId="{13B4A194-892E-437F-B4A0-36227951425E}" type="presParOf" srcId="{5D8B4ED3-3324-45BD-96F7-DB7951E9C05A}" destId="{FA2C9A43-1630-45B6-8A8C-4BE854762E31}" srcOrd="4" destOrd="0" presId="urn:microsoft.com/office/officeart/2005/8/layout/cycle4#1"/>
    <dgm:cxn modelId="{774381C8-87CC-4AB2-832C-8373161AE29C}" type="presParOf" srcId="{4496749F-5334-4312-86CA-D299A1189246}" destId="{91372109-2BD9-4DD2-9899-12E01381ED8C}" srcOrd="2" destOrd="0" presId="urn:microsoft.com/office/officeart/2005/8/layout/cycle4#1"/>
    <dgm:cxn modelId="{E46A37ED-892A-4B5B-B57A-A80E84F5F54B}"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Combine the password, PIN and device key to get the key storage key</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 failed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e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verification and renewal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Send the password and key to server by means of EKE</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Receive the new  device key from server, if the verification is successful</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E84286E4-271F-4051-BB1C-1FD88F6F5A5A}">
      <dgm:prSet phldrT="[Text]"/>
      <dgm:spPr/>
      <dgm:t>
        <a:bodyPr/>
        <a:lstStyle/>
        <a:p>
          <a:pPr algn="ctr"/>
          <a:r>
            <a:rPr lang="en-US"/>
            <a:t>Sendi the logs to server</a:t>
          </a:r>
        </a:p>
      </dgm:t>
    </dgm:pt>
    <dgm:pt modelId="{F6CAA099-AAC5-4AD7-B25A-4E74B4BA7C1A}" type="parTrans" cxnId="{2CCA13FF-0790-4AB8-8D95-3A7925493739}">
      <dgm:prSet/>
      <dgm:spPr/>
      <dgm:t>
        <a:bodyPr/>
        <a:lstStyle/>
        <a:p>
          <a:endParaRPr lang="en-US"/>
        </a:p>
      </dgm:t>
    </dgm:pt>
    <dgm:pt modelId="{EC556E53-182B-47C1-B273-C3A497520476}" type="sibTrans" cxnId="{2CCA13FF-0790-4AB8-8D95-3A7925493739}">
      <dgm:prSet/>
      <dgm:spPr/>
      <dgm:t>
        <a:bodyPr/>
        <a:lstStyle/>
        <a:p>
          <a:endParaRPr lang="en-US"/>
        </a:p>
      </dgm:t>
    </dgm:pt>
    <dgm:pt modelId="{9D73B166-D46F-4C36-9EEA-44B20F6362F9}">
      <dgm:prSet phldrT="[Text]"/>
      <dgm:spPr/>
      <dgm:t>
        <a:bodyPr/>
        <a:lstStyle/>
        <a:p>
          <a:pPr algn="ctr"/>
          <a:r>
            <a:rPr lang="en-US"/>
            <a:t>When the key is expired, ask for user password and PIN</a:t>
          </a:r>
        </a:p>
      </dgm:t>
    </dgm:pt>
    <dgm:pt modelId="{437F83FF-D29A-41DE-9427-EDC58C4E37DE}" type="parTrans" cxnId="{2289168C-6346-40A1-96A4-0827EF1F097B}">
      <dgm:prSet/>
      <dgm:spPr/>
      <dgm:t>
        <a:bodyPr/>
        <a:lstStyle/>
        <a:p>
          <a:endParaRPr lang="en-US"/>
        </a:p>
      </dgm:t>
    </dgm:pt>
    <dgm:pt modelId="{B61B7A24-5D81-4130-9B74-0858055CCC4C}" type="sibTrans" cxnId="{2289168C-6346-40A1-96A4-0827EF1F097B}">
      <dgm:prSet/>
      <dgm:spPr/>
      <dgm:t>
        <a:bodyPr/>
        <a:lstStyle/>
        <a:p>
          <a:endParaRPr lang="en-US"/>
        </a:p>
      </dgm:t>
    </dgm:pt>
    <dgm:pt modelId="{468535D5-9DF2-4100-9A4B-94F36EF9C8A0}">
      <dgm:prSet phldrT="[Text]"/>
      <dgm:spPr/>
      <dgm:t>
        <a:bodyPr/>
        <a:lstStyle/>
        <a:p>
          <a:pPr algn="ctr"/>
          <a:r>
            <a:rPr lang="en-US"/>
            <a:t>Receive the new set of ABE keys from server</a:t>
          </a:r>
        </a:p>
      </dgm:t>
    </dgm:pt>
    <dgm:pt modelId="{9D580401-23F5-4EF7-A1B2-DADA48E83359}" type="parTrans" cxnId="{481E837F-4BFF-4CB0-AE65-F0B70FC4898D}">
      <dgm:prSet/>
      <dgm:spPr/>
      <dgm:t>
        <a:bodyPr/>
        <a:lstStyle/>
        <a:p>
          <a:endParaRPr lang="en-US"/>
        </a:p>
      </dgm:t>
    </dgm:pt>
    <dgm:pt modelId="{17E8EEC4-F440-48F5-A9BF-DCADA148AAA5}" type="sibTrans" cxnId="{481E837F-4BFF-4CB0-AE65-F0B70FC4898D}">
      <dgm:prSet/>
      <dgm:spPr/>
      <dgm:t>
        <a:bodyPr/>
        <a:lstStyle/>
        <a:p>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4"/>
      <dgm:spPr/>
      <dgm:t>
        <a:bodyPr/>
        <a:lstStyle/>
        <a:p>
          <a:endParaRPr lang="en-US"/>
        </a:p>
      </dgm:t>
    </dgm:pt>
    <dgm:pt modelId="{3B40609A-C030-45A5-83C9-73ACC8B466EA}" type="pres">
      <dgm:prSet presAssocID="{1A278BC2-2F26-4ACF-AC0F-2ADC27393DF5}" presName="child" presStyleLbl="alignAccFollowNode1" presStyleIdx="0" presStyleCnt="14">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4"/>
      <dgm:spPr/>
      <dgm:t>
        <a:bodyPr/>
        <a:lstStyle/>
        <a:p>
          <a:endParaRPr lang="en-US"/>
        </a:p>
      </dgm:t>
    </dgm:pt>
    <dgm:pt modelId="{C77D165E-8404-46E1-9D7A-0555EB45C01C}" type="pres">
      <dgm:prSet presAssocID="{6D263A49-2DC1-4A55-B196-F0B59F3D77A0}" presName="child" presStyleLbl="alignAccFollowNode1" presStyleIdx="1" presStyleCnt="14">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2" presStyleCnt="14"/>
      <dgm:spPr/>
      <dgm:t>
        <a:bodyPr/>
        <a:lstStyle/>
        <a:p>
          <a:endParaRPr lang="en-US"/>
        </a:p>
      </dgm:t>
    </dgm:pt>
    <dgm:pt modelId="{BA232D8D-40FE-4164-9AED-9A2644679D9E}" type="pres">
      <dgm:prSet presAssocID="{5AAC3FB1-114A-4E31-9E6E-39AEE08E93A4}" presName="child" presStyleLbl="alignAccFollowNode1" presStyleIdx="2" presStyleCnt="14">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3" presStyleCnt="14"/>
      <dgm:spPr/>
      <dgm:t>
        <a:bodyPr/>
        <a:lstStyle/>
        <a:p>
          <a:endParaRPr lang="en-US"/>
        </a:p>
      </dgm:t>
    </dgm:pt>
    <dgm:pt modelId="{5836CA99-F6D1-4876-B8FD-A0A6C09BCB38}" type="pres">
      <dgm:prSet presAssocID="{2C3BFB05-3B88-4214-AFE6-5F8EF41B525B}" presName="child" presStyleLbl="alignAccFollowNode1" presStyleIdx="3" presStyleCnt="14">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4" presStyleCnt="14"/>
      <dgm:spPr/>
      <dgm:t>
        <a:bodyPr/>
        <a:lstStyle/>
        <a:p>
          <a:endParaRPr lang="en-US"/>
        </a:p>
      </dgm:t>
    </dgm:pt>
    <dgm:pt modelId="{D418391C-EC4A-4674-9C95-1EBC7796598B}" type="pres">
      <dgm:prSet presAssocID="{857EDC4A-8348-4FEE-B185-799957D909A3}" presName="child" presStyleLbl="alignAccFollowNode1" presStyleIdx="4" presStyleCnt="14">
        <dgm:presLayoutVars>
          <dgm:chMax val="0"/>
          <dgm:bulletEnabled val="1"/>
        </dgm:presLayoutVars>
      </dgm:prSet>
      <dgm:spPr/>
      <dgm:t>
        <a:bodyPr/>
        <a:lstStyle/>
        <a:p>
          <a:endParaRPr lang="en-US"/>
        </a:p>
      </dgm:t>
    </dgm:pt>
    <dgm:pt modelId="{6C19CA72-26AB-467E-A84C-D03522AA2D10}" type="pres">
      <dgm:prSet presAssocID="{1D903A01-D0CA-48FF-B993-7C031A4A7C80}" presName="sibTrans" presStyleLbl="sibTrans2D1" presStyleIdx="5" presStyleCnt="14"/>
      <dgm:spPr/>
      <dgm:t>
        <a:bodyPr/>
        <a:lstStyle/>
        <a:p>
          <a:endParaRPr lang="en-US"/>
        </a:p>
      </dgm:t>
    </dgm:pt>
    <dgm:pt modelId="{C79B5CE2-0F3E-453F-9EDC-CCF945B36F1D}" type="pres">
      <dgm:prSet presAssocID="{E84286E4-271F-4051-BB1C-1FD88F6F5A5A}" presName="child" presStyleLbl="alignAccFollowNode1" presStyleIdx="5" presStyleCnt="14">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4"/>
      <dgm:spPr/>
      <dgm:t>
        <a:bodyPr/>
        <a:lstStyle/>
        <a:p>
          <a:endParaRPr lang="en-US"/>
        </a:p>
      </dgm:t>
    </dgm:pt>
    <dgm:pt modelId="{BBEAE71A-9FF8-49C6-A915-9B896D93DF32}" type="pres">
      <dgm:prSet presAssocID="{CB11223F-035A-448B-9F42-AD05A6AFCE3D}" presName="child" presStyleLbl="alignAccFollowNode1" presStyleIdx="6" presStyleCnt="14">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4"/>
      <dgm:spPr/>
      <dgm:t>
        <a:bodyPr/>
        <a:lstStyle/>
        <a:p>
          <a:endParaRPr lang="en-US"/>
        </a:p>
      </dgm:t>
    </dgm:pt>
    <dgm:pt modelId="{E5B38EF7-816F-4581-A22E-54DA794DC37C}" type="pres">
      <dgm:prSet presAssocID="{41E6A5C5-1AD0-4782-91C7-4020DE3ED733}" presName="child" presStyleLbl="alignAccFollowNode1" presStyleIdx="7" presStyleCnt="14">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4"/>
      <dgm:spPr/>
      <dgm:t>
        <a:bodyPr/>
        <a:lstStyle/>
        <a:p>
          <a:endParaRPr lang="en-US"/>
        </a:p>
      </dgm:t>
    </dgm:pt>
    <dgm:pt modelId="{0A4AF4A8-7995-43D1-9692-CCEE2784EC63}" type="pres">
      <dgm:prSet presAssocID="{AFF637AD-B29B-4C29-BBB7-CC7DB212B8C1}" presName="child" presStyleLbl="alignAccFollowNode1" presStyleIdx="8" presStyleCnt="14">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4"/>
      <dgm:spPr/>
      <dgm:t>
        <a:bodyPr/>
        <a:lstStyle/>
        <a:p>
          <a:endParaRPr lang="en-US"/>
        </a:p>
      </dgm:t>
    </dgm:pt>
    <dgm:pt modelId="{C4400CE6-D231-4FC9-BA31-0B78B64C0D2D}" type="pres">
      <dgm:prSet presAssocID="{05EA83C6-66DF-46A9-A072-14EE217C65EA}" presName="child" presStyleLbl="alignAccFollowNode1" presStyleIdx="9" presStyleCnt="14">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6FF04526-CD9D-4AC7-A176-48A24422C563}" type="pres">
      <dgm:prSet presAssocID="{437F83FF-D29A-41DE-9427-EDC58C4E37DE}" presName="parTrans" presStyleLbl="sibTrans2D1" presStyleIdx="10" presStyleCnt="14"/>
      <dgm:spPr/>
      <dgm:t>
        <a:bodyPr/>
        <a:lstStyle/>
        <a:p>
          <a:endParaRPr lang="en-US"/>
        </a:p>
      </dgm:t>
    </dgm:pt>
    <dgm:pt modelId="{F90075EF-74F5-4876-94A6-BEBA475B4470}" type="pres">
      <dgm:prSet presAssocID="{9D73B166-D46F-4C36-9EEA-44B20F6362F9}" presName="child" presStyleLbl="alignAccFollowNode1" presStyleIdx="10" presStyleCnt="14">
        <dgm:presLayoutVars>
          <dgm:chMax val="0"/>
          <dgm:bulletEnabled val="1"/>
        </dgm:presLayoutVars>
      </dgm:prSet>
      <dgm:spPr/>
      <dgm:t>
        <a:bodyPr/>
        <a:lstStyle/>
        <a:p>
          <a:endParaRPr lang="en-US"/>
        </a:p>
      </dgm:t>
    </dgm:pt>
    <dgm:pt modelId="{95A83083-4124-4352-B951-4326DAAEAAA9}" type="pres">
      <dgm:prSet presAssocID="{B61B7A24-5D81-4130-9B74-0858055CCC4C}" presName="sibTrans" presStyleLbl="sibTrans2D1" presStyleIdx="11" presStyleCnt="14"/>
      <dgm:spPr/>
      <dgm:t>
        <a:bodyPr/>
        <a:lstStyle/>
        <a:p>
          <a:endParaRPr lang="en-US"/>
        </a:p>
      </dgm:t>
    </dgm:pt>
    <dgm:pt modelId="{66608261-7073-45B8-819B-F3861AFC51C8}" type="pres">
      <dgm:prSet presAssocID="{AB806BF9-2F1E-4556-A157-745C79C4EB99}" presName="child" presStyleLbl="alignAccFollowNode1" presStyleIdx="11" presStyleCnt="14">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2" presStyleCnt="14"/>
      <dgm:spPr/>
      <dgm:t>
        <a:bodyPr/>
        <a:lstStyle/>
        <a:p>
          <a:endParaRPr lang="en-US"/>
        </a:p>
      </dgm:t>
    </dgm:pt>
    <dgm:pt modelId="{983A6286-9142-4B9D-B1C1-85C9461E7BFC}" type="pres">
      <dgm:prSet presAssocID="{391B546C-CDA4-4E4A-8370-DA997B5E8BF8}" presName="child" presStyleLbl="alignAccFollowNode1" presStyleIdx="12" presStyleCnt="14">
        <dgm:presLayoutVars>
          <dgm:chMax val="0"/>
          <dgm:bulletEnabled val="1"/>
        </dgm:presLayoutVars>
      </dgm:prSet>
      <dgm:spPr/>
      <dgm:t>
        <a:bodyPr/>
        <a:lstStyle/>
        <a:p>
          <a:endParaRPr lang="en-US"/>
        </a:p>
      </dgm:t>
    </dgm:pt>
    <dgm:pt modelId="{53F4D8C6-8EDB-40DC-9117-8E07316A6BAB}" type="pres">
      <dgm:prSet presAssocID="{9C2863B3-AF7A-4EC7-BC42-60C4175B3BAF}" presName="sibTrans" presStyleLbl="sibTrans2D1" presStyleIdx="13" presStyleCnt="14"/>
      <dgm:spPr/>
      <dgm:t>
        <a:bodyPr/>
        <a:lstStyle/>
        <a:p>
          <a:endParaRPr lang="en-US"/>
        </a:p>
      </dgm:t>
    </dgm:pt>
    <dgm:pt modelId="{7D8E7C73-52FF-4D77-867C-8D34ACF379B3}" type="pres">
      <dgm:prSet presAssocID="{468535D5-9DF2-4100-9A4B-94F36EF9C8A0}" presName="child" presStyleLbl="alignAccFollowNode1" presStyleIdx="13" presStyleCnt="14">
        <dgm:presLayoutVars>
          <dgm:chMax val="0"/>
          <dgm:bulletEnabled val="1"/>
        </dgm:presLayoutVars>
      </dgm:prSet>
      <dgm:spPr/>
      <dgm:t>
        <a:bodyPr/>
        <a:lstStyle/>
        <a:p>
          <a:endParaRPr lang="en-US"/>
        </a:p>
      </dgm:t>
    </dgm:pt>
  </dgm:ptLst>
  <dgm:cxnLst>
    <dgm:cxn modelId="{2BCC2F4E-943C-49A1-A4DF-A0AF7FAD54AE}" type="presOf" srcId="{EAB89255-0CD4-468F-A649-484C4F8DA2C0}" destId="{30DC0E3A-5A2B-4FB2-A829-8F0BA3432B89}" srcOrd="0" destOrd="0" presId="urn:microsoft.com/office/officeart/2005/8/layout/lProcess1"/>
    <dgm:cxn modelId="{8FC22ECA-1357-48D4-965A-3EAFB5F2EFBD}" srcId="{FF2026F5-3FFF-46AF-924E-996A0724505B}" destId="{41E6A5C5-1AD0-4782-91C7-4020DE3ED733}" srcOrd="1" destOrd="0" parTransId="{3991A5F8-F07A-428E-96C0-3CA26086E3CF}" sibTransId="{4C91C3AE-C670-46ED-9C7E-A5B021722B41}"/>
    <dgm:cxn modelId="{49D04DB7-79AB-4435-B6A5-71B0B46E5326}" type="presOf" srcId="{349AB25D-091C-4988-8C30-DD48382310BC}" destId="{3C70A99D-65CB-47AB-AFAE-71B951824F39}" srcOrd="0" destOrd="0" presId="urn:microsoft.com/office/officeart/2005/8/layout/lProcess1"/>
    <dgm:cxn modelId="{98777EF5-937E-4252-ACE5-39D39F324F94}" type="presOf" srcId="{1D903A01-D0CA-48FF-B993-7C031A4A7C80}" destId="{6C19CA72-26AB-467E-A84C-D03522AA2D10}" srcOrd="0" destOrd="0" presId="urn:microsoft.com/office/officeart/2005/8/layout/lProcess1"/>
    <dgm:cxn modelId="{50D017DF-7AD2-4C75-96CF-98D602F2B43B}" type="presOf" srcId="{BD785217-A627-4C0E-B201-6092C4213413}" destId="{AEAF3728-0EC2-4538-8B4A-19D1318EFF7D}" srcOrd="0" destOrd="0" presId="urn:microsoft.com/office/officeart/2005/8/layout/lProcess1"/>
    <dgm:cxn modelId="{8CB86E64-C3DD-4E72-B9BF-6A62AF8EF965}" type="presOf" srcId="{AFF637AD-B29B-4C29-BBB7-CC7DB212B8C1}" destId="{0A4AF4A8-7995-43D1-9692-CCEE2784EC63}" srcOrd="0" destOrd="0" presId="urn:microsoft.com/office/officeart/2005/8/layout/lProcess1"/>
    <dgm:cxn modelId="{2CCA13FF-0790-4AB8-8D95-3A7925493739}" srcId="{F040F39C-9BD4-4D34-9DB4-65256F3411FD}" destId="{E84286E4-271F-4051-BB1C-1FD88F6F5A5A}" srcOrd="2" destOrd="0" parTransId="{F6CAA099-AAC5-4AD7-B25A-4E74B4BA7C1A}" sibTransId="{EC556E53-182B-47C1-B273-C3A497520476}"/>
    <dgm:cxn modelId="{81979797-52E1-4179-BC52-C70752D068AA}" srcId="{F040F39C-9BD4-4D34-9DB4-65256F3411FD}" destId="{857EDC4A-8348-4FEE-B185-799957D909A3}" srcOrd="1" destOrd="0" parTransId="{AA662F77-DA92-4AFF-9A50-B60BF73FCF26}" sibTransId="{1D903A01-D0CA-48FF-B993-7C031A4A7C80}"/>
    <dgm:cxn modelId="{60357426-BF35-4AA7-8542-4A446ACEDC71}" type="presOf" srcId="{5AAC3FB1-114A-4E31-9E6E-39AEE08E93A4}" destId="{BA232D8D-40FE-4164-9AED-9A2644679D9E}" srcOrd="0" destOrd="0" presId="urn:microsoft.com/office/officeart/2005/8/layout/lProcess1"/>
    <dgm:cxn modelId="{521F5718-5DC1-4469-A4AA-1034EE81E5F1}" srcId="{29563C23-2167-4A7B-82D0-3FFD1185D204}" destId="{AB806BF9-2F1E-4556-A157-745C79C4EB99}" srcOrd="1" destOrd="0" parTransId="{E3C419DD-76D0-4C15-80C0-9376FD2B1390}" sibTransId="{1B77E120-D666-4F94-B5EE-C16BE7178421}"/>
    <dgm:cxn modelId="{5A1DBE38-629F-4B11-874A-8CABD7E0220D}" srcId="{70C3184D-DBC1-4728-8B8D-4D0EDC5FB00C}" destId="{6D263A49-2DC1-4A55-B196-F0B59F3D77A0}" srcOrd="1" destOrd="0" parTransId="{E61EA848-DED8-4991-A209-9FB93A96B4DF}" sibTransId="{BD785217-A627-4C0E-B201-6092C4213413}"/>
    <dgm:cxn modelId="{180CF5FF-C890-439C-A3E9-5D61E14B86EF}" type="presOf" srcId="{70C3184D-DBC1-4728-8B8D-4D0EDC5FB00C}" destId="{709A3CD6-7C80-4A4A-9E33-3F827D0D28FD}" srcOrd="0" destOrd="0" presId="urn:microsoft.com/office/officeart/2005/8/layout/lProcess1"/>
    <dgm:cxn modelId="{D3549795-EDBF-4158-8426-082D8F13AF76}" type="presOf" srcId="{1B77E120-D666-4F94-B5EE-C16BE7178421}" destId="{6193D1F8-B540-4FAF-86BB-5A128E9364C9}" srcOrd="0" destOrd="0" presId="urn:microsoft.com/office/officeart/2005/8/layout/lProcess1"/>
    <dgm:cxn modelId="{C8FC605D-48D9-499B-8FC0-8ECD7CEC3198}" type="presOf" srcId="{1A278BC2-2F26-4ACF-AC0F-2ADC27393DF5}" destId="{3B40609A-C030-45A5-83C9-73ACC8B466EA}" srcOrd="0" destOrd="0" presId="urn:microsoft.com/office/officeart/2005/8/layout/lProcess1"/>
    <dgm:cxn modelId="{BA859183-9CF5-459D-8C74-75EC79B6A24F}" type="presOf" srcId="{437F83FF-D29A-41DE-9427-EDC58C4E37DE}" destId="{6FF04526-CD9D-4AC7-A176-48A24422C563}" srcOrd="0" destOrd="0" presId="urn:microsoft.com/office/officeart/2005/8/layout/lProcess1"/>
    <dgm:cxn modelId="{89A521C1-F8E3-46FB-B39E-42B975FD5D91}" type="presOf" srcId="{05EA83C6-66DF-46A9-A072-14EE217C65EA}" destId="{C4400CE6-D231-4FC9-BA31-0B78B64C0D2D}"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1BF6410D-0635-4247-9373-16A902AA8E1C}" srcId="{C9CE959F-6D26-4BEE-907D-180615B64A98}" destId="{29563C23-2167-4A7B-82D0-3FFD1185D204}" srcOrd="3" destOrd="0" parTransId="{F1BDACB6-B95C-4FC8-8105-BFEAC8779D19}" sibTransId="{34AE9B42-2A73-416E-AA59-698DB8B45B1A}"/>
    <dgm:cxn modelId="{4249417D-08AD-4FE7-B4F7-761714CE1A1E}" type="presOf" srcId="{857EDC4A-8348-4FEE-B185-799957D909A3}" destId="{D418391C-EC4A-4674-9C95-1EBC7796598B}" srcOrd="0" destOrd="0" presId="urn:microsoft.com/office/officeart/2005/8/layout/lProcess1"/>
    <dgm:cxn modelId="{BA530CBF-0855-46FC-8F31-5823D4FCCC02}" type="presOf" srcId="{F60612F4-2192-41F0-891E-340FDE569B47}" destId="{A308878E-3787-43F8-BD08-930CD14F2BB7}"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947E93AC-0D87-478A-829D-B29567470899}" srcId="{FF2026F5-3FFF-46AF-924E-996A0724505B}" destId="{CB11223F-035A-448B-9F42-AD05A6AFCE3D}" srcOrd="0" destOrd="0" parTransId="{EFCF95A0-EA78-45CB-B671-19B495027C4E}" sibTransId="{F4C360F7-E40A-49D2-8288-714B2D598430}"/>
    <dgm:cxn modelId="{A1D49FC4-2D96-43DA-9774-F74BE1AB51B5}" type="presOf" srcId="{CB11223F-035A-448B-9F42-AD05A6AFCE3D}" destId="{BBEAE71A-9FF8-49C6-A915-9B896D93DF32}" srcOrd="0" destOrd="0" presId="urn:microsoft.com/office/officeart/2005/8/layout/lProcess1"/>
    <dgm:cxn modelId="{F1D72165-C4C2-482A-A56F-A655F76D14F8}" type="presOf" srcId="{6D263A49-2DC1-4A55-B196-F0B59F3D77A0}" destId="{C77D165E-8404-46E1-9D7A-0555EB45C01C}" srcOrd="0" destOrd="0" presId="urn:microsoft.com/office/officeart/2005/8/layout/lProcess1"/>
    <dgm:cxn modelId="{F11590B1-1300-498D-9F7B-A91316309A60}" type="presOf" srcId="{F4C360F7-E40A-49D2-8288-714B2D598430}" destId="{2D16407D-91FF-4C09-A147-0057D785884E}"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27D884B4-22C3-4D4D-8038-6C9B5B921C3E}" type="presOf" srcId="{C9CE959F-6D26-4BEE-907D-180615B64A98}" destId="{79FF84E5-2BA0-421E-9C56-146577F6F707}" srcOrd="0" destOrd="0" presId="urn:microsoft.com/office/officeart/2005/8/layout/lProcess1"/>
    <dgm:cxn modelId="{2289168C-6346-40A1-96A4-0827EF1F097B}" srcId="{29563C23-2167-4A7B-82D0-3FFD1185D204}" destId="{9D73B166-D46F-4C36-9EEA-44B20F6362F9}" srcOrd="0" destOrd="0" parTransId="{437F83FF-D29A-41DE-9427-EDC58C4E37DE}" sibTransId="{B61B7A24-5D81-4130-9B74-0858055CCC4C}"/>
    <dgm:cxn modelId="{F1BD7A4A-51FF-4715-A333-1EA7DFD5D629}" type="presOf" srcId="{7284B1EB-9204-489C-B704-04DAFDB1AECB}" destId="{62286F5E-D6AA-42E0-A6BC-7EDA1DF451B8}"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A1D48A14-3402-4FE2-8C4F-D6BACBC6F052}" type="presOf" srcId="{4C91C3AE-C670-46ED-9C7E-A5B021722B41}" destId="{31D8D102-817C-4E71-B613-7EDFE4F3777C}" srcOrd="0" destOrd="0" presId="urn:microsoft.com/office/officeart/2005/8/layout/lProcess1"/>
    <dgm:cxn modelId="{8ED0ACAE-C70E-4A5B-B21B-20AEE8B250B4}" srcId="{F040F39C-9BD4-4D34-9DB4-65256F3411FD}" destId="{2C3BFB05-3B88-4214-AFE6-5F8EF41B525B}" srcOrd="0" destOrd="0" parTransId="{F60612F4-2192-41F0-891E-340FDE569B47}" sibTransId="{7284B1EB-9204-489C-B704-04DAFDB1AECB}"/>
    <dgm:cxn modelId="{F810BEFB-DEE4-403B-A9BD-DD4CBE9FE5CA}" type="presOf" srcId="{41E6A5C5-1AD0-4782-91C7-4020DE3ED733}" destId="{E5B38EF7-816F-4581-A22E-54DA794DC37C}" srcOrd="0" destOrd="0" presId="urn:microsoft.com/office/officeart/2005/8/layout/lProcess1"/>
    <dgm:cxn modelId="{EAA5EB04-B720-4840-B405-2EEFDA50C906}" type="presOf" srcId="{EFCF95A0-EA78-45CB-B671-19B495027C4E}" destId="{B029EDC4-A2F0-45B4-9CE5-7522B97BD03E}"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1EE5D171-008E-4B06-9BCA-FEAF71FD37C6}" type="presOf" srcId="{29563C23-2167-4A7B-82D0-3FFD1185D204}" destId="{D6A5B4F1-8541-4489-91E7-2B015E336B7C}" srcOrd="0" destOrd="0" presId="urn:microsoft.com/office/officeart/2005/8/layout/lProcess1"/>
    <dgm:cxn modelId="{BC573665-67A6-4073-8260-9A534927FE26}" type="presOf" srcId="{391B546C-CDA4-4E4A-8370-DA997B5E8BF8}" destId="{983A6286-9142-4B9D-B1C1-85C9461E7BFC}" srcOrd="0" destOrd="0" presId="urn:microsoft.com/office/officeart/2005/8/layout/lProcess1"/>
    <dgm:cxn modelId="{0959BF57-1C38-44DA-ABD1-54F19DE91916}" type="presOf" srcId="{468535D5-9DF2-4100-9A4B-94F36EF9C8A0}" destId="{7D8E7C73-52FF-4D77-867C-8D34ACF379B3}" srcOrd="0" destOrd="0" presId="urn:microsoft.com/office/officeart/2005/8/layout/lProcess1"/>
    <dgm:cxn modelId="{481E837F-4BFF-4CB0-AE65-F0B70FC4898D}" srcId="{29563C23-2167-4A7B-82D0-3FFD1185D204}" destId="{468535D5-9DF2-4100-9A4B-94F36EF9C8A0}" srcOrd="3" destOrd="0" parTransId="{9D580401-23F5-4EF7-A1B2-DADA48E83359}" sibTransId="{17E8EEC4-F440-48F5-A9BF-DCADA148AAA5}"/>
    <dgm:cxn modelId="{2C3B0F11-2640-4FFF-8BE0-698C67153D3D}" type="presOf" srcId="{AB806BF9-2F1E-4556-A157-745C79C4EB99}" destId="{66608261-7073-45B8-819B-F3861AFC51C8}" srcOrd="0" destOrd="0" presId="urn:microsoft.com/office/officeart/2005/8/layout/lProcess1"/>
    <dgm:cxn modelId="{31A9242C-BB9B-4E6C-AFDB-14F6A235536F}" type="presOf" srcId="{9D73B166-D46F-4C36-9EEA-44B20F6362F9}" destId="{F90075EF-74F5-4876-94A6-BEBA475B4470}" srcOrd="0" destOrd="0" presId="urn:microsoft.com/office/officeart/2005/8/layout/lProcess1"/>
    <dgm:cxn modelId="{28F1A676-94F1-43B3-828B-F593FD82CEE8}" srcId="{29563C23-2167-4A7B-82D0-3FFD1185D204}" destId="{391B546C-CDA4-4E4A-8370-DA997B5E8BF8}" srcOrd="2" destOrd="0" parTransId="{409BD2BC-3EA3-46D7-B6F5-0ACEA454E27D}" sibTransId="{9C2863B3-AF7A-4EC7-BC42-60C4175B3BAF}"/>
    <dgm:cxn modelId="{011BA826-40D5-487A-9C77-CA8564716E30}" type="presOf" srcId="{B61B7A24-5D81-4130-9B74-0858055CCC4C}" destId="{95A83083-4124-4352-B951-4326DAAEAAA9}" srcOrd="0" destOrd="0" presId="urn:microsoft.com/office/officeart/2005/8/layout/lProcess1"/>
    <dgm:cxn modelId="{3C7B6190-DF31-456C-8E89-F1B9915CFC67}" type="presOf" srcId="{12438F4F-BCD7-495A-B098-C65335007B6B}" destId="{4F03CDCC-BE10-4C15-A0A2-ABCEE4CA444A}" srcOrd="0" destOrd="0" presId="urn:microsoft.com/office/officeart/2005/8/layout/lProcess1"/>
    <dgm:cxn modelId="{12F24F5C-FFCA-42EA-9AD9-28C754486936}" type="presOf" srcId="{FF2026F5-3FFF-46AF-924E-996A0724505B}" destId="{589F8AED-828A-4389-91BD-2554FABF0229}" srcOrd="0" destOrd="0" presId="urn:microsoft.com/office/officeart/2005/8/layout/lProcess1"/>
    <dgm:cxn modelId="{71EA3D52-CFFA-46BF-A040-D02C1121A0BD}" type="presOf" srcId="{F040F39C-9BD4-4D34-9DB4-65256F3411FD}" destId="{B45D52D5-6BAF-440B-A050-5DC8ADDCB7E0}" srcOrd="0" destOrd="0" presId="urn:microsoft.com/office/officeart/2005/8/layout/lProcess1"/>
    <dgm:cxn modelId="{3C519313-884F-43E7-86DF-4EBFE8C7067F}" srcId="{70C3184D-DBC1-4728-8B8D-4D0EDC5FB00C}" destId="{5AAC3FB1-114A-4E31-9E6E-39AEE08E93A4}" srcOrd="2" destOrd="0" parTransId="{66908593-6693-4780-98C2-AF61DAC5E6FB}" sibTransId="{137F1C9E-56F2-4A14-9041-BE85297F2F60}"/>
    <dgm:cxn modelId="{58749AD0-8081-4348-B644-6D125911A96E}" srcId="{FF2026F5-3FFF-46AF-924E-996A0724505B}" destId="{05EA83C6-66DF-46A9-A072-14EE217C65EA}" srcOrd="3" destOrd="0" parTransId="{3559E844-B1DB-470F-8C33-CAE74EA43C5C}" sibTransId="{4060D023-66FE-41B6-8F4A-AC1BE166D31F}"/>
    <dgm:cxn modelId="{C5F0E95C-29B8-4150-AC65-ABF8BDB1E5D2}" type="presOf" srcId="{9C2863B3-AF7A-4EC7-BC42-60C4175B3BAF}" destId="{53F4D8C6-8EDB-40DC-9117-8E07316A6BAB}" srcOrd="0" destOrd="0" presId="urn:microsoft.com/office/officeart/2005/8/layout/lProcess1"/>
    <dgm:cxn modelId="{20C9A024-2D63-40A5-BE24-68A46C905FD3}" type="presOf" srcId="{E84286E4-271F-4051-BB1C-1FD88F6F5A5A}" destId="{C79B5CE2-0F3E-453F-9EDC-CCF945B36F1D}" srcOrd="0" destOrd="0" presId="urn:microsoft.com/office/officeart/2005/8/layout/lProcess1"/>
    <dgm:cxn modelId="{DB05AD40-2741-4600-BE51-F7C3D39C3EAC}" type="presOf" srcId="{2C3BFB05-3B88-4214-AFE6-5F8EF41B525B}" destId="{5836CA99-F6D1-4876-B8FD-A0A6C09BCB38}" srcOrd="0" destOrd="0" presId="urn:microsoft.com/office/officeart/2005/8/layout/lProcess1"/>
    <dgm:cxn modelId="{CAA8115B-68CE-4312-A959-338C202CAB3A}" type="presParOf" srcId="{79FF84E5-2BA0-421E-9C56-146577F6F707}" destId="{6317F39C-7987-450E-A994-02C122A43611}" srcOrd="0" destOrd="0" presId="urn:microsoft.com/office/officeart/2005/8/layout/lProcess1"/>
    <dgm:cxn modelId="{1FFC3086-7411-4700-90F0-9F8323013B3E}" type="presParOf" srcId="{6317F39C-7987-450E-A994-02C122A43611}" destId="{709A3CD6-7C80-4A4A-9E33-3F827D0D28FD}" srcOrd="0" destOrd="0" presId="urn:microsoft.com/office/officeart/2005/8/layout/lProcess1"/>
    <dgm:cxn modelId="{49E2B556-489B-44BD-8A27-0BE1DCF3EDA2}" type="presParOf" srcId="{6317F39C-7987-450E-A994-02C122A43611}" destId="{4F03CDCC-BE10-4C15-A0A2-ABCEE4CA444A}" srcOrd="1" destOrd="0" presId="urn:microsoft.com/office/officeart/2005/8/layout/lProcess1"/>
    <dgm:cxn modelId="{9A1FC95B-56C8-4592-BBE0-3402583C6495}" type="presParOf" srcId="{6317F39C-7987-450E-A994-02C122A43611}" destId="{3B40609A-C030-45A5-83C9-73ACC8B466EA}" srcOrd="2" destOrd="0" presId="urn:microsoft.com/office/officeart/2005/8/layout/lProcess1"/>
    <dgm:cxn modelId="{7E56B4DF-16CE-4E7F-A0CA-A630F00A94A6}" type="presParOf" srcId="{6317F39C-7987-450E-A994-02C122A43611}" destId="{3C70A99D-65CB-47AB-AFAE-71B951824F39}" srcOrd="3" destOrd="0" presId="urn:microsoft.com/office/officeart/2005/8/layout/lProcess1"/>
    <dgm:cxn modelId="{BB605BFB-F06E-4A2A-8919-A80F3D91DF8B}" type="presParOf" srcId="{6317F39C-7987-450E-A994-02C122A43611}" destId="{C77D165E-8404-46E1-9D7A-0555EB45C01C}" srcOrd="4" destOrd="0" presId="urn:microsoft.com/office/officeart/2005/8/layout/lProcess1"/>
    <dgm:cxn modelId="{5B2CCB17-41B5-4C6F-ACA4-BB460FD3CC71}" type="presParOf" srcId="{6317F39C-7987-450E-A994-02C122A43611}" destId="{AEAF3728-0EC2-4538-8B4A-19D1318EFF7D}" srcOrd="5" destOrd="0" presId="urn:microsoft.com/office/officeart/2005/8/layout/lProcess1"/>
    <dgm:cxn modelId="{C811AC06-E3CF-4FF8-A58B-975B0436AFB0}" type="presParOf" srcId="{6317F39C-7987-450E-A994-02C122A43611}" destId="{BA232D8D-40FE-4164-9AED-9A2644679D9E}" srcOrd="6" destOrd="0" presId="urn:microsoft.com/office/officeart/2005/8/layout/lProcess1"/>
    <dgm:cxn modelId="{86876783-39A9-43A4-B457-6B4AC562FE95}" type="presParOf" srcId="{79FF84E5-2BA0-421E-9C56-146577F6F707}" destId="{0E220238-6B90-4487-ABDE-4FE72C22766F}" srcOrd="1" destOrd="0" presId="urn:microsoft.com/office/officeart/2005/8/layout/lProcess1"/>
    <dgm:cxn modelId="{77E55053-01ED-41B1-A959-7257C616DFDF}" type="presParOf" srcId="{79FF84E5-2BA0-421E-9C56-146577F6F707}" destId="{92E19C93-0E4C-4AB8-A1F5-F22BAFD1917B}" srcOrd="2" destOrd="0" presId="urn:microsoft.com/office/officeart/2005/8/layout/lProcess1"/>
    <dgm:cxn modelId="{9177CDEF-6684-4501-9D2C-F523D3F4BB15}" type="presParOf" srcId="{92E19C93-0E4C-4AB8-A1F5-F22BAFD1917B}" destId="{B45D52D5-6BAF-440B-A050-5DC8ADDCB7E0}" srcOrd="0" destOrd="0" presId="urn:microsoft.com/office/officeart/2005/8/layout/lProcess1"/>
    <dgm:cxn modelId="{81167CCB-A946-4D5F-882F-32B0D1CE72AA}" type="presParOf" srcId="{92E19C93-0E4C-4AB8-A1F5-F22BAFD1917B}" destId="{A308878E-3787-43F8-BD08-930CD14F2BB7}" srcOrd="1" destOrd="0" presId="urn:microsoft.com/office/officeart/2005/8/layout/lProcess1"/>
    <dgm:cxn modelId="{0A438D94-8A7C-4500-AB91-D98E6EF85695}" type="presParOf" srcId="{92E19C93-0E4C-4AB8-A1F5-F22BAFD1917B}" destId="{5836CA99-F6D1-4876-B8FD-A0A6C09BCB38}" srcOrd="2" destOrd="0" presId="urn:microsoft.com/office/officeart/2005/8/layout/lProcess1"/>
    <dgm:cxn modelId="{1FF15A51-7F2F-4B29-A0BB-8FECAC153108}" type="presParOf" srcId="{92E19C93-0E4C-4AB8-A1F5-F22BAFD1917B}" destId="{62286F5E-D6AA-42E0-A6BC-7EDA1DF451B8}" srcOrd="3" destOrd="0" presId="urn:microsoft.com/office/officeart/2005/8/layout/lProcess1"/>
    <dgm:cxn modelId="{9DD29745-8384-4C1D-B109-95502EDA3267}" type="presParOf" srcId="{92E19C93-0E4C-4AB8-A1F5-F22BAFD1917B}" destId="{D418391C-EC4A-4674-9C95-1EBC7796598B}" srcOrd="4" destOrd="0" presId="urn:microsoft.com/office/officeart/2005/8/layout/lProcess1"/>
    <dgm:cxn modelId="{D9812D54-1179-41EE-982D-B6ECF915EE2C}" type="presParOf" srcId="{92E19C93-0E4C-4AB8-A1F5-F22BAFD1917B}" destId="{6C19CA72-26AB-467E-A84C-D03522AA2D10}" srcOrd="5" destOrd="0" presId="urn:microsoft.com/office/officeart/2005/8/layout/lProcess1"/>
    <dgm:cxn modelId="{F368964A-5553-48E6-B5C9-3AC9462011D8}" type="presParOf" srcId="{92E19C93-0E4C-4AB8-A1F5-F22BAFD1917B}" destId="{C79B5CE2-0F3E-453F-9EDC-CCF945B36F1D}" srcOrd="6" destOrd="0" presId="urn:microsoft.com/office/officeart/2005/8/layout/lProcess1"/>
    <dgm:cxn modelId="{D9D05613-9709-4C03-81B7-C91466F4720A}" type="presParOf" srcId="{79FF84E5-2BA0-421E-9C56-146577F6F707}" destId="{4AB3168E-A400-44A8-B6E0-B9EFD080E4EA}" srcOrd="3" destOrd="0" presId="urn:microsoft.com/office/officeart/2005/8/layout/lProcess1"/>
    <dgm:cxn modelId="{19286F6A-0B9A-433E-A956-BE7444467687}" type="presParOf" srcId="{79FF84E5-2BA0-421E-9C56-146577F6F707}" destId="{263E72E6-9CFE-4850-919E-2DE05205B802}" srcOrd="4" destOrd="0" presId="urn:microsoft.com/office/officeart/2005/8/layout/lProcess1"/>
    <dgm:cxn modelId="{87BB0CCD-6283-4062-BFE3-EC7A33EF70F8}" type="presParOf" srcId="{263E72E6-9CFE-4850-919E-2DE05205B802}" destId="{589F8AED-828A-4389-91BD-2554FABF0229}" srcOrd="0" destOrd="0" presId="urn:microsoft.com/office/officeart/2005/8/layout/lProcess1"/>
    <dgm:cxn modelId="{74186A14-825A-4643-A597-6E4681F857E2}" type="presParOf" srcId="{263E72E6-9CFE-4850-919E-2DE05205B802}" destId="{B029EDC4-A2F0-45B4-9CE5-7522B97BD03E}" srcOrd="1" destOrd="0" presId="urn:microsoft.com/office/officeart/2005/8/layout/lProcess1"/>
    <dgm:cxn modelId="{8D209567-74D0-45D7-9B0A-3B907B90A092}" type="presParOf" srcId="{263E72E6-9CFE-4850-919E-2DE05205B802}" destId="{BBEAE71A-9FF8-49C6-A915-9B896D93DF32}" srcOrd="2" destOrd="0" presId="urn:microsoft.com/office/officeart/2005/8/layout/lProcess1"/>
    <dgm:cxn modelId="{375A9C36-EC57-4663-875C-803AB9428AF1}" type="presParOf" srcId="{263E72E6-9CFE-4850-919E-2DE05205B802}" destId="{2D16407D-91FF-4C09-A147-0057D785884E}" srcOrd="3" destOrd="0" presId="urn:microsoft.com/office/officeart/2005/8/layout/lProcess1"/>
    <dgm:cxn modelId="{CF09E1C2-9B79-4D27-9D84-BC16FDD42EB2}" type="presParOf" srcId="{263E72E6-9CFE-4850-919E-2DE05205B802}" destId="{E5B38EF7-816F-4581-A22E-54DA794DC37C}" srcOrd="4" destOrd="0" presId="urn:microsoft.com/office/officeart/2005/8/layout/lProcess1"/>
    <dgm:cxn modelId="{7CE44223-A206-4AE9-9201-8D6929D20A11}" type="presParOf" srcId="{263E72E6-9CFE-4850-919E-2DE05205B802}" destId="{31D8D102-817C-4E71-B613-7EDFE4F3777C}" srcOrd="5" destOrd="0" presId="urn:microsoft.com/office/officeart/2005/8/layout/lProcess1"/>
    <dgm:cxn modelId="{AF2B18F9-DD4E-4F4D-A0D0-F94288DAE8E9}" type="presParOf" srcId="{263E72E6-9CFE-4850-919E-2DE05205B802}" destId="{0A4AF4A8-7995-43D1-9692-CCEE2784EC63}" srcOrd="6" destOrd="0" presId="urn:microsoft.com/office/officeart/2005/8/layout/lProcess1"/>
    <dgm:cxn modelId="{6EEAD9EF-5CB1-44BD-9BF5-EABFB7E5B965}" type="presParOf" srcId="{263E72E6-9CFE-4850-919E-2DE05205B802}" destId="{30DC0E3A-5A2B-4FB2-A829-8F0BA3432B89}" srcOrd="7" destOrd="0" presId="urn:microsoft.com/office/officeart/2005/8/layout/lProcess1"/>
    <dgm:cxn modelId="{8832B3CA-AD0A-4125-9FDC-63CCDDEAC8C1}" type="presParOf" srcId="{263E72E6-9CFE-4850-919E-2DE05205B802}" destId="{C4400CE6-D231-4FC9-BA31-0B78B64C0D2D}" srcOrd="8" destOrd="0" presId="urn:microsoft.com/office/officeart/2005/8/layout/lProcess1"/>
    <dgm:cxn modelId="{DAC5A0E7-9C10-42E0-B502-068FAF78941A}" type="presParOf" srcId="{79FF84E5-2BA0-421E-9C56-146577F6F707}" destId="{87078931-A4CA-4F1F-BD08-298944323E72}" srcOrd="5" destOrd="0" presId="urn:microsoft.com/office/officeart/2005/8/layout/lProcess1"/>
    <dgm:cxn modelId="{4C0CFA0E-0A25-4ED1-85DB-A5B35FC556DA}" type="presParOf" srcId="{79FF84E5-2BA0-421E-9C56-146577F6F707}" destId="{5F5F7FD3-CADB-4FDB-95F8-DF4568DFBF6A}" srcOrd="6" destOrd="0" presId="urn:microsoft.com/office/officeart/2005/8/layout/lProcess1"/>
    <dgm:cxn modelId="{25E22E9E-E35C-4635-8D22-B2722F0A3868}" type="presParOf" srcId="{5F5F7FD3-CADB-4FDB-95F8-DF4568DFBF6A}" destId="{D6A5B4F1-8541-4489-91E7-2B015E336B7C}" srcOrd="0" destOrd="0" presId="urn:microsoft.com/office/officeart/2005/8/layout/lProcess1"/>
    <dgm:cxn modelId="{42D9427D-1BFE-4EE9-B43B-C8F1D02BF720}" type="presParOf" srcId="{5F5F7FD3-CADB-4FDB-95F8-DF4568DFBF6A}" destId="{6FF04526-CD9D-4AC7-A176-48A24422C563}" srcOrd="1" destOrd="0" presId="urn:microsoft.com/office/officeart/2005/8/layout/lProcess1"/>
    <dgm:cxn modelId="{F060209B-7374-4E94-ACD4-C1A196DB24DF}" type="presParOf" srcId="{5F5F7FD3-CADB-4FDB-95F8-DF4568DFBF6A}" destId="{F90075EF-74F5-4876-94A6-BEBA475B4470}" srcOrd="2" destOrd="0" presId="urn:microsoft.com/office/officeart/2005/8/layout/lProcess1"/>
    <dgm:cxn modelId="{FB31EDF1-4A53-4FD3-BD1F-35DB7AF98C24}" type="presParOf" srcId="{5F5F7FD3-CADB-4FDB-95F8-DF4568DFBF6A}" destId="{95A83083-4124-4352-B951-4326DAAEAAA9}" srcOrd="3" destOrd="0" presId="urn:microsoft.com/office/officeart/2005/8/layout/lProcess1"/>
    <dgm:cxn modelId="{7CE786A5-9F43-4CF5-8AA7-63555FB6B962}" type="presParOf" srcId="{5F5F7FD3-CADB-4FDB-95F8-DF4568DFBF6A}" destId="{66608261-7073-45B8-819B-F3861AFC51C8}" srcOrd="4" destOrd="0" presId="urn:microsoft.com/office/officeart/2005/8/layout/lProcess1"/>
    <dgm:cxn modelId="{91F281D4-C133-4171-9D6D-518F8F89B147}" type="presParOf" srcId="{5F5F7FD3-CADB-4FDB-95F8-DF4568DFBF6A}" destId="{6193D1F8-B540-4FAF-86BB-5A128E9364C9}" srcOrd="5" destOrd="0" presId="urn:microsoft.com/office/officeart/2005/8/layout/lProcess1"/>
    <dgm:cxn modelId="{6BE5DE08-246A-4115-81BD-0B52D5792C1E}" type="presParOf" srcId="{5F5F7FD3-CADB-4FDB-95F8-DF4568DFBF6A}" destId="{983A6286-9142-4B9D-B1C1-85C9461E7BFC}" srcOrd="6" destOrd="0" presId="urn:microsoft.com/office/officeart/2005/8/layout/lProcess1"/>
    <dgm:cxn modelId="{1C44CFBB-7F82-4D2C-91DB-AFDCF8BF8022}" type="presParOf" srcId="{5F5F7FD3-CADB-4FDB-95F8-DF4568DFBF6A}" destId="{53F4D8C6-8EDB-40DC-9117-8E07316A6BAB}" srcOrd="7" destOrd="0" presId="urn:microsoft.com/office/officeart/2005/8/layout/lProcess1"/>
    <dgm:cxn modelId="{0A945AA6-222E-4D09-8BAE-82A5DC5A0C52}" type="presParOf" srcId="{5F5F7FD3-CADB-4FDB-95F8-DF4568DFBF6A}" destId="{7D8E7C73-52FF-4D77-867C-8D34ACF379B3}" srcOrd="8" destOrd="0" presId="urn:microsoft.com/office/officeart/2005/8/layout/lProcess1"/>
  </dgm:cxnLst>
  <dgm:bg/>
  <dgm:whole/>
  <dgm:extLst>
    <a:ext uri="http://schemas.microsoft.com/office/drawing/2008/diagram">
      <dsp:dataModelExt xmlns:dsp="http://schemas.microsoft.com/office/drawing/2008/diagram" relId="rId2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D5A611C0-240F-4810-A299-2BECD40044C2}" type="presOf" srcId="{7425B391-5267-47DC-9097-0B3E4D362D23}" destId="{5AC56DBE-3F8E-4500-82BB-584F7286A74F}"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08843A84-DD49-4004-864D-5DD5F483A5F4}" srcId="{7425B391-5267-47DC-9097-0B3E4D362D23}" destId="{A79298A5-732A-4280-B1FF-0CABE12993EC}" srcOrd="3" destOrd="0" parTransId="{82A82131-8119-4843-B608-B0D81E1FF9CB}" sibTransId="{FE46E7A6-AAED-48F7-9D27-57850550C810}"/>
    <dgm:cxn modelId="{9EEDE060-44AE-4E60-A282-454F87CEA35D}" srcId="{92BE8564-1367-4D33-9488-3B8C8DDD1F68}" destId="{0F3C9DB1-B8B7-42B8-BE68-AFC96DF1FE7F}" srcOrd="0" destOrd="0" parTransId="{9549F615-6273-411C-84FF-A298640C915C}" sibTransId="{059BDCAB-3B87-4AD0-A241-A2F0A2D3DCE8}"/>
    <dgm:cxn modelId="{790F2C00-06AF-4FDC-AFFA-6DBEAB980992}" type="presOf" srcId="{88C28975-67A8-4BBE-B691-E312363B8282}" destId="{407B067C-BDC6-4267-912A-D0225D6A1BBD}"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4F2DD197-AB64-456B-BED1-AA4A29DA1509}" srcId="{7425B391-5267-47DC-9097-0B3E4D362D23}" destId="{23F3A73A-73CD-44D7-B2BB-3EAD0A3ED8B9}" srcOrd="4" destOrd="0" parTransId="{E914C9AE-F3CE-4145-9C6D-5C9AA192CF40}" sibTransId="{AD8B1045-E9B7-4D20-9700-0B0BC8F21C11}"/>
    <dgm:cxn modelId="{F728D0C3-D5DD-4190-B610-F8016459253C}" srcId="{7425B391-5267-47DC-9097-0B3E4D362D23}" destId="{A7FEAE49-61E1-4C86-99A6-5A3ABFC0C418}" srcOrd="5" destOrd="0" parTransId="{09018B1C-34D6-4FC4-A3A9-79C45F24D10F}" sibTransId="{A4D33127-3004-4183-A451-34865CD097E3}"/>
    <dgm:cxn modelId="{FF68670B-9640-4CAE-9FD3-D2FED7F0CD19}" type="presOf" srcId="{BACFB4F5-FFAF-485A-BD4E-C04C72443A88}" destId="{6A626DEE-68D9-4F5F-9EF5-D14E8F0F11E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193EE75F-5C5F-42A3-A194-C7327F80277D}" srcId="{7425B391-5267-47DC-9097-0B3E4D362D23}" destId="{3BF8F6EC-D1CD-4DC9-BEF1-BD6B45CB924F}" srcOrd="6" destOrd="0" parTransId="{0E0E12A9-C32A-40A9-99BD-C8B475BF5464}" sibTransId="{A7565D7D-C6E5-4CD7-BB22-4DCDB4BCFBF7}"/>
    <dgm:cxn modelId="{700959F9-722A-44FA-98D2-EF485BB8D3BB}" type="presOf" srcId="{A7FEAE49-61E1-4C86-99A6-5A3ABFC0C418}" destId="{B282670B-3D84-418F-A9D6-FED55A31482A}"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150FC1C6-DBC5-45E2-9590-8458B3D0C3AD}" type="presOf" srcId="{92BE8564-1367-4D33-9488-3B8C8DDD1F68}" destId="{BF58B4F2-36A6-4A8A-83A5-50FC72625DC9}" srcOrd="0" destOrd="0" presId="urn:microsoft.com/office/officeart/2005/8/layout/chevron2"/>
    <dgm:cxn modelId="{36645412-56FC-448E-8F54-B0142D547F1A}" type="presOf" srcId="{17D6B688-BBFC-451C-B5C0-F9BFD7622B00}" destId="{A94E6B05-A3C2-49BF-84CC-E788B7BFB121}"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0E0F3372-8F58-42E7-827F-40F75FF9C85A}" srcId="{7425B391-5267-47DC-9097-0B3E4D362D23}" destId="{409D2DBE-F165-4E52-B44C-622FE42A834F}" srcOrd="2" destOrd="0" parTransId="{B4584605-E66A-4079-8375-51C1DF7C0DA3}" sibTransId="{B7D16A6B-1B33-4670-9F39-A2EFFB831086}"/>
    <dgm:cxn modelId="{48149C1E-F80C-47DD-B4E6-E67BE78E62EE}" type="presOf" srcId="{A79298A5-732A-4280-B1FF-0CABE12993EC}" destId="{04998B19-E3FE-4416-9921-0B36BD0E9EBE}" srcOrd="0" destOrd="0" presId="urn:microsoft.com/office/officeart/2005/8/layout/chevron2"/>
    <dgm:cxn modelId="{08D480FF-B347-4184-9A29-E57F8A41EE5F}" type="presOf" srcId="{1A740D0D-44E1-409D-A21F-5F4F77741E5A}" destId="{621C5536-1165-44BD-A21B-B4BF06D3EFB9}"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D07B830E-EE57-48E9-828D-CD07F8133190}" srcId="{1A740D0D-44E1-409D-A21F-5F4F77741E5A}" destId="{17D6B688-BBFC-451C-B5C0-F9BFD7622B00}" srcOrd="0" destOrd="0" parTransId="{56FA2FC3-5C25-4388-A9B4-F35C93F8CB44}" sibTransId="{09E0EBE0-E253-4223-901C-1A4A4B69BF75}"/>
    <dgm:cxn modelId="{C0BD81BF-5FE4-4810-AFC7-71406C9CE6D4}" type="presOf" srcId="{409D2DBE-F165-4E52-B44C-622FE42A834F}" destId="{F69C56F1-CDB9-4119-BBB8-F5297C187B38}" srcOrd="0" destOrd="0" presId="urn:microsoft.com/office/officeart/2005/8/layout/chevron2"/>
    <dgm:cxn modelId="{9F6510D1-AC9D-40C0-82A1-AC7CACE1229B}" type="presOf" srcId="{1702E52B-8914-4DFF-8BCB-1C2AA8240943}" destId="{EFDFB735-D77C-496A-AD8F-343B7A3605DD}"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0FC61AB1-A603-465A-831B-8DC97708C0F7}" type="presOf" srcId="{0434B61F-CE59-453D-83BF-6AA4C6CDD829}" destId="{A9F73141-9AEB-416F-A5F4-83BE8FECD0E9}" srcOrd="0" destOrd="0" presId="urn:microsoft.com/office/officeart/2005/8/layout/chevron2"/>
    <dgm:cxn modelId="{13C739AD-A278-45E2-8118-59D1EFC6B29E}" type="presOf" srcId="{23F3A73A-73CD-44D7-B2BB-3EAD0A3ED8B9}" destId="{B48CDFEC-D348-485F-9DC2-6334B0E05BBC}" srcOrd="0" destOrd="0" presId="urn:microsoft.com/office/officeart/2005/8/layout/chevron2"/>
    <dgm:cxn modelId="{5C70264C-2C4B-4256-89C5-C5BF0A41D3D8}" type="presOf" srcId="{DD5B670C-CAE7-44FB-A7B1-24B739ED7E5E}" destId="{56147E1D-69BF-4A03-B130-6BD86084A2A9}" srcOrd="0" destOrd="0" presId="urn:microsoft.com/office/officeart/2005/8/layout/chevron2"/>
    <dgm:cxn modelId="{1DA6B222-85FE-4CD9-A641-6E846EA9C982}" type="presOf" srcId="{0F3C9DB1-B8B7-42B8-BE68-AFC96DF1FE7F}" destId="{BA69548C-EA00-4E28-9D6A-AE896C6E0B4F}" srcOrd="0" destOrd="0" presId="urn:microsoft.com/office/officeart/2005/8/layout/chevron2"/>
    <dgm:cxn modelId="{52327004-091C-4E26-8676-BAA488D831F0}" type="presOf" srcId="{3BF8F6EC-D1CD-4DC9-BEF1-BD6B45CB924F}" destId="{7C57CB53-72F0-4C66-AD18-C3DA107C8107}" srcOrd="0" destOrd="0" presId="urn:microsoft.com/office/officeart/2005/8/layout/chevron2"/>
    <dgm:cxn modelId="{E7AF1EDD-068E-4E7B-B15C-7FD75ED5B9F4}" type="presParOf" srcId="{5AC56DBE-3F8E-4500-82BB-584F7286A74F}" destId="{109B3F5B-D950-45D0-A6FE-3725ACC8CA20}" srcOrd="0" destOrd="0" presId="urn:microsoft.com/office/officeart/2005/8/layout/chevron2"/>
    <dgm:cxn modelId="{29A59CC9-6851-4DA5-B1AC-4D5D7C51E656}" type="presParOf" srcId="{109B3F5B-D950-45D0-A6FE-3725ACC8CA20}" destId="{BF58B4F2-36A6-4A8A-83A5-50FC72625DC9}" srcOrd="0" destOrd="0" presId="urn:microsoft.com/office/officeart/2005/8/layout/chevron2"/>
    <dgm:cxn modelId="{1DCDEAD5-DEAA-4D4D-ACC9-CE7459FFC44D}" type="presParOf" srcId="{109B3F5B-D950-45D0-A6FE-3725ACC8CA20}" destId="{BA69548C-EA00-4E28-9D6A-AE896C6E0B4F}" srcOrd="1" destOrd="0" presId="urn:microsoft.com/office/officeart/2005/8/layout/chevron2"/>
    <dgm:cxn modelId="{F4820803-7FD1-4DFB-AA12-42E35D10B38F}" type="presParOf" srcId="{5AC56DBE-3F8E-4500-82BB-584F7286A74F}" destId="{DFB6DA25-D92C-43AD-853F-43161C81FA6F}" srcOrd="1" destOrd="0" presId="urn:microsoft.com/office/officeart/2005/8/layout/chevron2"/>
    <dgm:cxn modelId="{6CBF674D-9E06-4ECA-9F50-03BBBA8D34A3}" type="presParOf" srcId="{5AC56DBE-3F8E-4500-82BB-584F7286A74F}" destId="{D114040B-6A67-4AAF-B97B-83E773FE470C}" srcOrd="2" destOrd="0" presId="urn:microsoft.com/office/officeart/2005/8/layout/chevron2"/>
    <dgm:cxn modelId="{63CA628B-171F-4B3F-9B54-DCBC042305C4}" type="presParOf" srcId="{D114040B-6A67-4AAF-B97B-83E773FE470C}" destId="{621C5536-1165-44BD-A21B-B4BF06D3EFB9}" srcOrd="0" destOrd="0" presId="urn:microsoft.com/office/officeart/2005/8/layout/chevron2"/>
    <dgm:cxn modelId="{56F6B169-5C94-4C32-B182-FED050AB5BA1}" type="presParOf" srcId="{D114040B-6A67-4AAF-B97B-83E773FE470C}" destId="{A94E6B05-A3C2-49BF-84CC-E788B7BFB121}" srcOrd="1" destOrd="0" presId="urn:microsoft.com/office/officeart/2005/8/layout/chevron2"/>
    <dgm:cxn modelId="{A928B50E-F648-4CC9-BE1B-757AB75ABFA9}" type="presParOf" srcId="{5AC56DBE-3F8E-4500-82BB-584F7286A74F}" destId="{06621734-3C6D-40AE-88C0-FCB8F91AA8D3}" srcOrd="3" destOrd="0" presId="urn:microsoft.com/office/officeart/2005/8/layout/chevron2"/>
    <dgm:cxn modelId="{74C59AF5-56CD-4CE3-B74A-BB52CE141797}" type="presParOf" srcId="{5AC56DBE-3F8E-4500-82BB-584F7286A74F}" destId="{479ED2C4-9EC5-493A-9C7A-E44DA18F7573}" srcOrd="4" destOrd="0" presId="urn:microsoft.com/office/officeart/2005/8/layout/chevron2"/>
    <dgm:cxn modelId="{AF075E16-7C48-4F2F-B785-7BD9645FE855}" type="presParOf" srcId="{479ED2C4-9EC5-493A-9C7A-E44DA18F7573}" destId="{F69C56F1-CDB9-4119-BBB8-F5297C187B38}" srcOrd="0" destOrd="0" presId="urn:microsoft.com/office/officeart/2005/8/layout/chevron2"/>
    <dgm:cxn modelId="{9C08DE35-C2A5-4A25-91B8-3F173DCB9BA5}" type="presParOf" srcId="{479ED2C4-9EC5-493A-9C7A-E44DA18F7573}" destId="{A9F73141-9AEB-416F-A5F4-83BE8FECD0E9}" srcOrd="1" destOrd="0" presId="urn:microsoft.com/office/officeart/2005/8/layout/chevron2"/>
    <dgm:cxn modelId="{1E10FC47-3622-443C-ADFE-21A43BCF8F2A}" type="presParOf" srcId="{5AC56DBE-3F8E-4500-82BB-584F7286A74F}" destId="{406012CF-CBF4-4364-9CA0-0250F310E7DB}" srcOrd="5" destOrd="0" presId="urn:microsoft.com/office/officeart/2005/8/layout/chevron2"/>
    <dgm:cxn modelId="{28169EA7-CDE9-4756-8A4A-27F40897F904}" type="presParOf" srcId="{5AC56DBE-3F8E-4500-82BB-584F7286A74F}" destId="{592D8C48-FFE8-48FB-BD8A-847E83C0050C}" srcOrd="6" destOrd="0" presId="urn:microsoft.com/office/officeart/2005/8/layout/chevron2"/>
    <dgm:cxn modelId="{74B206BA-8DBC-417A-8650-CB703142BD6F}" type="presParOf" srcId="{592D8C48-FFE8-48FB-BD8A-847E83C0050C}" destId="{04998B19-E3FE-4416-9921-0B36BD0E9EBE}" srcOrd="0" destOrd="0" presId="urn:microsoft.com/office/officeart/2005/8/layout/chevron2"/>
    <dgm:cxn modelId="{E173F33D-3969-4DC0-814B-7CCBE378ED4A}" type="presParOf" srcId="{592D8C48-FFE8-48FB-BD8A-847E83C0050C}" destId="{6A626DEE-68D9-4F5F-9EF5-D14E8F0F11E9}" srcOrd="1" destOrd="0" presId="urn:microsoft.com/office/officeart/2005/8/layout/chevron2"/>
    <dgm:cxn modelId="{B350F3D5-18FD-47EE-B47A-26C5B4B84135}" type="presParOf" srcId="{5AC56DBE-3F8E-4500-82BB-584F7286A74F}" destId="{5ACBF753-0848-4CB1-953E-53943305BACA}" srcOrd="7" destOrd="0" presId="urn:microsoft.com/office/officeart/2005/8/layout/chevron2"/>
    <dgm:cxn modelId="{C7B86624-267A-444F-B789-6B58527F1C42}" type="presParOf" srcId="{5AC56DBE-3F8E-4500-82BB-584F7286A74F}" destId="{CCA04B1B-0F64-4D1B-9C8D-5B217BB4D6A3}" srcOrd="8" destOrd="0" presId="urn:microsoft.com/office/officeart/2005/8/layout/chevron2"/>
    <dgm:cxn modelId="{524DBCF3-00D6-4DB1-82BD-9F01F7F6F44E}" type="presParOf" srcId="{CCA04B1B-0F64-4D1B-9C8D-5B217BB4D6A3}" destId="{B48CDFEC-D348-485F-9DC2-6334B0E05BBC}" srcOrd="0" destOrd="0" presId="urn:microsoft.com/office/officeart/2005/8/layout/chevron2"/>
    <dgm:cxn modelId="{07F0CCEB-0686-412A-948E-5D85B16F9C09}" type="presParOf" srcId="{CCA04B1B-0F64-4D1B-9C8D-5B217BB4D6A3}" destId="{56147E1D-69BF-4A03-B130-6BD86084A2A9}" srcOrd="1" destOrd="0" presId="urn:microsoft.com/office/officeart/2005/8/layout/chevron2"/>
    <dgm:cxn modelId="{B3ECA347-2A4A-4985-9B1B-CA25283D4797}" type="presParOf" srcId="{5AC56DBE-3F8E-4500-82BB-584F7286A74F}" destId="{FD4285D9-0308-47DF-A785-E93A5DE3BA77}" srcOrd="9" destOrd="0" presId="urn:microsoft.com/office/officeart/2005/8/layout/chevron2"/>
    <dgm:cxn modelId="{7CDC9F2F-7988-4684-8896-7359AB113995}" type="presParOf" srcId="{5AC56DBE-3F8E-4500-82BB-584F7286A74F}" destId="{B1C6F896-EC56-4596-A9A5-A5C9A62F077B}" srcOrd="10" destOrd="0" presId="urn:microsoft.com/office/officeart/2005/8/layout/chevron2"/>
    <dgm:cxn modelId="{04BD8B80-7DB1-4081-BE1C-77B54288EF0F}" type="presParOf" srcId="{B1C6F896-EC56-4596-A9A5-A5C9A62F077B}" destId="{B282670B-3D84-418F-A9D6-FED55A31482A}" srcOrd="0" destOrd="0" presId="urn:microsoft.com/office/officeart/2005/8/layout/chevron2"/>
    <dgm:cxn modelId="{E7DA636D-6AD4-4978-A26C-06FE3A8EA24E}" type="presParOf" srcId="{B1C6F896-EC56-4596-A9A5-A5C9A62F077B}" destId="{EFDFB735-D77C-496A-AD8F-343B7A3605DD}" srcOrd="1" destOrd="0" presId="urn:microsoft.com/office/officeart/2005/8/layout/chevron2"/>
    <dgm:cxn modelId="{B45D587E-5B69-4EC8-8EEE-D2FCD32835BE}" type="presParOf" srcId="{5AC56DBE-3F8E-4500-82BB-584F7286A74F}" destId="{F4B61A2C-BA31-4C3F-B5CC-57A6BEE55057}" srcOrd="11" destOrd="0" presId="urn:microsoft.com/office/officeart/2005/8/layout/chevron2"/>
    <dgm:cxn modelId="{B6B25411-62F7-4997-B2C4-15580B8D1CA5}" type="presParOf" srcId="{5AC56DBE-3F8E-4500-82BB-584F7286A74F}" destId="{46A64A88-4B08-4B57-847E-2357FB965EAC}" srcOrd="12" destOrd="0" presId="urn:microsoft.com/office/officeart/2005/8/layout/chevron2"/>
    <dgm:cxn modelId="{A4C0501C-A008-4F16-9C45-49103CA71AB6}" type="presParOf" srcId="{46A64A88-4B08-4B57-847E-2357FB965EAC}" destId="{7C57CB53-72F0-4C66-AD18-C3DA107C8107}" srcOrd="0" destOrd="0" presId="urn:microsoft.com/office/officeart/2005/8/layout/chevron2"/>
    <dgm:cxn modelId="{16941AFB-AF04-4923-AEB0-41DD3227A60F}"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A12D430E-23B2-434B-8A92-D28647B27BA6}" type="doc">
      <dgm:prSet loTypeId="urn:microsoft.com/office/officeart/2005/8/layout/hierarchy4" loCatId="list" qsTypeId="urn:microsoft.com/office/officeart/2005/8/quickstyle/simple1" qsCatId="simple" csTypeId="urn:microsoft.com/office/officeart/2005/8/colors/accent1_2" csCatId="accent1" phldr="1"/>
      <dgm:spPr/>
      <dgm:t>
        <a:bodyPr/>
        <a:lstStyle/>
        <a:p>
          <a:endParaRPr lang="en-US"/>
        </a:p>
      </dgm:t>
    </dgm:pt>
    <dgm:pt modelId="{D0A9FEBD-2405-4DA5-AE2F-A49C41397E6C}">
      <dgm:prSet phldrT="[Text]"/>
      <dgm:spPr/>
      <dgm:t>
        <a:bodyPr/>
        <a:lstStyle/>
        <a:p>
          <a:r>
            <a:rPr lang="en-US"/>
            <a:t>Client App Offline Mode Infrastructure</a:t>
          </a:r>
        </a:p>
      </dgm:t>
    </dgm:pt>
    <dgm:pt modelId="{CB1320FB-473C-4A64-B972-B2645CE2CC26}" type="parTrans" cxnId="{61555511-B577-4403-B802-8C125BDEBCBE}">
      <dgm:prSet/>
      <dgm:spPr/>
      <dgm:t>
        <a:bodyPr/>
        <a:lstStyle/>
        <a:p>
          <a:endParaRPr lang="en-US"/>
        </a:p>
      </dgm:t>
    </dgm:pt>
    <dgm:pt modelId="{21769D05-6589-43D2-99F2-5A3D4A77235C}" type="sibTrans" cxnId="{61555511-B577-4403-B802-8C125BDEBCBE}">
      <dgm:prSet/>
      <dgm:spPr/>
      <dgm:t>
        <a:bodyPr/>
        <a:lstStyle/>
        <a:p>
          <a:endParaRPr lang="en-US"/>
        </a:p>
      </dgm:t>
    </dgm:pt>
    <dgm:pt modelId="{F3C0839E-23EA-46B8-8F2A-3F853310E893}">
      <dgm:prSet phldrT="[Text]"/>
      <dgm:spPr/>
      <dgm:t>
        <a:bodyPr/>
        <a:lstStyle/>
        <a:p>
          <a:r>
            <a:rPr lang="en-US"/>
            <a:t>Protected Storage Infrastructure</a:t>
          </a:r>
        </a:p>
      </dgm:t>
    </dgm:pt>
    <dgm:pt modelId="{65869F3F-BF30-4003-8994-DACA897B9457}" type="parTrans" cxnId="{0A13BD40-2AB2-4F1E-B051-9CF78B9F15C9}">
      <dgm:prSet/>
      <dgm:spPr/>
      <dgm:t>
        <a:bodyPr/>
        <a:lstStyle/>
        <a:p>
          <a:endParaRPr lang="en-US"/>
        </a:p>
      </dgm:t>
    </dgm:pt>
    <dgm:pt modelId="{82B06483-9956-48B4-9B09-A38907FCF9C2}" type="sibTrans" cxnId="{0A13BD40-2AB2-4F1E-B051-9CF78B9F15C9}">
      <dgm:prSet/>
      <dgm:spPr/>
      <dgm:t>
        <a:bodyPr/>
        <a:lstStyle/>
        <a:p>
          <a:endParaRPr lang="en-US"/>
        </a:p>
      </dgm:t>
    </dgm:pt>
    <dgm:pt modelId="{0207106E-F855-49E3-9A48-3A928A166B11}">
      <dgm:prSet phldrT="[Text]"/>
      <dgm:spPr/>
      <dgm:t>
        <a:bodyPr/>
        <a:lstStyle/>
        <a:p>
          <a:r>
            <a:rPr lang="en-US"/>
            <a:t>Secret Sharing Scheme</a:t>
          </a:r>
        </a:p>
      </dgm:t>
    </dgm:pt>
    <dgm:pt modelId="{255D259F-0487-4121-B498-5112F4A53FCD}" type="parTrans" cxnId="{5FB9EB02-291E-4519-A62F-0B399E9B318E}">
      <dgm:prSet/>
      <dgm:spPr/>
      <dgm:t>
        <a:bodyPr/>
        <a:lstStyle/>
        <a:p>
          <a:endParaRPr lang="en-US"/>
        </a:p>
      </dgm:t>
    </dgm:pt>
    <dgm:pt modelId="{2B566389-C233-4442-8256-764BE3C53738}" type="sibTrans" cxnId="{5FB9EB02-291E-4519-A62F-0B399E9B318E}">
      <dgm:prSet/>
      <dgm:spPr/>
      <dgm:t>
        <a:bodyPr/>
        <a:lstStyle/>
        <a:p>
          <a:endParaRPr lang="en-US"/>
        </a:p>
      </dgm:t>
    </dgm:pt>
    <dgm:pt modelId="{46FE9162-06B4-40F4-B3B6-692DDC89EA00}">
      <dgm:prSet phldrT="[Text]"/>
      <dgm:spPr/>
      <dgm:t>
        <a:bodyPr/>
        <a:lstStyle/>
        <a:p>
          <a:r>
            <a:rPr lang="en-US"/>
            <a:t>ABE protected key storage</a:t>
          </a:r>
        </a:p>
      </dgm:t>
    </dgm:pt>
    <dgm:pt modelId="{1311915B-0220-4090-A0F8-050424700D29}" type="parTrans" cxnId="{B5BBBD36-F842-4D77-BB27-FCD2CDB2B6EC}">
      <dgm:prSet/>
      <dgm:spPr/>
      <dgm:t>
        <a:bodyPr/>
        <a:lstStyle/>
        <a:p>
          <a:endParaRPr lang="en-US"/>
        </a:p>
      </dgm:t>
    </dgm:pt>
    <dgm:pt modelId="{D765D439-14C1-4973-B0C6-DA1598002C6C}" type="sibTrans" cxnId="{B5BBBD36-F842-4D77-BB27-FCD2CDB2B6EC}">
      <dgm:prSet/>
      <dgm:spPr/>
      <dgm:t>
        <a:bodyPr/>
        <a:lstStyle/>
        <a:p>
          <a:endParaRPr lang="en-US"/>
        </a:p>
      </dgm:t>
    </dgm:pt>
    <dgm:pt modelId="{0527E139-706A-4E9C-A23D-D0212C164BDA}">
      <dgm:prSet phldrT="[Text]"/>
      <dgm:spPr/>
      <dgm:t>
        <a:bodyPr/>
        <a:lstStyle/>
        <a:p>
          <a:r>
            <a:rPr lang="en-US"/>
            <a:t>Threat Intelligence Manager</a:t>
          </a:r>
        </a:p>
      </dgm:t>
    </dgm:pt>
    <dgm:pt modelId="{1CC6A430-6721-4D89-B4DE-D036893DDB4F}" type="parTrans" cxnId="{EE3FCEB8-9D26-45AB-9100-8D78AE7F1ECF}">
      <dgm:prSet/>
      <dgm:spPr/>
      <dgm:t>
        <a:bodyPr/>
        <a:lstStyle/>
        <a:p>
          <a:endParaRPr lang="en-US"/>
        </a:p>
      </dgm:t>
    </dgm:pt>
    <dgm:pt modelId="{E5C82E8A-9A31-4020-934B-53EA7A288D35}" type="sibTrans" cxnId="{EE3FCEB8-9D26-45AB-9100-8D78AE7F1ECF}">
      <dgm:prSet/>
      <dgm:spPr/>
      <dgm:t>
        <a:bodyPr/>
        <a:lstStyle/>
        <a:p>
          <a:endParaRPr lang="en-US"/>
        </a:p>
      </dgm:t>
    </dgm:pt>
    <dgm:pt modelId="{25A74C7C-7D9E-4C60-AF46-873A3DE492CD}">
      <dgm:prSet phldrT="[Text]"/>
      <dgm:spPr/>
      <dgm:t>
        <a:bodyPr/>
        <a:lstStyle/>
        <a:p>
          <a:r>
            <a:rPr lang="en-US"/>
            <a:t>Counter of the failed tries</a:t>
          </a:r>
        </a:p>
      </dgm:t>
    </dgm:pt>
    <dgm:pt modelId="{15261812-3B1B-47DB-8A57-158D501666D4}" type="parTrans" cxnId="{9D41986D-95A9-4CD9-A17E-52D745D3B829}">
      <dgm:prSet/>
      <dgm:spPr/>
      <dgm:t>
        <a:bodyPr/>
        <a:lstStyle/>
        <a:p>
          <a:endParaRPr lang="en-US"/>
        </a:p>
      </dgm:t>
    </dgm:pt>
    <dgm:pt modelId="{11C618E3-3109-4C50-8FC9-B3BF16AFD714}" type="sibTrans" cxnId="{9D41986D-95A9-4CD9-A17E-52D745D3B829}">
      <dgm:prSet/>
      <dgm:spPr/>
      <dgm:t>
        <a:bodyPr/>
        <a:lstStyle/>
        <a:p>
          <a:endParaRPr lang="en-US"/>
        </a:p>
      </dgm:t>
    </dgm:pt>
    <dgm:pt modelId="{62812102-2F56-40E0-BE58-97EC161B64E2}">
      <dgm:prSet phldrT="[Text]"/>
      <dgm:spPr/>
      <dgm:t>
        <a:bodyPr/>
        <a:lstStyle/>
        <a:p>
          <a:r>
            <a:rPr lang="en-US"/>
            <a:t>Protected file storage</a:t>
          </a:r>
        </a:p>
      </dgm:t>
    </dgm:pt>
    <dgm:pt modelId="{EAA584A8-2073-437E-906F-C89D73CB49E4}" type="parTrans" cxnId="{EAEB1E99-ACE4-4C02-9CE4-83BCDB451DED}">
      <dgm:prSet/>
      <dgm:spPr/>
    </dgm:pt>
    <dgm:pt modelId="{B082E3CA-C129-48D3-A844-D34F35AF1DF2}" type="sibTrans" cxnId="{EAEB1E99-ACE4-4C02-9CE4-83BCDB451DED}">
      <dgm:prSet/>
      <dgm:spPr/>
    </dgm:pt>
    <dgm:pt modelId="{8696AA67-A14F-40E7-A1CC-3E1BC298E424}">
      <dgm:prSet phldrT="[Text]"/>
      <dgm:spPr/>
      <dgm:t>
        <a:bodyPr/>
        <a:lstStyle/>
        <a:p>
          <a:r>
            <a:rPr lang="en-US"/>
            <a:t>Log analysis center</a:t>
          </a:r>
        </a:p>
      </dgm:t>
    </dgm:pt>
    <dgm:pt modelId="{73A3D014-D5E4-4301-9A46-A8BDBB2BF5A0}" type="parTrans" cxnId="{820B7C40-1013-4224-869A-75846FD77E16}">
      <dgm:prSet/>
      <dgm:spPr/>
    </dgm:pt>
    <dgm:pt modelId="{BA2C35CB-6CA3-4984-A36C-C4F2C569200A}" type="sibTrans" cxnId="{820B7C40-1013-4224-869A-75846FD77E16}">
      <dgm:prSet/>
      <dgm:spPr/>
    </dgm:pt>
    <dgm:pt modelId="{344F65D4-7B14-45E1-BA8E-1AC1C252AFB6}">
      <dgm:prSet phldrT="[Text]"/>
      <dgm:spPr/>
      <dgm:t>
        <a:bodyPr/>
        <a:lstStyle/>
        <a:p>
          <a:r>
            <a:rPr lang="en-US"/>
            <a:t>Key Management Center</a:t>
          </a:r>
        </a:p>
      </dgm:t>
    </dgm:pt>
    <dgm:pt modelId="{C5142466-3EBE-482F-A5BB-C9E81EDF81CF}" type="parTrans" cxnId="{6FACE391-CD18-4313-870F-E41EA975F78E}">
      <dgm:prSet/>
      <dgm:spPr/>
    </dgm:pt>
    <dgm:pt modelId="{1D4F5F95-2EA8-4571-A52B-610F38617B27}" type="sibTrans" cxnId="{6FACE391-CD18-4313-870F-E41EA975F78E}">
      <dgm:prSet/>
      <dgm:spPr/>
    </dgm:pt>
    <dgm:pt modelId="{F2991C1F-910D-4D5F-800E-B082844DEF3B}">
      <dgm:prSet phldrT="[Text]"/>
      <dgm:spPr/>
      <dgm:t>
        <a:bodyPr/>
        <a:lstStyle/>
        <a:p>
          <a:r>
            <a:rPr lang="en-US"/>
            <a:t>Key expiry timer</a:t>
          </a:r>
        </a:p>
      </dgm:t>
    </dgm:pt>
    <dgm:pt modelId="{AFC562EF-7609-42F5-B5E2-58A0D517C000}" type="parTrans" cxnId="{3B61CFDB-4CF9-4BC7-9D41-778E5723EAE0}">
      <dgm:prSet/>
      <dgm:spPr/>
    </dgm:pt>
    <dgm:pt modelId="{A47594A2-C425-4A61-980D-566D330582A4}" type="sibTrans" cxnId="{3B61CFDB-4CF9-4BC7-9D41-778E5723EAE0}">
      <dgm:prSet/>
      <dgm:spPr/>
    </dgm:pt>
    <dgm:pt modelId="{EA8401C6-94B8-42F2-AAEE-8268B39F6639}">
      <dgm:prSet phldrT="[Text]"/>
      <dgm:spPr/>
      <dgm:t>
        <a:bodyPr/>
        <a:lstStyle/>
        <a:p>
          <a:r>
            <a:rPr lang="en-US"/>
            <a:t>Key deletion utility</a:t>
          </a:r>
        </a:p>
      </dgm:t>
    </dgm:pt>
    <dgm:pt modelId="{65E14DCC-7743-4599-A044-E8F50C8998CA}" type="parTrans" cxnId="{46A40944-CEB6-49E9-8CFE-CF4DE4E5EBED}">
      <dgm:prSet/>
      <dgm:spPr/>
    </dgm:pt>
    <dgm:pt modelId="{201F7E36-D4BC-426B-B472-78DF8612A8F9}" type="sibTrans" cxnId="{46A40944-CEB6-49E9-8CFE-CF4DE4E5EBED}">
      <dgm:prSet/>
      <dgm:spPr/>
    </dgm:pt>
    <dgm:pt modelId="{A3B73A24-6C98-4C76-AEC3-70F7359302ED}" type="pres">
      <dgm:prSet presAssocID="{A12D430E-23B2-434B-8A92-D28647B27BA6}" presName="Name0" presStyleCnt="0">
        <dgm:presLayoutVars>
          <dgm:chPref val="1"/>
          <dgm:dir/>
          <dgm:animOne val="branch"/>
          <dgm:animLvl val="lvl"/>
          <dgm:resizeHandles/>
        </dgm:presLayoutVars>
      </dgm:prSet>
      <dgm:spPr/>
      <dgm:t>
        <a:bodyPr/>
        <a:lstStyle/>
        <a:p>
          <a:endParaRPr lang="en-US"/>
        </a:p>
      </dgm:t>
    </dgm:pt>
    <dgm:pt modelId="{F39A04AA-2867-4AAA-A7D6-7C334A83B973}" type="pres">
      <dgm:prSet presAssocID="{D0A9FEBD-2405-4DA5-AE2F-A49C41397E6C}" presName="vertOne" presStyleCnt="0"/>
      <dgm:spPr/>
    </dgm:pt>
    <dgm:pt modelId="{6492A8E0-BECB-44BF-827F-09B840B6AA99}" type="pres">
      <dgm:prSet presAssocID="{D0A9FEBD-2405-4DA5-AE2F-A49C41397E6C}" presName="txOne" presStyleLbl="node0" presStyleIdx="0" presStyleCnt="1">
        <dgm:presLayoutVars>
          <dgm:chPref val="3"/>
        </dgm:presLayoutVars>
      </dgm:prSet>
      <dgm:spPr/>
      <dgm:t>
        <a:bodyPr/>
        <a:lstStyle/>
        <a:p>
          <a:endParaRPr lang="en-US"/>
        </a:p>
      </dgm:t>
    </dgm:pt>
    <dgm:pt modelId="{732FCD92-CBA0-4129-8B88-CDBA92D210EF}" type="pres">
      <dgm:prSet presAssocID="{D0A9FEBD-2405-4DA5-AE2F-A49C41397E6C}" presName="parTransOne" presStyleCnt="0"/>
      <dgm:spPr/>
    </dgm:pt>
    <dgm:pt modelId="{3165743B-D5DC-49E5-A8E2-3BDD28A61EAB}" type="pres">
      <dgm:prSet presAssocID="{D0A9FEBD-2405-4DA5-AE2F-A49C41397E6C}" presName="horzOne" presStyleCnt="0"/>
      <dgm:spPr/>
    </dgm:pt>
    <dgm:pt modelId="{E31E7CE3-1CFA-4569-806C-5E17358C18D9}" type="pres">
      <dgm:prSet presAssocID="{F3C0839E-23EA-46B8-8F2A-3F853310E893}" presName="vertTwo" presStyleCnt="0"/>
      <dgm:spPr/>
    </dgm:pt>
    <dgm:pt modelId="{DD116930-719A-4335-B6DA-C137550141A7}" type="pres">
      <dgm:prSet presAssocID="{F3C0839E-23EA-46B8-8F2A-3F853310E893}" presName="txTwo" presStyleLbl="node2" presStyleIdx="0" presStyleCnt="3">
        <dgm:presLayoutVars>
          <dgm:chPref val="3"/>
        </dgm:presLayoutVars>
      </dgm:prSet>
      <dgm:spPr/>
      <dgm:t>
        <a:bodyPr/>
        <a:lstStyle/>
        <a:p>
          <a:endParaRPr lang="en-US"/>
        </a:p>
      </dgm:t>
    </dgm:pt>
    <dgm:pt modelId="{1A03B446-9047-43BD-80BA-80E387FA8BDB}" type="pres">
      <dgm:prSet presAssocID="{F3C0839E-23EA-46B8-8F2A-3F853310E893}" presName="parTransTwo" presStyleCnt="0"/>
      <dgm:spPr/>
    </dgm:pt>
    <dgm:pt modelId="{314DADF1-E053-448E-A58D-5A7BF0964220}" type="pres">
      <dgm:prSet presAssocID="{F3C0839E-23EA-46B8-8F2A-3F853310E893}" presName="horzTwo" presStyleCnt="0"/>
      <dgm:spPr/>
    </dgm:pt>
    <dgm:pt modelId="{9D89C0F8-7998-4BC3-BEFD-723E751CA903}" type="pres">
      <dgm:prSet presAssocID="{0207106E-F855-49E3-9A48-3A928A166B11}" presName="vertThree" presStyleCnt="0"/>
      <dgm:spPr/>
    </dgm:pt>
    <dgm:pt modelId="{529F488D-4F7D-4C24-BFFE-7840CEFB09F4}" type="pres">
      <dgm:prSet presAssocID="{0207106E-F855-49E3-9A48-3A928A166B11}" presName="txThree" presStyleLbl="node3" presStyleIdx="0" presStyleCnt="7">
        <dgm:presLayoutVars>
          <dgm:chPref val="3"/>
        </dgm:presLayoutVars>
      </dgm:prSet>
      <dgm:spPr/>
      <dgm:t>
        <a:bodyPr/>
        <a:lstStyle/>
        <a:p>
          <a:endParaRPr lang="en-US"/>
        </a:p>
      </dgm:t>
    </dgm:pt>
    <dgm:pt modelId="{A088F8A9-F2FC-4BEB-A258-B2DFC6273BA0}" type="pres">
      <dgm:prSet presAssocID="{0207106E-F855-49E3-9A48-3A928A166B11}" presName="horzThree" presStyleCnt="0"/>
      <dgm:spPr/>
    </dgm:pt>
    <dgm:pt modelId="{73A42A52-4B60-4EB2-BCB7-E855F604820E}" type="pres">
      <dgm:prSet presAssocID="{2B566389-C233-4442-8256-764BE3C53738}" presName="sibSpaceThree" presStyleCnt="0"/>
      <dgm:spPr/>
    </dgm:pt>
    <dgm:pt modelId="{69F44338-197D-432C-BDD9-DB3A41E1817B}" type="pres">
      <dgm:prSet presAssocID="{46FE9162-06B4-40F4-B3B6-692DDC89EA00}" presName="vertThree" presStyleCnt="0"/>
      <dgm:spPr/>
    </dgm:pt>
    <dgm:pt modelId="{2E96019B-6467-4E69-941A-F14F19E4385A}" type="pres">
      <dgm:prSet presAssocID="{46FE9162-06B4-40F4-B3B6-692DDC89EA00}" presName="txThree" presStyleLbl="node3" presStyleIdx="1" presStyleCnt="7">
        <dgm:presLayoutVars>
          <dgm:chPref val="3"/>
        </dgm:presLayoutVars>
      </dgm:prSet>
      <dgm:spPr/>
      <dgm:t>
        <a:bodyPr/>
        <a:lstStyle/>
        <a:p>
          <a:endParaRPr lang="en-US"/>
        </a:p>
      </dgm:t>
    </dgm:pt>
    <dgm:pt modelId="{71165A74-4799-4677-B3EA-790EB0883C46}" type="pres">
      <dgm:prSet presAssocID="{46FE9162-06B4-40F4-B3B6-692DDC89EA00}" presName="horzThree" presStyleCnt="0"/>
      <dgm:spPr/>
    </dgm:pt>
    <dgm:pt modelId="{4C48B7BC-0199-4977-9548-FE8ED33F72D0}" type="pres">
      <dgm:prSet presAssocID="{D765D439-14C1-4973-B0C6-DA1598002C6C}" presName="sibSpaceThree" presStyleCnt="0"/>
      <dgm:spPr/>
    </dgm:pt>
    <dgm:pt modelId="{F4CBD60C-21A8-437E-9DD7-29C21F172EBC}" type="pres">
      <dgm:prSet presAssocID="{62812102-2F56-40E0-BE58-97EC161B64E2}" presName="vertThree" presStyleCnt="0"/>
      <dgm:spPr/>
    </dgm:pt>
    <dgm:pt modelId="{01BA9F20-6438-4161-A95A-D561579313FE}" type="pres">
      <dgm:prSet presAssocID="{62812102-2F56-40E0-BE58-97EC161B64E2}" presName="txThree" presStyleLbl="node3" presStyleIdx="2" presStyleCnt="7">
        <dgm:presLayoutVars>
          <dgm:chPref val="3"/>
        </dgm:presLayoutVars>
      </dgm:prSet>
      <dgm:spPr/>
      <dgm:t>
        <a:bodyPr/>
        <a:lstStyle/>
        <a:p>
          <a:endParaRPr lang="en-US"/>
        </a:p>
      </dgm:t>
    </dgm:pt>
    <dgm:pt modelId="{731F0861-A29A-4F48-9A0C-04749A4EEBC7}" type="pres">
      <dgm:prSet presAssocID="{62812102-2F56-40E0-BE58-97EC161B64E2}" presName="horzThree" presStyleCnt="0"/>
      <dgm:spPr/>
    </dgm:pt>
    <dgm:pt modelId="{26644077-59B1-4E22-84AC-CF9C476C3319}" type="pres">
      <dgm:prSet presAssocID="{82B06483-9956-48B4-9B09-A38907FCF9C2}" presName="sibSpaceTwo" presStyleCnt="0"/>
      <dgm:spPr/>
    </dgm:pt>
    <dgm:pt modelId="{0FB429A2-C740-43C2-9271-8A8096387E53}" type="pres">
      <dgm:prSet presAssocID="{0527E139-706A-4E9C-A23D-D0212C164BDA}" presName="vertTwo" presStyleCnt="0"/>
      <dgm:spPr/>
    </dgm:pt>
    <dgm:pt modelId="{3AD8E45F-FDF0-4BC2-A3FF-70C9BBDBB262}" type="pres">
      <dgm:prSet presAssocID="{0527E139-706A-4E9C-A23D-D0212C164BDA}" presName="txTwo" presStyleLbl="node2" presStyleIdx="1" presStyleCnt="3">
        <dgm:presLayoutVars>
          <dgm:chPref val="3"/>
        </dgm:presLayoutVars>
      </dgm:prSet>
      <dgm:spPr/>
      <dgm:t>
        <a:bodyPr/>
        <a:lstStyle/>
        <a:p>
          <a:endParaRPr lang="en-US"/>
        </a:p>
      </dgm:t>
    </dgm:pt>
    <dgm:pt modelId="{ECB5EBF8-06CC-4187-A855-B451247DF91D}" type="pres">
      <dgm:prSet presAssocID="{0527E139-706A-4E9C-A23D-D0212C164BDA}" presName="parTransTwo" presStyleCnt="0"/>
      <dgm:spPr/>
    </dgm:pt>
    <dgm:pt modelId="{18E994D9-117B-48F7-870C-F829A018638D}" type="pres">
      <dgm:prSet presAssocID="{0527E139-706A-4E9C-A23D-D0212C164BDA}" presName="horzTwo" presStyleCnt="0"/>
      <dgm:spPr/>
    </dgm:pt>
    <dgm:pt modelId="{B5B358C9-829C-45C6-9076-271D73E37B74}" type="pres">
      <dgm:prSet presAssocID="{25A74C7C-7D9E-4C60-AF46-873A3DE492CD}" presName="vertThree" presStyleCnt="0"/>
      <dgm:spPr/>
    </dgm:pt>
    <dgm:pt modelId="{9F419D98-A011-44F5-B90D-005228E4E810}" type="pres">
      <dgm:prSet presAssocID="{25A74C7C-7D9E-4C60-AF46-873A3DE492CD}" presName="txThree" presStyleLbl="node3" presStyleIdx="3" presStyleCnt="7">
        <dgm:presLayoutVars>
          <dgm:chPref val="3"/>
        </dgm:presLayoutVars>
      </dgm:prSet>
      <dgm:spPr/>
      <dgm:t>
        <a:bodyPr/>
        <a:lstStyle/>
        <a:p>
          <a:endParaRPr lang="en-US"/>
        </a:p>
      </dgm:t>
    </dgm:pt>
    <dgm:pt modelId="{FE440AB3-8D8C-46FF-9AA7-131BDC2B7634}" type="pres">
      <dgm:prSet presAssocID="{25A74C7C-7D9E-4C60-AF46-873A3DE492CD}" presName="horzThree" presStyleCnt="0"/>
      <dgm:spPr/>
    </dgm:pt>
    <dgm:pt modelId="{E0742ED7-78A7-4739-B6D7-A6304565EB42}" type="pres">
      <dgm:prSet presAssocID="{11C618E3-3109-4C50-8FC9-B3BF16AFD714}" presName="sibSpaceThree" presStyleCnt="0"/>
      <dgm:spPr/>
    </dgm:pt>
    <dgm:pt modelId="{9167264E-E69E-460A-8C71-FCEBA2787079}" type="pres">
      <dgm:prSet presAssocID="{8696AA67-A14F-40E7-A1CC-3E1BC298E424}" presName="vertThree" presStyleCnt="0"/>
      <dgm:spPr/>
    </dgm:pt>
    <dgm:pt modelId="{0EA67BE1-FE9F-4C04-889E-E825E9032A17}" type="pres">
      <dgm:prSet presAssocID="{8696AA67-A14F-40E7-A1CC-3E1BC298E424}" presName="txThree" presStyleLbl="node3" presStyleIdx="4" presStyleCnt="7">
        <dgm:presLayoutVars>
          <dgm:chPref val="3"/>
        </dgm:presLayoutVars>
      </dgm:prSet>
      <dgm:spPr/>
      <dgm:t>
        <a:bodyPr/>
        <a:lstStyle/>
        <a:p>
          <a:endParaRPr lang="en-US"/>
        </a:p>
      </dgm:t>
    </dgm:pt>
    <dgm:pt modelId="{398BBB32-DE1F-4975-A6B7-AD0E75038EDD}" type="pres">
      <dgm:prSet presAssocID="{8696AA67-A14F-40E7-A1CC-3E1BC298E424}" presName="horzThree" presStyleCnt="0"/>
      <dgm:spPr/>
    </dgm:pt>
    <dgm:pt modelId="{57F84B33-BA1D-4931-88D5-DE6F50AB854F}" type="pres">
      <dgm:prSet presAssocID="{E5C82E8A-9A31-4020-934B-53EA7A288D35}" presName="sibSpaceTwo" presStyleCnt="0"/>
      <dgm:spPr/>
    </dgm:pt>
    <dgm:pt modelId="{15CDF2E4-A523-4A2F-9440-09473CE4DCF6}" type="pres">
      <dgm:prSet presAssocID="{344F65D4-7B14-45E1-BA8E-1AC1C252AFB6}" presName="vertTwo" presStyleCnt="0"/>
      <dgm:spPr/>
    </dgm:pt>
    <dgm:pt modelId="{27E93754-5341-4ACF-825E-0F28B6FC19F4}" type="pres">
      <dgm:prSet presAssocID="{344F65D4-7B14-45E1-BA8E-1AC1C252AFB6}" presName="txTwo" presStyleLbl="node2" presStyleIdx="2" presStyleCnt="3">
        <dgm:presLayoutVars>
          <dgm:chPref val="3"/>
        </dgm:presLayoutVars>
      </dgm:prSet>
      <dgm:spPr/>
      <dgm:t>
        <a:bodyPr/>
        <a:lstStyle/>
        <a:p>
          <a:endParaRPr lang="en-US"/>
        </a:p>
      </dgm:t>
    </dgm:pt>
    <dgm:pt modelId="{4CA57616-F0F5-4253-9507-A52B96CE548E}" type="pres">
      <dgm:prSet presAssocID="{344F65D4-7B14-45E1-BA8E-1AC1C252AFB6}" presName="parTransTwo" presStyleCnt="0"/>
      <dgm:spPr/>
    </dgm:pt>
    <dgm:pt modelId="{20FD135D-0F3C-4D10-B68E-600595297D24}" type="pres">
      <dgm:prSet presAssocID="{344F65D4-7B14-45E1-BA8E-1AC1C252AFB6}" presName="horzTwo" presStyleCnt="0"/>
      <dgm:spPr/>
    </dgm:pt>
    <dgm:pt modelId="{5C66E5E4-DD98-4449-ACCA-D77F721581C7}" type="pres">
      <dgm:prSet presAssocID="{F2991C1F-910D-4D5F-800E-B082844DEF3B}" presName="vertThree" presStyleCnt="0"/>
      <dgm:spPr/>
    </dgm:pt>
    <dgm:pt modelId="{A2458CA6-EAB4-4752-AFE1-3DF95ECAC97F}" type="pres">
      <dgm:prSet presAssocID="{F2991C1F-910D-4D5F-800E-B082844DEF3B}" presName="txThree" presStyleLbl="node3" presStyleIdx="5" presStyleCnt="7">
        <dgm:presLayoutVars>
          <dgm:chPref val="3"/>
        </dgm:presLayoutVars>
      </dgm:prSet>
      <dgm:spPr/>
      <dgm:t>
        <a:bodyPr/>
        <a:lstStyle/>
        <a:p>
          <a:endParaRPr lang="en-US"/>
        </a:p>
      </dgm:t>
    </dgm:pt>
    <dgm:pt modelId="{B321F58D-BE37-422F-A0F0-27239C7A1158}" type="pres">
      <dgm:prSet presAssocID="{F2991C1F-910D-4D5F-800E-B082844DEF3B}" presName="horzThree" presStyleCnt="0"/>
      <dgm:spPr/>
    </dgm:pt>
    <dgm:pt modelId="{88EC709C-0A94-4AAE-92A6-77872544359F}" type="pres">
      <dgm:prSet presAssocID="{A47594A2-C425-4A61-980D-566D330582A4}" presName="sibSpaceThree" presStyleCnt="0"/>
      <dgm:spPr/>
    </dgm:pt>
    <dgm:pt modelId="{8212D007-EE54-4155-A3D8-C16CE48AE55D}" type="pres">
      <dgm:prSet presAssocID="{EA8401C6-94B8-42F2-AAEE-8268B39F6639}" presName="vertThree" presStyleCnt="0"/>
      <dgm:spPr/>
    </dgm:pt>
    <dgm:pt modelId="{1C91B25E-D0CD-41EB-B52F-4DBF22D8E62C}" type="pres">
      <dgm:prSet presAssocID="{EA8401C6-94B8-42F2-AAEE-8268B39F6639}" presName="txThree" presStyleLbl="node3" presStyleIdx="6" presStyleCnt="7">
        <dgm:presLayoutVars>
          <dgm:chPref val="3"/>
        </dgm:presLayoutVars>
      </dgm:prSet>
      <dgm:spPr/>
      <dgm:t>
        <a:bodyPr/>
        <a:lstStyle/>
        <a:p>
          <a:endParaRPr lang="en-US"/>
        </a:p>
      </dgm:t>
    </dgm:pt>
    <dgm:pt modelId="{21A298C5-6BD9-4C65-AA27-CFF23E4A5B18}" type="pres">
      <dgm:prSet presAssocID="{EA8401C6-94B8-42F2-AAEE-8268B39F6639}" presName="horzThree" presStyleCnt="0"/>
      <dgm:spPr/>
    </dgm:pt>
  </dgm:ptLst>
  <dgm:cxnLst>
    <dgm:cxn modelId="{88073839-E707-4EA7-98EE-6FFB3902540C}" type="presOf" srcId="{0207106E-F855-49E3-9A48-3A928A166B11}" destId="{529F488D-4F7D-4C24-BFFE-7840CEFB09F4}" srcOrd="0" destOrd="0" presId="urn:microsoft.com/office/officeart/2005/8/layout/hierarchy4"/>
    <dgm:cxn modelId="{F8230B1B-21F8-4966-8E73-F1342127AFB3}" type="presOf" srcId="{F2991C1F-910D-4D5F-800E-B082844DEF3B}" destId="{A2458CA6-EAB4-4752-AFE1-3DF95ECAC97F}" srcOrd="0" destOrd="0" presId="urn:microsoft.com/office/officeart/2005/8/layout/hierarchy4"/>
    <dgm:cxn modelId="{535BCE7F-3E0A-44A1-BB38-024D2BF392BF}" type="presOf" srcId="{46FE9162-06B4-40F4-B3B6-692DDC89EA00}" destId="{2E96019B-6467-4E69-941A-F14F19E4385A}" srcOrd="0" destOrd="0" presId="urn:microsoft.com/office/officeart/2005/8/layout/hierarchy4"/>
    <dgm:cxn modelId="{D99EBB49-18DE-4308-9EB0-B333B8E81028}" type="presOf" srcId="{A12D430E-23B2-434B-8A92-D28647B27BA6}" destId="{A3B73A24-6C98-4C76-AEC3-70F7359302ED}" srcOrd="0" destOrd="0" presId="urn:microsoft.com/office/officeart/2005/8/layout/hierarchy4"/>
    <dgm:cxn modelId="{0A13BD40-2AB2-4F1E-B051-9CF78B9F15C9}" srcId="{D0A9FEBD-2405-4DA5-AE2F-A49C41397E6C}" destId="{F3C0839E-23EA-46B8-8F2A-3F853310E893}" srcOrd="0" destOrd="0" parTransId="{65869F3F-BF30-4003-8994-DACA897B9457}" sibTransId="{82B06483-9956-48B4-9B09-A38907FCF9C2}"/>
    <dgm:cxn modelId="{2E1B099A-6387-4845-8F38-322C6589B357}" type="presOf" srcId="{8696AA67-A14F-40E7-A1CC-3E1BC298E424}" destId="{0EA67BE1-FE9F-4C04-889E-E825E9032A17}" srcOrd="0" destOrd="0" presId="urn:microsoft.com/office/officeart/2005/8/layout/hierarchy4"/>
    <dgm:cxn modelId="{8F0B5E0A-C16C-416A-9A08-FACBBBE71988}" type="presOf" srcId="{62812102-2F56-40E0-BE58-97EC161B64E2}" destId="{01BA9F20-6438-4161-A95A-D561579313FE}" srcOrd="0" destOrd="0" presId="urn:microsoft.com/office/officeart/2005/8/layout/hierarchy4"/>
    <dgm:cxn modelId="{EAEB1E99-ACE4-4C02-9CE4-83BCDB451DED}" srcId="{F3C0839E-23EA-46B8-8F2A-3F853310E893}" destId="{62812102-2F56-40E0-BE58-97EC161B64E2}" srcOrd="2" destOrd="0" parTransId="{EAA584A8-2073-437E-906F-C89D73CB49E4}" sibTransId="{B082E3CA-C129-48D3-A844-D34F35AF1DF2}"/>
    <dgm:cxn modelId="{EE3FCEB8-9D26-45AB-9100-8D78AE7F1ECF}" srcId="{D0A9FEBD-2405-4DA5-AE2F-A49C41397E6C}" destId="{0527E139-706A-4E9C-A23D-D0212C164BDA}" srcOrd="1" destOrd="0" parTransId="{1CC6A430-6721-4D89-B4DE-D036893DDB4F}" sibTransId="{E5C82E8A-9A31-4020-934B-53EA7A288D35}"/>
    <dgm:cxn modelId="{6FACE391-CD18-4313-870F-E41EA975F78E}" srcId="{D0A9FEBD-2405-4DA5-AE2F-A49C41397E6C}" destId="{344F65D4-7B14-45E1-BA8E-1AC1C252AFB6}" srcOrd="2" destOrd="0" parTransId="{C5142466-3EBE-482F-A5BB-C9E81EDF81CF}" sibTransId="{1D4F5F95-2EA8-4571-A52B-610F38617B27}"/>
    <dgm:cxn modelId="{154CCE1A-37FA-462A-BF08-F7983DA6ECBC}" type="presOf" srcId="{0527E139-706A-4E9C-A23D-D0212C164BDA}" destId="{3AD8E45F-FDF0-4BC2-A3FF-70C9BBDBB262}" srcOrd="0" destOrd="0" presId="urn:microsoft.com/office/officeart/2005/8/layout/hierarchy4"/>
    <dgm:cxn modelId="{EB3DA9B9-606E-4208-90E0-1F20EAC0562A}" type="presOf" srcId="{D0A9FEBD-2405-4DA5-AE2F-A49C41397E6C}" destId="{6492A8E0-BECB-44BF-827F-09B840B6AA99}" srcOrd="0" destOrd="0" presId="urn:microsoft.com/office/officeart/2005/8/layout/hierarchy4"/>
    <dgm:cxn modelId="{46A40944-CEB6-49E9-8CFE-CF4DE4E5EBED}" srcId="{344F65D4-7B14-45E1-BA8E-1AC1C252AFB6}" destId="{EA8401C6-94B8-42F2-AAEE-8268B39F6639}" srcOrd="1" destOrd="0" parTransId="{65E14DCC-7743-4599-A044-E8F50C8998CA}" sibTransId="{201F7E36-D4BC-426B-B472-78DF8612A8F9}"/>
    <dgm:cxn modelId="{61555511-B577-4403-B802-8C125BDEBCBE}" srcId="{A12D430E-23B2-434B-8A92-D28647B27BA6}" destId="{D0A9FEBD-2405-4DA5-AE2F-A49C41397E6C}" srcOrd="0" destOrd="0" parTransId="{CB1320FB-473C-4A64-B972-B2645CE2CC26}" sibTransId="{21769D05-6589-43D2-99F2-5A3D4A77235C}"/>
    <dgm:cxn modelId="{9D41986D-95A9-4CD9-A17E-52D745D3B829}" srcId="{0527E139-706A-4E9C-A23D-D0212C164BDA}" destId="{25A74C7C-7D9E-4C60-AF46-873A3DE492CD}" srcOrd="0" destOrd="0" parTransId="{15261812-3B1B-47DB-8A57-158D501666D4}" sibTransId="{11C618E3-3109-4C50-8FC9-B3BF16AFD714}"/>
    <dgm:cxn modelId="{820B7C40-1013-4224-869A-75846FD77E16}" srcId="{0527E139-706A-4E9C-A23D-D0212C164BDA}" destId="{8696AA67-A14F-40E7-A1CC-3E1BC298E424}" srcOrd="1" destOrd="0" parTransId="{73A3D014-D5E4-4301-9A46-A8BDBB2BF5A0}" sibTransId="{BA2C35CB-6CA3-4984-A36C-C4F2C569200A}"/>
    <dgm:cxn modelId="{8D7A296C-2046-4189-90E6-053E769DB332}" type="presOf" srcId="{F3C0839E-23EA-46B8-8F2A-3F853310E893}" destId="{DD116930-719A-4335-B6DA-C137550141A7}" srcOrd="0" destOrd="0" presId="urn:microsoft.com/office/officeart/2005/8/layout/hierarchy4"/>
    <dgm:cxn modelId="{3B61CFDB-4CF9-4BC7-9D41-778E5723EAE0}" srcId="{344F65D4-7B14-45E1-BA8E-1AC1C252AFB6}" destId="{F2991C1F-910D-4D5F-800E-B082844DEF3B}" srcOrd="0" destOrd="0" parTransId="{AFC562EF-7609-42F5-B5E2-58A0D517C000}" sibTransId="{A47594A2-C425-4A61-980D-566D330582A4}"/>
    <dgm:cxn modelId="{5FB9EB02-291E-4519-A62F-0B399E9B318E}" srcId="{F3C0839E-23EA-46B8-8F2A-3F853310E893}" destId="{0207106E-F855-49E3-9A48-3A928A166B11}" srcOrd="0" destOrd="0" parTransId="{255D259F-0487-4121-B498-5112F4A53FCD}" sibTransId="{2B566389-C233-4442-8256-764BE3C53738}"/>
    <dgm:cxn modelId="{F72B02D6-B092-404B-A901-03F32FADB2CC}" type="presOf" srcId="{344F65D4-7B14-45E1-BA8E-1AC1C252AFB6}" destId="{27E93754-5341-4ACF-825E-0F28B6FC19F4}" srcOrd="0" destOrd="0" presId="urn:microsoft.com/office/officeart/2005/8/layout/hierarchy4"/>
    <dgm:cxn modelId="{58293814-8453-47DC-943E-9079DA9CEC7E}" type="presOf" srcId="{EA8401C6-94B8-42F2-AAEE-8268B39F6639}" destId="{1C91B25E-D0CD-41EB-B52F-4DBF22D8E62C}" srcOrd="0" destOrd="0" presId="urn:microsoft.com/office/officeart/2005/8/layout/hierarchy4"/>
    <dgm:cxn modelId="{84644B20-A08D-4A71-84C2-206598A5A313}" type="presOf" srcId="{25A74C7C-7D9E-4C60-AF46-873A3DE492CD}" destId="{9F419D98-A011-44F5-B90D-005228E4E810}" srcOrd="0" destOrd="0" presId="urn:microsoft.com/office/officeart/2005/8/layout/hierarchy4"/>
    <dgm:cxn modelId="{B5BBBD36-F842-4D77-BB27-FCD2CDB2B6EC}" srcId="{F3C0839E-23EA-46B8-8F2A-3F853310E893}" destId="{46FE9162-06B4-40F4-B3B6-692DDC89EA00}" srcOrd="1" destOrd="0" parTransId="{1311915B-0220-4090-A0F8-050424700D29}" sibTransId="{D765D439-14C1-4973-B0C6-DA1598002C6C}"/>
    <dgm:cxn modelId="{0CD4B245-DC67-4E85-834E-40FCC0511D75}" type="presParOf" srcId="{A3B73A24-6C98-4C76-AEC3-70F7359302ED}" destId="{F39A04AA-2867-4AAA-A7D6-7C334A83B973}" srcOrd="0" destOrd="0" presId="urn:microsoft.com/office/officeart/2005/8/layout/hierarchy4"/>
    <dgm:cxn modelId="{A7A61852-3BF3-42B5-A386-FCDC985916C1}" type="presParOf" srcId="{F39A04AA-2867-4AAA-A7D6-7C334A83B973}" destId="{6492A8E0-BECB-44BF-827F-09B840B6AA99}" srcOrd="0" destOrd="0" presId="urn:microsoft.com/office/officeart/2005/8/layout/hierarchy4"/>
    <dgm:cxn modelId="{6F943D99-60E9-4F92-ABA1-4DCB0765A44D}" type="presParOf" srcId="{F39A04AA-2867-4AAA-A7D6-7C334A83B973}" destId="{732FCD92-CBA0-4129-8B88-CDBA92D210EF}" srcOrd="1" destOrd="0" presId="urn:microsoft.com/office/officeart/2005/8/layout/hierarchy4"/>
    <dgm:cxn modelId="{DF30B422-BBA7-4389-BDBE-F525E2D31747}" type="presParOf" srcId="{F39A04AA-2867-4AAA-A7D6-7C334A83B973}" destId="{3165743B-D5DC-49E5-A8E2-3BDD28A61EAB}" srcOrd="2" destOrd="0" presId="urn:microsoft.com/office/officeart/2005/8/layout/hierarchy4"/>
    <dgm:cxn modelId="{79B565CD-72AF-4A26-AB3F-D5DC37D21391}" type="presParOf" srcId="{3165743B-D5DC-49E5-A8E2-3BDD28A61EAB}" destId="{E31E7CE3-1CFA-4569-806C-5E17358C18D9}" srcOrd="0" destOrd="0" presId="urn:microsoft.com/office/officeart/2005/8/layout/hierarchy4"/>
    <dgm:cxn modelId="{935AFF97-E3C8-4E19-A5FB-487600193928}" type="presParOf" srcId="{E31E7CE3-1CFA-4569-806C-5E17358C18D9}" destId="{DD116930-719A-4335-B6DA-C137550141A7}" srcOrd="0" destOrd="0" presId="urn:microsoft.com/office/officeart/2005/8/layout/hierarchy4"/>
    <dgm:cxn modelId="{23FCC396-F3E5-4FAA-B668-765D287AA505}" type="presParOf" srcId="{E31E7CE3-1CFA-4569-806C-5E17358C18D9}" destId="{1A03B446-9047-43BD-80BA-80E387FA8BDB}" srcOrd="1" destOrd="0" presId="urn:microsoft.com/office/officeart/2005/8/layout/hierarchy4"/>
    <dgm:cxn modelId="{9CFE16F7-4137-4BC8-86F4-6A9D7ED35A7B}" type="presParOf" srcId="{E31E7CE3-1CFA-4569-806C-5E17358C18D9}" destId="{314DADF1-E053-448E-A58D-5A7BF0964220}" srcOrd="2" destOrd="0" presId="urn:microsoft.com/office/officeart/2005/8/layout/hierarchy4"/>
    <dgm:cxn modelId="{0B256550-FFB3-40B9-8AA5-EA42DEB9A560}" type="presParOf" srcId="{314DADF1-E053-448E-A58D-5A7BF0964220}" destId="{9D89C0F8-7998-4BC3-BEFD-723E751CA903}" srcOrd="0" destOrd="0" presId="urn:microsoft.com/office/officeart/2005/8/layout/hierarchy4"/>
    <dgm:cxn modelId="{425081F4-80A8-4F4B-A053-1CC724A4AA02}" type="presParOf" srcId="{9D89C0F8-7998-4BC3-BEFD-723E751CA903}" destId="{529F488D-4F7D-4C24-BFFE-7840CEFB09F4}" srcOrd="0" destOrd="0" presId="urn:microsoft.com/office/officeart/2005/8/layout/hierarchy4"/>
    <dgm:cxn modelId="{15D872A3-7670-49B6-8F69-34150A26F58D}" type="presParOf" srcId="{9D89C0F8-7998-4BC3-BEFD-723E751CA903}" destId="{A088F8A9-F2FC-4BEB-A258-B2DFC6273BA0}" srcOrd="1" destOrd="0" presId="urn:microsoft.com/office/officeart/2005/8/layout/hierarchy4"/>
    <dgm:cxn modelId="{FE0ED8F2-65ED-4BC7-B471-BBB5713477F9}" type="presParOf" srcId="{314DADF1-E053-448E-A58D-5A7BF0964220}" destId="{73A42A52-4B60-4EB2-BCB7-E855F604820E}" srcOrd="1" destOrd="0" presId="urn:microsoft.com/office/officeart/2005/8/layout/hierarchy4"/>
    <dgm:cxn modelId="{448A07C3-00B6-4A38-869A-FF35036077D3}" type="presParOf" srcId="{314DADF1-E053-448E-A58D-5A7BF0964220}" destId="{69F44338-197D-432C-BDD9-DB3A41E1817B}" srcOrd="2" destOrd="0" presId="urn:microsoft.com/office/officeart/2005/8/layout/hierarchy4"/>
    <dgm:cxn modelId="{1E1F1E2A-34B7-4234-B830-38EEA187E983}" type="presParOf" srcId="{69F44338-197D-432C-BDD9-DB3A41E1817B}" destId="{2E96019B-6467-4E69-941A-F14F19E4385A}" srcOrd="0" destOrd="0" presId="urn:microsoft.com/office/officeart/2005/8/layout/hierarchy4"/>
    <dgm:cxn modelId="{A85859C7-8E43-45D0-A3A2-E70F7F4E755D}" type="presParOf" srcId="{69F44338-197D-432C-BDD9-DB3A41E1817B}" destId="{71165A74-4799-4677-B3EA-790EB0883C46}" srcOrd="1" destOrd="0" presId="urn:microsoft.com/office/officeart/2005/8/layout/hierarchy4"/>
    <dgm:cxn modelId="{1AA1DBFD-6D4A-431B-926E-822D183A2F74}" type="presParOf" srcId="{314DADF1-E053-448E-A58D-5A7BF0964220}" destId="{4C48B7BC-0199-4977-9548-FE8ED33F72D0}" srcOrd="3" destOrd="0" presId="urn:microsoft.com/office/officeart/2005/8/layout/hierarchy4"/>
    <dgm:cxn modelId="{AD03309F-A937-48CE-8A32-06771A21B71A}" type="presParOf" srcId="{314DADF1-E053-448E-A58D-5A7BF0964220}" destId="{F4CBD60C-21A8-437E-9DD7-29C21F172EBC}" srcOrd="4" destOrd="0" presId="urn:microsoft.com/office/officeart/2005/8/layout/hierarchy4"/>
    <dgm:cxn modelId="{E598E607-D00B-47C0-947E-102851A65CA9}" type="presParOf" srcId="{F4CBD60C-21A8-437E-9DD7-29C21F172EBC}" destId="{01BA9F20-6438-4161-A95A-D561579313FE}" srcOrd="0" destOrd="0" presId="urn:microsoft.com/office/officeart/2005/8/layout/hierarchy4"/>
    <dgm:cxn modelId="{E75BC231-0E32-43B7-80EA-FFDF423ED503}" type="presParOf" srcId="{F4CBD60C-21A8-437E-9DD7-29C21F172EBC}" destId="{731F0861-A29A-4F48-9A0C-04749A4EEBC7}" srcOrd="1" destOrd="0" presId="urn:microsoft.com/office/officeart/2005/8/layout/hierarchy4"/>
    <dgm:cxn modelId="{E2F90A28-663E-4AC2-AF54-8B60B11A409E}" type="presParOf" srcId="{3165743B-D5DC-49E5-A8E2-3BDD28A61EAB}" destId="{26644077-59B1-4E22-84AC-CF9C476C3319}" srcOrd="1" destOrd="0" presId="urn:microsoft.com/office/officeart/2005/8/layout/hierarchy4"/>
    <dgm:cxn modelId="{18C2743C-D6FA-4904-8BAA-26FA5C6D8C43}" type="presParOf" srcId="{3165743B-D5DC-49E5-A8E2-3BDD28A61EAB}" destId="{0FB429A2-C740-43C2-9271-8A8096387E53}" srcOrd="2" destOrd="0" presId="urn:microsoft.com/office/officeart/2005/8/layout/hierarchy4"/>
    <dgm:cxn modelId="{6B7C444C-35ED-450E-AD1F-DAB4841AA9B3}" type="presParOf" srcId="{0FB429A2-C740-43C2-9271-8A8096387E53}" destId="{3AD8E45F-FDF0-4BC2-A3FF-70C9BBDBB262}" srcOrd="0" destOrd="0" presId="urn:microsoft.com/office/officeart/2005/8/layout/hierarchy4"/>
    <dgm:cxn modelId="{8AD0F1DE-80CE-4926-91C6-83EFD44A7E4A}" type="presParOf" srcId="{0FB429A2-C740-43C2-9271-8A8096387E53}" destId="{ECB5EBF8-06CC-4187-A855-B451247DF91D}" srcOrd="1" destOrd="0" presId="urn:microsoft.com/office/officeart/2005/8/layout/hierarchy4"/>
    <dgm:cxn modelId="{ED60D95A-5863-4000-B1EF-5B8F0841EAA4}" type="presParOf" srcId="{0FB429A2-C740-43C2-9271-8A8096387E53}" destId="{18E994D9-117B-48F7-870C-F829A018638D}" srcOrd="2" destOrd="0" presId="urn:microsoft.com/office/officeart/2005/8/layout/hierarchy4"/>
    <dgm:cxn modelId="{D406BC48-CC38-4531-AD60-2749C7C8B312}" type="presParOf" srcId="{18E994D9-117B-48F7-870C-F829A018638D}" destId="{B5B358C9-829C-45C6-9076-271D73E37B74}" srcOrd="0" destOrd="0" presId="urn:microsoft.com/office/officeart/2005/8/layout/hierarchy4"/>
    <dgm:cxn modelId="{21A24058-E7D2-44F1-B248-C3908D03DCFA}" type="presParOf" srcId="{B5B358C9-829C-45C6-9076-271D73E37B74}" destId="{9F419D98-A011-44F5-B90D-005228E4E810}" srcOrd="0" destOrd="0" presId="urn:microsoft.com/office/officeart/2005/8/layout/hierarchy4"/>
    <dgm:cxn modelId="{A8C8F3B9-4722-4538-A0C1-0D2C37DF38BD}" type="presParOf" srcId="{B5B358C9-829C-45C6-9076-271D73E37B74}" destId="{FE440AB3-8D8C-46FF-9AA7-131BDC2B7634}" srcOrd="1" destOrd="0" presId="urn:microsoft.com/office/officeart/2005/8/layout/hierarchy4"/>
    <dgm:cxn modelId="{597F6BDB-4500-4F96-9A86-F7A3758B528C}" type="presParOf" srcId="{18E994D9-117B-48F7-870C-F829A018638D}" destId="{E0742ED7-78A7-4739-B6D7-A6304565EB42}" srcOrd="1" destOrd="0" presId="urn:microsoft.com/office/officeart/2005/8/layout/hierarchy4"/>
    <dgm:cxn modelId="{17D0704F-80CE-48A3-AF27-C320B79E1114}" type="presParOf" srcId="{18E994D9-117B-48F7-870C-F829A018638D}" destId="{9167264E-E69E-460A-8C71-FCEBA2787079}" srcOrd="2" destOrd="0" presId="urn:microsoft.com/office/officeart/2005/8/layout/hierarchy4"/>
    <dgm:cxn modelId="{A5FB0DCC-C783-4337-A6D2-5C3BE876BEF0}" type="presParOf" srcId="{9167264E-E69E-460A-8C71-FCEBA2787079}" destId="{0EA67BE1-FE9F-4C04-889E-E825E9032A17}" srcOrd="0" destOrd="0" presId="urn:microsoft.com/office/officeart/2005/8/layout/hierarchy4"/>
    <dgm:cxn modelId="{4172F6E6-36E0-4032-8880-25AC991DB2F4}" type="presParOf" srcId="{9167264E-E69E-460A-8C71-FCEBA2787079}" destId="{398BBB32-DE1F-4975-A6B7-AD0E75038EDD}" srcOrd="1" destOrd="0" presId="urn:microsoft.com/office/officeart/2005/8/layout/hierarchy4"/>
    <dgm:cxn modelId="{9A2F1E02-2148-4769-9A12-A6C058FB654E}" type="presParOf" srcId="{3165743B-D5DC-49E5-A8E2-3BDD28A61EAB}" destId="{57F84B33-BA1D-4931-88D5-DE6F50AB854F}" srcOrd="3" destOrd="0" presId="urn:microsoft.com/office/officeart/2005/8/layout/hierarchy4"/>
    <dgm:cxn modelId="{FA18D6C6-1657-4D14-8C7F-752E65D5CD7F}" type="presParOf" srcId="{3165743B-D5DC-49E5-A8E2-3BDD28A61EAB}" destId="{15CDF2E4-A523-4A2F-9440-09473CE4DCF6}" srcOrd="4" destOrd="0" presId="urn:microsoft.com/office/officeart/2005/8/layout/hierarchy4"/>
    <dgm:cxn modelId="{2EF586CA-CF4F-47AF-BFAC-BD852D3FB6E4}" type="presParOf" srcId="{15CDF2E4-A523-4A2F-9440-09473CE4DCF6}" destId="{27E93754-5341-4ACF-825E-0F28B6FC19F4}" srcOrd="0" destOrd="0" presId="urn:microsoft.com/office/officeart/2005/8/layout/hierarchy4"/>
    <dgm:cxn modelId="{4BAF97ED-0D8C-43C7-A757-793EB330143A}" type="presParOf" srcId="{15CDF2E4-A523-4A2F-9440-09473CE4DCF6}" destId="{4CA57616-F0F5-4253-9507-A52B96CE548E}" srcOrd="1" destOrd="0" presId="urn:microsoft.com/office/officeart/2005/8/layout/hierarchy4"/>
    <dgm:cxn modelId="{43BAF55A-F15A-404C-9204-E62633744290}" type="presParOf" srcId="{15CDF2E4-A523-4A2F-9440-09473CE4DCF6}" destId="{20FD135D-0F3C-4D10-B68E-600595297D24}" srcOrd="2" destOrd="0" presId="urn:microsoft.com/office/officeart/2005/8/layout/hierarchy4"/>
    <dgm:cxn modelId="{65E63D27-2579-4854-A1C7-B5567B74AA4B}" type="presParOf" srcId="{20FD135D-0F3C-4D10-B68E-600595297D24}" destId="{5C66E5E4-DD98-4449-ACCA-D77F721581C7}" srcOrd="0" destOrd="0" presId="urn:microsoft.com/office/officeart/2005/8/layout/hierarchy4"/>
    <dgm:cxn modelId="{274A396A-3092-4A50-8840-DD86B21B76A4}" type="presParOf" srcId="{5C66E5E4-DD98-4449-ACCA-D77F721581C7}" destId="{A2458CA6-EAB4-4752-AFE1-3DF95ECAC97F}" srcOrd="0" destOrd="0" presId="urn:microsoft.com/office/officeart/2005/8/layout/hierarchy4"/>
    <dgm:cxn modelId="{DED093A2-D8C3-48FE-B3B1-882F26D76516}" type="presParOf" srcId="{5C66E5E4-DD98-4449-ACCA-D77F721581C7}" destId="{B321F58D-BE37-422F-A0F0-27239C7A1158}" srcOrd="1" destOrd="0" presId="urn:microsoft.com/office/officeart/2005/8/layout/hierarchy4"/>
    <dgm:cxn modelId="{292D73C9-B1C3-4E0E-B0B5-321C062FF687}" type="presParOf" srcId="{20FD135D-0F3C-4D10-B68E-600595297D24}" destId="{88EC709C-0A94-4AAE-92A6-77872544359F}" srcOrd="1" destOrd="0" presId="urn:microsoft.com/office/officeart/2005/8/layout/hierarchy4"/>
    <dgm:cxn modelId="{80897A90-E16F-4FE9-A88A-6F49AC44BA7A}" type="presParOf" srcId="{20FD135D-0F3C-4D10-B68E-600595297D24}" destId="{8212D007-EE54-4155-A3D8-C16CE48AE55D}" srcOrd="2" destOrd="0" presId="urn:microsoft.com/office/officeart/2005/8/layout/hierarchy4"/>
    <dgm:cxn modelId="{1D9162C6-042D-479A-BEB9-561FA2877D8B}" type="presParOf" srcId="{8212D007-EE54-4155-A3D8-C16CE48AE55D}" destId="{1C91B25E-D0CD-41EB-B52F-4DBF22D8E62C}" srcOrd="0" destOrd="0" presId="urn:microsoft.com/office/officeart/2005/8/layout/hierarchy4"/>
    <dgm:cxn modelId="{4ED2EBCE-C545-43E4-A5B1-AD5CC93ADF42}" type="presParOf" srcId="{8212D007-EE54-4155-A3D8-C16CE48AE55D}" destId="{21A298C5-6BD9-4C65-AA27-CFF23E4A5B18}" srcOrd="1" destOrd="0" presId="urn:microsoft.com/office/officeart/2005/8/layout/hierarchy4"/>
  </dgm:cxnLst>
  <dgm:bg/>
  <dgm:whole/>
  <dgm:extLst>
    <a:ext uri="http://schemas.microsoft.com/office/drawing/2008/diagram">
      <dsp:dataModelExt xmlns:dsp="http://schemas.microsoft.com/office/drawing/2008/diagram" relId="rId33"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Ask to enter password and PIN</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A66112ED-C332-4587-818D-D8BB7EAD46D4}">
      <dgm:prSet phldrT="[Text]"/>
      <dgm:spPr/>
      <dgm:t>
        <a:bodyPr/>
        <a:lstStyle/>
        <a:p>
          <a:pPr algn="ctr"/>
          <a:r>
            <a:rPr lang="en-US"/>
            <a:t>Combine the secret key of the sharing scheme</a:t>
          </a:r>
        </a:p>
      </dgm:t>
    </dgm:pt>
    <dgm:pt modelId="{8104BE3A-6888-4612-835A-43818631C24B}" type="parTrans" cxnId="{96AA6495-BDDD-438D-8556-0EC18FE9ADF2}">
      <dgm:prSet/>
      <dgm:spPr/>
      <dgm:t>
        <a:bodyPr/>
        <a:lstStyle/>
        <a:p>
          <a:pPr algn="ctr"/>
          <a:endParaRPr lang="en-US"/>
        </a:p>
      </dgm:t>
    </dgm:pt>
    <dgm:pt modelId="{D7F397C6-9F94-4D2D-9585-BBB4ECA03EDB}" type="sibTrans" cxnId="{96AA6495-BDDD-438D-8556-0EC18FE9ADF2}">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ing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ing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management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Validate key expiry period</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Delete old key</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2"/>
      <dgm:spPr/>
      <dgm:t>
        <a:bodyPr/>
        <a:lstStyle/>
        <a:p>
          <a:endParaRPr lang="en-US"/>
        </a:p>
      </dgm:t>
    </dgm:pt>
    <dgm:pt modelId="{3B40609A-C030-45A5-83C9-73ACC8B466EA}" type="pres">
      <dgm:prSet presAssocID="{1A278BC2-2F26-4ACF-AC0F-2ADC27393DF5}" presName="child" presStyleLbl="alignAccFollowNode1" presStyleIdx="0" presStyleCnt="12">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2"/>
      <dgm:spPr/>
      <dgm:t>
        <a:bodyPr/>
        <a:lstStyle/>
        <a:p>
          <a:endParaRPr lang="en-US"/>
        </a:p>
      </dgm:t>
    </dgm:pt>
    <dgm:pt modelId="{891B2F86-37D0-4113-AB1B-3B29312E882D}" type="pres">
      <dgm:prSet presAssocID="{A66112ED-C332-4587-818D-D8BB7EAD46D4}" presName="child" presStyleLbl="alignAccFollowNode1" presStyleIdx="1" presStyleCnt="12">
        <dgm:presLayoutVars>
          <dgm:chMax val="0"/>
          <dgm:bulletEnabled val="1"/>
        </dgm:presLayoutVars>
      </dgm:prSet>
      <dgm:spPr/>
      <dgm:t>
        <a:bodyPr/>
        <a:lstStyle/>
        <a:p>
          <a:endParaRPr lang="en-US"/>
        </a:p>
      </dgm:t>
    </dgm:pt>
    <dgm:pt modelId="{194FF6EB-FD4F-445C-8719-C62F6C3BAEA4}" type="pres">
      <dgm:prSet presAssocID="{D7F397C6-9F94-4D2D-9585-BBB4ECA03EDB}" presName="sibTrans" presStyleLbl="sibTrans2D1" presStyleIdx="2" presStyleCnt="12"/>
      <dgm:spPr/>
      <dgm:t>
        <a:bodyPr/>
        <a:lstStyle/>
        <a:p>
          <a:endParaRPr lang="en-US"/>
        </a:p>
      </dgm:t>
    </dgm:pt>
    <dgm:pt modelId="{C77D165E-8404-46E1-9D7A-0555EB45C01C}" type="pres">
      <dgm:prSet presAssocID="{6D263A49-2DC1-4A55-B196-F0B59F3D77A0}" presName="child" presStyleLbl="alignAccFollowNode1" presStyleIdx="2" presStyleCnt="12">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3" presStyleCnt="12"/>
      <dgm:spPr/>
      <dgm:t>
        <a:bodyPr/>
        <a:lstStyle/>
        <a:p>
          <a:endParaRPr lang="en-US"/>
        </a:p>
      </dgm:t>
    </dgm:pt>
    <dgm:pt modelId="{BA232D8D-40FE-4164-9AED-9A2644679D9E}" type="pres">
      <dgm:prSet presAssocID="{5AAC3FB1-114A-4E31-9E6E-39AEE08E93A4}" presName="child" presStyleLbl="alignAccFollowNode1" presStyleIdx="3" presStyleCnt="12">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4" presStyleCnt="12"/>
      <dgm:spPr/>
      <dgm:t>
        <a:bodyPr/>
        <a:lstStyle/>
        <a:p>
          <a:endParaRPr lang="en-US"/>
        </a:p>
      </dgm:t>
    </dgm:pt>
    <dgm:pt modelId="{5836CA99-F6D1-4876-B8FD-A0A6C09BCB38}" type="pres">
      <dgm:prSet presAssocID="{2C3BFB05-3B88-4214-AFE6-5F8EF41B525B}" presName="child" presStyleLbl="alignAccFollowNode1" presStyleIdx="4" presStyleCnt="12">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5" presStyleCnt="12"/>
      <dgm:spPr/>
      <dgm:t>
        <a:bodyPr/>
        <a:lstStyle/>
        <a:p>
          <a:endParaRPr lang="en-US"/>
        </a:p>
      </dgm:t>
    </dgm:pt>
    <dgm:pt modelId="{D418391C-EC4A-4674-9C95-1EBC7796598B}" type="pres">
      <dgm:prSet presAssocID="{857EDC4A-8348-4FEE-B185-799957D909A3}" presName="child" presStyleLbl="alignAccFollowNode1" presStyleIdx="5" presStyleCnt="12">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2"/>
      <dgm:spPr/>
      <dgm:t>
        <a:bodyPr/>
        <a:lstStyle/>
        <a:p>
          <a:endParaRPr lang="en-US"/>
        </a:p>
      </dgm:t>
    </dgm:pt>
    <dgm:pt modelId="{BBEAE71A-9FF8-49C6-A915-9B896D93DF32}" type="pres">
      <dgm:prSet presAssocID="{CB11223F-035A-448B-9F42-AD05A6AFCE3D}" presName="child" presStyleLbl="alignAccFollowNode1" presStyleIdx="6" presStyleCnt="12">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2"/>
      <dgm:spPr/>
      <dgm:t>
        <a:bodyPr/>
        <a:lstStyle/>
        <a:p>
          <a:endParaRPr lang="en-US"/>
        </a:p>
      </dgm:t>
    </dgm:pt>
    <dgm:pt modelId="{E5B38EF7-816F-4581-A22E-54DA794DC37C}" type="pres">
      <dgm:prSet presAssocID="{41E6A5C5-1AD0-4782-91C7-4020DE3ED733}" presName="child" presStyleLbl="alignAccFollowNode1" presStyleIdx="7" presStyleCnt="12">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2"/>
      <dgm:spPr/>
      <dgm:t>
        <a:bodyPr/>
        <a:lstStyle/>
        <a:p>
          <a:endParaRPr lang="en-US"/>
        </a:p>
      </dgm:t>
    </dgm:pt>
    <dgm:pt modelId="{0A4AF4A8-7995-43D1-9692-CCEE2784EC63}" type="pres">
      <dgm:prSet presAssocID="{AFF637AD-B29B-4C29-BBB7-CC7DB212B8C1}" presName="child" presStyleLbl="alignAccFollowNode1" presStyleIdx="8" presStyleCnt="12">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2"/>
      <dgm:spPr/>
      <dgm:t>
        <a:bodyPr/>
        <a:lstStyle/>
        <a:p>
          <a:endParaRPr lang="en-US"/>
        </a:p>
      </dgm:t>
    </dgm:pt>
    <dgm:pt modelId="{C4400CE6-D231-4FC9-BA31-0B78B64C0D2D}" type="pres">
      <dgm:prSet presAssocID="{05EA83C6-66DF-46A9-A072-14EE217C65EA}" presName="child" presStyleLbl="alignAccFollowNode1" presStyleIdx="9" presStyleCnt="12">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3DACCFAC-9B57-481F-AD57-89899CE8FFBC}" type="pres">
      <dgm:prSet presAssocID="{E3C419DD-76D0-4C15-80C0-9376FD2B1390}" presName="parTrans" presStyleLbl="sibTrans2D1" presStyleIdx="10" presStyleCnt="12"/>
      <dgm:spPr/>
      <dgm:t>
        <a:bodyPr/>
        <a:lstStyle/>
        <a:p>
          <a:endParaRPr lang="en-US"/>
        </a:p>
      </dgm:t>
    </dgm:pt>
    <dgm:pt modelId="{66608261-7073-45B8-819B-F3861AFC51C8}" type="pres">
      <dgm:prSet presAssocID="{AB806BF9-2F1E-4556-A157-745C79C4EB99}" presName="child" presStyleLbl="alignAccFollowNode1" presStyleIdx="10" presStyleCnt="12">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1" presStyleCnt="12"/>
      <dgm:spPr/>
      <dgm:t>
        <a:bodyPr/>
        <a:lstStyle/>
        <a:p>
          <a:endParaRPr lang="en-US"/>
        </a:p>
      </dgm:t>
    </dgm:pt>
    <dgm:pt modelId="{983A6286-9142-4B9D-B1C1-85C9461E7BFC}" type="pres">
      <dgm:prSet presAssocID="{391B546C-CDA4-4E4A-8370-DA997B5E8BF8}" presName="child" presStyleLbl="alignAccFollowNode1" presStyleIdx="11" presStyleCnt="12">
        <dgm:presLayoutVars>
          <dgm:chMax val="0"/>
          <dgm:bulletEnabled val="1"/>
        </dgm:presLayoutVars>
      </dgm:prSet>
      <dgm:spPr/>
      <dgm:t>
        <a:bodyPr/>
        <a:lstStyle/>
        <a:p>
          <a:endParaRPr lang="en-US"/>
        </a:p>
      </dgm:t>
    </dgm:pt>
  </dgm:ptLst>
  <dgm:cxnLst>
    <dgm:cxn modelId="{6FB0229F-4774-4D99-B0F7-DE0E63EB88A8}" type="presOf" srcId="{EFCF95A0-EA78-45CB-B671-19B495027C4E}" destId="{B029EDC4-A2F0-45B4-9CE5-7522B97BD03E}" srcOrd="0" destOrd="0" presId="urn:microsoft.com/office/officeart/2005/8/layout/lProcess1"/>
    <dgm:cxn modelId="{8FC22ECA-1357-48D4-965A-3EAFB5F2EFBD}" srcId="{FF2026F5-3FFF-46AF-924E-996A0724505B}" destId="{41E6A5C5-1AD0-4782-91C7-4020DE3ED733}" srcOrd="1" destOrd="0" parTransId="{3991A5F8-F07A-428E-96C0-3CA26086E3CF}" sibTransId="{4C91C3AE-C670-46ED-9C7E-A5B021722B41}"/>
    <dgm:cxn modelId="{231024BC-B7EC-4A68-8B0D-D9E5153A84EF}" type="presOf" srcId="{857EDC4A-8348-4FEE-B185-799957D909A3}" destId="{D418391C-EC4A-4674-9C95-1EBC7796598B}" srcOrd="0" destOrd="0" presId="urn:microsoft.com/office/officeart/2005/8/layout/lProcess1"/>
    <dgm:cxn modelId="{213037A8-A070-4BD1-ACFB-F5FCAAC3FBD8}" type="presOf" srcId="{1B77E120-D666-4F94-B5EE-C16BE7178421}" destId="{6193D1F8-B540-4FAF-86BB-5A128E9364C9}" srcOrd="0" destOrd="0" presId="urn:microsoft.com/office/officeart/2005/8/layout/lProcess1"/>
    <dgm:cxn modelId="{204FE4D8-7ED7-45D6-BC91-E7BDCDF88703}" type="presOf" srcId="{7284B1EB-9204-489C-B704-04DAFDB1AECB}" destId="{62286F5E-D6AA-42E0-A6BC-7EDA1DF451B8}" srcOrd="0" destOrd="0" presId="urn:microsoft.com/office/officeart/2005/8/layout/lProcess1"/>
    <dgm:cxn modelId="{81979797-52E1-4179-BC52-C70752D068AA}" srcId="{F040F39C-9BD4-4D34-9DB4-65256F3411FD}" destId="{857EDC4A-8348-4FEE-B185-799957D909A3}" srcOrd="1" destOrd="0" parTransId="{AA662F77-DA92-4AFF-9A50-B60BF73FCF26}" sibTransId="{1D903A01-D0CA-48FF-B993-7C031A4A7C80}"/>
    <dgm:cxn modelId="{67BC7E68-66A5-4CF6-9664-96A50A37BB0F}" type="presOf" srcId="{F60612F4-2192-41F0-891E-340FDE569B47}" destId="{A308878E-3787-43F8-BD08-930CD14F2BB7}" srcOrd="0" destOrd="0" presId="urn:microsoft.com/office/officeart/2005/8/layout/lProcess1"/>
    <dgm:cxn modelId="{521F5718-5DC1-4469-A4AA-1034EE81E5F1}" srcId="{29563C23-2167-4A7B-82D0-3FFD1185D204}" destId="{AB806BF9-2F1E-4556-A157-745C79C4EB99}" srcOrd="0" destOrd="0" parTransId="{E3C419DD-76D0-4C15-80C0-9376FD2B1390}" sibTransId="{1B77E120-D666-4F94-B5EE-C16BE7178421}"/>
    <dgm:cxn modelId="{5A1DBE38-629F-4B11-874A-8CABD7E0220D}" srcId="{70C3184D-DBC1-4728-8B8D-4D0EDC5FB00C}" destId="{6D263A49-2DC1-4A55-B196-F0B59F3D77A0}" srcOrd="2" destOrd="0" parTransId="{E61EA848-DED8-4991-A209-9FB93A96B4DF}" sibTransId="{BD785217-A627-4C0E-B201-6092C4213413}"/>
    <dgm:cxn modelId="{6E8BAC62-AC0C-4568-A2F9-AFD1309BE262}" type="presOf" srcId="{CB11223F-035A-448B-9F42-AD05A6AFCE3D}" destId="{BBEAE71A-9FF8-49C6-A915-9B896D93DF32}" srcOrd="0" destOrd="0" presId="urn:microsoft.com/office/officeart/2005/8/layout/lProcess1"/>
    <dgm:cxn modelId="{9BABDF5E-2746-4701-A792-9B2EA37D7018}" type="presOf" srcId="{AB806BF9-2F1E-4556-A157-745C79C4EB99}" destId="{66608261-7073-45B8-819B-F3861AFC51C8}" srcOrd="0" destOrd="0" presId="urn:microsoft.com/office/officeart/2005/8/layout/lProcess1"/>
    <dgm:cxn modelId="{43F3CFFC-8308-4EBF-B0E3-B2024E6555A4}" type="presOf" srcId="{AFF637AD-B29B-4C29-BBB7-CC7DB212B8C1}" destId="{0A4AF4A8-7995-43D1-9692-CCEE2784EC63}"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1BF6410D-0635-4247-9373-16A902AA8E1C}" srcId="{C9CE959F-6D26-4BEE-907D-180615B64A98}" destId="{29563C23-2167-4A7B-82D0-3FFD1185D204}" srcOrd="3" destOrd="0" parTransId="{F1BDACB6-B95C-4FC8-8105-BFEAC8779D19}" sibTransId="{34AE9B42-2A73-416E-AA59-698DB8B45B1A}"/>
    <dgm:cxn modelId="{803CAEEB-13BF-4FC9-8482-F537C687F24D}" type="presOf" srcId="{6D263A49-2DC1-4A55-B196-F0B59F3D77A0}" destId="{C77D165E-8404-46E1-9D7A-0555EB45C01C}" srcOrd="0" destOrd="0" presId="urn:microsoft.com/office/officeart/2005/8/layout/lProcess1"/>
    <dgm:cxn modelId="{E8E5515A-D0F1-4031-B3B7-8F1AD9997516}" type="presOf" srcId="{12438F4F-BCD7-495A-B098-C65335007B6B}" destId="{4F03CDCC-BE10-4C15-A0A2-ABCEE4CA444A}"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E029BDE4-8342-4F0D-9D7F-BA90D2F8D415}" type="presOf" srcId="{4C91C3AE-C670-46ED-9C7E-A5B021722B41}" destId="{31D8D102-817C-4E71-B613-7EDFE4F3777C}" srcOrd="0" destOrd="0" presId="urn:microsoft.com/office/officeart/2005/8/layout/lProcess1"/>
    <dgm:cxn modelId="{947E93AC-0D87-478A-829D-B29567470899}" srcId="{FF2026F5-3FFF-46AF-924E-996A0724505B}" destId="{CB11223F-035A-448B-9F42-AD05A6AFCE3D}" srcOrd="0" destOrd="0" parTransId="{EFCF95A0-EA78-45CB-B671-19B495027C4E}" sibTransId="{F4C360F7-E40A-49D2-8288-714B2D598430}"/>
    <dgm:cxn modelId="{ADB6F61C-8D0F-42EF-88B1-94EC053F142A}" type="presOf" srcId="{1A278BC2-2F26-4ACF-AC0F-2ADC27393DF5}" destId="{3B40609A-C030-45A5-83C9-73ACC8B466EA}" srcOrd="0" destOrd="0" presId="urn:microsoft.com/office/officeart/2005/8/layout/lProcess1"/>
    <dgm:cxn modelId="{E52B83CF-E1EF-4DF7-AD12-B51EFDEF9EF4}" type="presOf" srcId="{5AAC3FB1-114A-4E31-9E6E-39AEE08E93A4}" destId="{BA232D8D-40FE-4164-9AED-9A2644679D9E}" srcOrd="0" destOrd="0" presId="urn:microsoft.com/office/officeart/2005/8/layout/lProcess1"/>
    <dgm:cxn modelId="{1B98BB08-356F-4E2B-B6EF-FB357181A8FD}" type="presOf" srcId="{41E6A5C5-1AD0-4782-91C7-4020DE3ED733}" destId="{E5B38EF7-816F-4581-A22E-54DA794DC37C}" srcOrd="0" destOrd="0" presId="urn:microsoft.com/office/officeart/2005/8/layout/lProcess1"/>
    <dgm:cxn modelId="{1B9CD7E6-A1B6-4DBF-8B9C-83C409BBEBBB}" type="presOf" srcId="{C9CE959F-6D26-4BEE-907D-180615B64A98}" destId="{79FF84E5-2BA0-421E-9C56-146577F6F707}"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C8FE4FC6-0109-465D-AB2B-CE748B2C9CA3}" type="presOf" srcId="{E3C419DD-76D0-4C15-80C0-9376FD2B1390}" destId="{3DACCFAC-9B57-481F-AD57-89899CE8FFBC}"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B722B124-5BB6-469C-928F-C94E4F3B5BA0}" type="presOf" srcId="{EAB89255-0CD4-468F-A649-484C4F8DA2C0}" destId="{30DC0E3A-5A2B-4FB2-A829-8F0BA3432B89}" srcOrd="0" destOrd="0" presId="urn:microsoft.com/office/officeart/2005/8/layout/lProcess1"/>
    <dgm:cxn modelId="{8ED0ACAE-C70E-4A5B-B21B-20AEE8B250B4}" srcId="{F040F39C-9BD4-4D34-9DB4-65256F3411FD}" destId="{2C3BFB05-3B88-4214-AFE6-5F8EF41B525B}" srcOrd="0" destOrd="0" parTransId="{F60612F4-2192-41F0-891E-340FDE569B47}" sibTransId="{7284B1EB-9204-489C-B704-04DAFDB1AECB}"/>
    <dgm:cxn modelId="{DF830F2C-E21D-4BBC-AA3D-04F989B9AD42}" type="presOf" srcId="{F4C360F7-E40A-49D2-8288-714B2D598430}" destId="{2D16407D-91FF-4C09-A147-0057D785884E}" srcOrd="0" destOrd="0" presId="urn:microsoft.com/office/officeart/2005/8/layout/lProcess1"/>
    <dgm:cxn modelId="{42943B9C-6DA1-403E-A04C-6B7A9AA63C30}" type="presOf" srcId="{70C3184D-DBC1-4728-8B8D-4D0EDC5FB00C}" destId="{709A3CD6-7C80-4A4A-9E33-3F827D0D28FD}"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78618787-D160-4D3C-A53A-5B88523127C1}" type="presOf" srcId="{2C3BFB05-3B88-4214-AFE6-5F8EF41B525B}" destId="{5836CA99-F6D1-4876-B8FD-A0A6C09BCB38}" srcOrd="0" destOrd="0" presId="urn:microsoft.com/office/officeart/2005/8/layout/lProcess1"/>
    <dgm:cxn modelId="{DB42D718-56B3-44F0-9960-6C669124FFDB}" type="presOf" srcId="{D7F397C6-9F94-4D2D-9585-BBB4ECA03EDB}" destId="{194FF6EB-FD4F-445C-8719-C62F6C3BAEA4}" srcOrd="0" destOrd="0" presId="urn:microsoft.com/office/officeart/2005/8/layout/lProcess1"/>
    <dgm:cxn modelId="{28F1A676-94F1-43B3-828B-F593FD82CEE8}" srcId="{29563C23-2167-4A7B-82D0-3FFD1185D204}" destId="{391B546C-CDA4-4E4A-8370-DA997B5E8BF8}" srcOrd="1" destOrd="0" parTransId="{409BD2BC-3EA3-46D7-B6F5-0ACEA454E27D}" sibTransId="{9C2863B3-AF7A-4EC7-BC42-60C4175B3BAF}"/>
    <dgm:cxn modelId="{A021B7ED-8FA1-4D56-A7AE-6A0F789D8C1B}" type="presOf" srcId="{05EA83C6-66DF-46A9-A072-14EE217C65EA}" destId="{C4400CE6-D231-4FC9-BA31-0B78B64C0D2D}" srcOrd="0" destOrd="0" presId="urn:microsoft.com/office/officeart/2005/8/layout/lProcess1"/>
    <dgm:cxn modelId="{3C519313-884F-43E7-86DF-4EBFE8C7067F}" srcId="{70C3184D-DBC1-4728-8B8D-4D0EDC5FB00C}" destId="{5AAC3FB1-114A-4E31-9E6E-39AEE08E93A4}" srcOrd="3" destOrd="0" parTransId="{66908593-6693-4780-98C2-AF61DAC5E6FB}" sibTransId="{137F1C9E-56F2-4A14-9041-BE85297F2F60}"/>
    <dgm:cxn modelId="{9CEFF749-2CBA-4947-B648-4275DEFC5359}" type="presOf" srcId="{29563C23-2167-4A7B-82D0-3FFD1185D204}" destId="{D6A5B4F1-8541-4489-91E7-2B015E336B7C}" srcOrd="0" destOrd="0" presId="urn:microsoft.com/office/officeart/2005/8/layout/lProcess1"/>
    <dgm:cxn modelId="{96AA6495-BDDD-438D-8556-0EC18FE9ADF2}" srcId="{70C3184D-DBC1-4728-8B8D-4D0EDC5FB00C}" destId="{A66112ED-C332-4587-818D-D8BB7EAD46D4}" srcOrd="1" destOrd="0" parTransId="{8104BE3A-6888-4612-835A-43818631C24B}" sibTransId="{D7F397C6-9F94-4D2D-9585-BBB4ECA03EDB}"/>
    <dgm:cxn modelId="{58749AD0-8081-4348-B644-6D125911A96E}" srcId="{FF2026F5-3FFF-46AF-924E-996A0724505B}" destId="{05EA83C6-66DF-46A9-A072-14EE217C65EA}" srcOrd="3" destOrd="0" parTransId="{3559E844-B1DB-470F-8C33-CAE74EA43C5C}" sibTransId="{4060D023-66FE-41B6-8F4A-AC1BE166D31F}"/>
    <dgm:cxn modelId="{3466C8A2-DA9C-439D-BF97-5A3F2B7FD1C9}" type="presOf" srcId="{349AB25D-091C-4988-8C30-DD48382310BC}" destId="{3C70A99D-65CB-47AB-AFAE-71B951824F39}" srcOrd="0" destOrd="0" presId="urn:microsoft.com/office/officeart/2005/8/layout/lProcess1"/>
    <dgm:cxn modelId="{9A4EC0FE-FFE5-4113-856E-C133C7A40BC4}" type="presOf" srcId="{BD785217-A627-4C0E-B201-6092C4213413}" destId="{AEAF3728-0EC2-4538-8B4A-19D1318EFF7D}" srcOrd="0" destOrd="0" presId="urn:microsoft.com/office/officeart/2005/8/layout/lProcess1"/>
    <dgm:cxn modelId="{FDA18247-A223-46F9-B265-A8FB22D80FB6}" type="presOf" srcId="{A66112ED-C332-4587-818D-D8BB7EAD46D4}" destId="{891B2F86-37D0-4113-AB1B-3B29312E882D}" srcOrd="0" destOrd="0" presId="urn:microsoft.com/office/officeart/2005/8/layout/lProcess1"/>
    <dgm:cxn modelId="{6059A4C9-8B2D-47A5-A25E-CFEFB55C9C90}" type="presOf" srcId="{F040F39C-9BD4-4D34-9DB4-65256F3411FD}" destId="{B45D52D5-6BAF-440B-A050-5DC8ADDCB7E0}" srcOrd="0" destOrd="0" presId="urn:microsoft.com/office/officeart/2005/8/layout/lProcess1"/>
    <dgm:cxn modelId="{4F687F76-C6C9-45DB-ADEF-D1A3C795F3A3}" type="presOf" srcId="{391B546C-CDA4-4E4A-8370-DA997B5E8BF8}" destId="{983A6286-9142-4B9D-B1C1-85C9461E7BFC}" srcOrd="0" destOrd="0" presId="urn:microsoft.com/office/officeart/2005/8/layout/lProcess1"/>
    <dgm:cxn modelId="{A64A3994-3F41-4257-9480-533DD3437053}" type="presOf" srcId="{FF2026F5-3FFF-46AF-924E-996A0724505B}" destId="{589F8AED-828A-4389-91BD-2554FABF0229}" srcOrd="0" destOrd="0" presId="urn:microsoft.com/office/officeart/2005/8/layout/lProcess1"/>
    <dgm:cxn modelId="{A233B0C3-35F5-4648-A6FF-359305358359}" type="presParOf" srcId="{79FF84E5-2BA0-421E-9C56-146577F6F707}" destId="{6317F39C-7987-450E-A994-02C122A43611}" srcOrd="0" destOrd="0" presId="urn:microsoft.com/office/officeart/2005/8/layout/lProcess1"/>
    <dgm:cxn modelId="{9273CCCC-1E89-41A0-BB10-456F15301C6A}" type="presParOf" srcId="{6317F39C-7987-450E-A994-02C122A43611}" destId="{709A3CD6-7C80-4A4A-9E33-3F827D0D28FD}" srcOrd="0" destOrd="0" presId="urn:microsoft.com/office/officeart/2005/8/layout/lProcess1"/>
    <dgm:cxn modelId="{1DB1F4BC-0AD1-4566-9509-6954324B4DFD}" type="presParOf" srcId="{6317F39C-7987-450E-A994-02C122A43611}" destId="{4F03CDCC-BE10-4C15-A0A2-ABCEE4CA444A}" srcOrd="1" destOrd="0" presId="urn:microsoft.com/office/officeart/2005/8/layout/lProcess1"/>
    <dgm:cxn modelId="{9001BA62-7B7E-4FC5-968E-1C8117059A4C}" type="presParOf" srcId="{6317F39C-7987-450E-A994-02C122A43611}" destId="{3B40609A-C030-45A5-83C9-73ACC8B466EA}" srcOrd="2" destOrd="0" presId="urn:microsoft.com/office/officeart/2005/8/layout/lProcess1"/>
    <dgm:cxn modelId="{37D75B8F-874E-4327-8928-FD2874BB2929}" type="presParOf" srcId="{6317F39C-7987-450E-A994-02C122A43611}" destId="{3C70A99D-65CB-47AB-AFAE-71B951824F39}" srcOrd="3" destOrd="0" presId="urn:microsoft.com/office/officeart/2005/8/layout/lProcess1"/>
    <dgm:cxn modelId="{5F5C0677-A115-4E8D-8B4F-6E5D04A2ED70}" type="presParOf" srcId="{6317F39C-7987-450E-A994-02C122A43611}" destId="{891B2F86-37D0-4113-AB1B-3B29312E882D}" srcOrd="4" destOrd="0" presId="urn:microsoft.com/office/officeart/2005/8/layout/lProcess1"/>
    <dgm:cxn modelId="{7A48FEF3-1C8B-4C8D-B234-2B9D677413F6}" type="presParOf" srcId="{6317F39C-7987-450E-A994-02C122A43611}" destId="{194FF6EB-FD4F-445C-8719-C62F6C3BAEA4}" srcOrd="5" destOrd="0" presId="urn:microsoft.com/office/officeart/2005/8/layout/lProcess1"/>
    <dgm:cxn modelId="{925EED36-A8B3-441A-823A-6B1AFB0BDED6}" type="presParOf" srcId="{6317F39C-7987-450E-A994-02C122A43611}" destId="{C77D165E-8404-46E1-9D7A-0555EB45C01C}" srcOrd="6" destOrd="0" presId="urn:microsoft.com/office/officeart/2005/8/layout/lProcess1"/>
    <dgm:cxn modelId="{A1AD80F5-1C66-43F2-AF36-61E55E7F6280}" type="presParOf" srcId="{6317F39C-7987-450E-A994-02C122A43611}" destId="{AEAF3728-0EC2-4538-8B4A-19D1318EFF7D}" srcOrd="7" destOrd="0" presId="urn:microsoft.com/office/officeart/2005/8/layout/lProcess1"/>
    <dgm:cxn modelId="{40A3A379-DE81-45A7-996F-194E609560AB}" type="presParOf" srcId="{6317F39C-7987-450E-A994-02C122A43611}" destId="{BA232D8D-40FE-4164-9AED-9A2644679D9E}" srcOrd="8" destOrd="0" presId="urn:microsoft.com/office/officeart/2005/8/layout/lProcess1"/>
    <dgm:cxn modelId="{1F5C85F1-2E7C-4DD8-9626-50A8D04C6F8D}" type="presParOf" srcId="{79FF84E5-2BA0-421E-9C56-146577F6F707}" destId="{0E220238-6B90-4487-ABDE-4FE72C22766F}" srcOrd="1" destOrd="0" presId="urn:microsoft.com/office/officeart/2005/8/layout/lProcess1"/>
    <dgm:cxn modelId="{6AFFA7B4-3E95-4F27-A615-C53B8FA71E60}" type="presParOf" srcId="{79FF84E5-2BA0-421E-9C56-146577F6F707}" destId="{92E19C93-0E4C-4AB8-A1F5-F22BAFD1917B}" srcOrd="2" destOrd="0" presId="urn:microsoft.com/office/officeart/2005/8/layout/lProcess1"/>
    <dgm:cxn modelId="{388C3D8B-8099-4AB5-8C0E-58065EB27443}" type="presParOf" srcId="{92E19C93-0E4C-4AB8-A1F5-F22BAFD1917B}" destId="{B45D52D5-6BAF-440B-A050-5DC8ADDCB7E0}" srcOrd="0" destOrd="0" presId="urn:microsoft.com/office/officeart/2005/8/layout/lProcess1"/>
    <dgm:cxn modelId="{171DD5A1-3335-43BE-A03D-74369595A281}" type="presParOf" srcId="{92E19C93-0E4C-4AB8-A1F5-F22BAFD1917B}" destId="{A308878E-3787-43F8-BD08-930CD14F2BB7}" srcOrd="1" destOrd="0" presId="urn:microsoft.com/office/officeart/2005/8/layout/lProcess1"/>
    <dgm:cxn modelId="{CBDC26FB-1FDE-42CD-A032-0F3730BFECAB}" type="presParOf" srcId="{92E19C93-0E4C-4AB8-A1F5-F22BAFD1917B}" destId="{5836CA99-F6D1-4876-B8FD-A0A6C09BCB38}" srcOrd="2" destOrd="0" presId="urn:microsoft.com/office/officeart/2005/8/layout/lProcess1"/>
    <dgm:cxn modelId="{FFB9A717-5936-4D9F-806C-5D7FEB091704}" type="presParOf" srcId="{92E19C93-0E4C-4AB8-A1F5-F22BAFD1917B}" destId="{62286F5E-D6AA-42E0-A6BC-7EDA1DF451B8}" srcOrd="3" destOrd="0" presId="urn:microsoft.com/office/officeart/2005/8/layout/lProcess1"/>
    <dgm:cxn modelId="{9BBFCF38-C2A5-4396-A7E9-5C44271BEAA0}" type="presParOf" srcId="{92E19C93-0E4C-4AB8-A1F5-F22BAFD1917B}" destId="{D418391C-EC4A-4674-9C95-1EBC7796598B}" srcOrd="4" destOrd="0" presId="urn:microsoft.com/office/officeart/2005/8/layout/lProcess1"/>
    <dgm:cxn modelId="{466A3D35-800A-4331-8366-D546BF68001C}" type="presParOf" srcId="{79FF84E5-2BA0-421E-9C56-146577F6F707}" destId="{4AB3168E-A400-44A8-B6E0-B9EFD080E4EA}" srcOrd="3" destOrd="0" presId="urn:microsoft.com/office/officeart/2005/8/layout/lProcess1"/>
    <dgm:cxn modelId="{28462ECE-6310-4B43-BD14-DDB01CA57AC5}" type="presParOf" srcId="{79FF84E5-2BA0-421E-9C56-146577F6F707}" destId="{263E72E6-9CFE-4850-919E-2DE05205B802}" srcOrd="4" destOrd="0" presId="urn:microsoft.com/office/officeart/2005/8/layout/lProcess1"/>
    <dgm:cxn modelId="{F7938EFB-92A7-421F-9B28-5E2D85E5F57F}" type="presParOf" srcId="{263E72E6-9CFE-4850-919E-2DE05205B802}" destId="{589F8AED-828A-4389-91BD-2554FABF0229}" srcOrd="0" destOrd="0" presId="urn:microsoft.com/office/officeart/2005/8/layout/lProcess1"/>
    <dgm:cxn modelId="{346AACFB-B9A7-4902-9637-3B02A96AE55B}" type="presParOf" srcId="{263E72E6-9CFE-4850-919E-2DE05205B802}" destId="{B029EDC4-A2F0-45B4-9CE5-7522B97BD03E}" srcOrd="1" destOrd="0" presId="urn:microsoft.com/office/officeart/2005/8/layout/lProcess1"/>
    <dgm:cxn modelId="{3B00E0B1-B984-4C04-95DB-DDB62304C385}" type="presParOf" srcId="{263E72E6-9CFE-4850-919E-2DE05205B802}" destId="{BBEAE71A-9FF8-49C6-A915-9B896D93DF32}" srcOrd="2" destOrd="0" presId="urn:microsoft.com/office/officeart/2005/8/layout/lProcess1"/>
    <dgm:cxn modelId="{0683F5CE-8B54-4B31-A0FC-0084F17658E3}" type="presParOf" srcId="{263E72E6-9CFE-4850-919E-2DE05205B802}" destId="{2D16407D-91FF-4C09-A147-0057D785884E}" srcOrd="3" destOrd="0" presId="urn:microsoft.com/office/officeart/2005/8/layout/lProcess1"/>
    <dgm:cxn modelId="{986EDD0F-96C5-4BBE-AD3E-6B6F5B32B45E}" type="presParOf" srcId="{263E72E6-9CFE-4850-919E-2DE05205B802}" destId="{E5B38EF7-816F-4581-A22E-54DA794DC37C}" srcOrd="4" destOrd="0" presId="urn:microsoft.com/office/officeart/2005/8/layout/lProcess1"/>
    <dgm:cxn modelId="{1D2064FF-D4FA-4D76-B1C3-87FC0FA2F592}" type="presParOf" srcId="{263E72E6-9CFE-4850-919E-2DE05205B802}" destId="{31D8D102-817C-4E71-B613-7EDFE4F3777C}" srcOrd="5" destOrd="0" presId="urn:microsoft.com/office/officeart/2005/8/layout/lProcess1"/>
    <dgm:cxn modelId="{812CE8EE-A9C5-4B92-A0AB-E580329E9568}" type="presParOf" srcId="{263E72E6-9CFE-4850-919E-2DE05205B802}" destId="{0A4AF4A8-7995-43D1-9692-CCEE2784EC63}" srcOrd="6" destOrd="0" presId="urn:microsoft.com/office/officeart/2005/8/layout/lProcess1"/>
    <dgm:cxn modelId="{D8F1B248-DA2F-4F0A-8057-51F5FCA443D9}" type="presParOf" srcId="{263E72E6-9CFE-4850-919E-2DE05205B802}" destId="{30DC0E3A-5A2B-4FB2-A829-8F0BA3432B89}" srcOrd="7" destOrd="0" presId="urn:microsoft.com/office/officeart/2005/8/layout/lProcess1"/>
    <dgm:cxn modelId="{DFF12582-2BDF-403A-883E-575EBB0100C8}" type="presParOf" srcId="{263E72E6-9CFE-4850-919E-2DE05205B802}" destId="{C4400CE6-D231-4FC9-BA31-0B78B64C0D2D}" srcOrd="8" destOrd="0" presId="urn:microsoft.com/office/officeart/2005/8/layout/lProcess1"/>
    <dgm:cxn modelId="{745DEF6B-E54D-40B0-8ABF-B390F7830080}" type="presParOf" srcId="{79FF84E5-2BA0-421E-9C56-146577F6F707}" destId="{87078931-A4CA-4F1F-BD08-298944323E72}" srcOrd="5" destOrd="0" presId="urn:microsoft.com/office/officeart/2005/8/layout/lProcess1"/>
    <dgm:cxn modelId="{149B08E6-5632-48D2-9766-0084D0F11D89}" type="presParOf" srcId="{79FF84E5-2BA0-421E-9C56-146577F6F707}" destId="{5F5F7FD3-CADB-4FDB-95F8-DF4568DFBF6A}" srcOrd="6" destOrd="0" presId="urn:microsoft.com/office/officeart/2005/8/layout/lProcess1"/>
    <dgm:cxn modelId="{6621BF36-5BBD-4901-A5E7-320EEADDB9FC}" type="presParOf" srcId="{5F5F7FD3-CADB-4FDB-95F8-DF4568DFBF6A}" destId="{D6A5B4F1-8541-4489-91E7-2B015E336B7C}" srcOrd="0" destOrd="0" presId="urn:microsoft.com/office/officeart/2005/8/layout/lProcess1"/>
    <dgm:cxn modelId="{AFFAB467-AE3F-49E6-8DC2-660991AEBAD5}" type="presParOf" srcId="{5F5F7FD3-CADB-4FDB-95F8-DF4568DFBF6A}" destId="{3DACCFAC-9B57-481F-AD57-89899CE8FFBC}" srcOrd="1" destOrd="0" presId="urn:microsoft.com/office/officeart/2005/8/layout/lProcess1"/>
    <dgm:cxn modelId="{4EB84589-4434-4B39-B82E-78DFE7C02E24}" type="presParOf" srcId="{5F5F7FD3-CADB-4FDB-95F8-DF4568DFBF6A}" destId="{66608261-7073-45B8-819B-F3861AFC51C8}" srcOrd="2" destOrd="0" presId="urn:microsoft.com/office/officeart/2005/8/layout/lProcess1"/>
    <dgm:cxn modelId="{5BBE832A-231F-4D54-93F1-EA33E081ECA1}" type="presParOf" srcId="{5F5F7FD3-CADB-4FDB-95F8-DF4568DFBF6A}" destId="{6193D1F8-B540-4FAF-86BB-5A128E9364C9}" srcOrd="3" destOrd="0" presId="urn:microsoft.com/office/officeart/2005/8/layout/lProcess1"/>
    <dgm:cxn modelId="{92949C7A-8CFE-4F47-AA71-32DC340AF4AA}" type="presParOf" srcId="{5F5F7FD3-CADB-4FDB-95F8-DF4568DFBF6A}" destId="{983A6286-9142-4B9D-B1C1-85C9461E7BFC}" srcOrd="4" destOrd="0" presId="urn:microsoft.com/office/officeart/2005/8/layout/lProcess1"/>
  </dgm:cxnLst>
  <dgm:bg/>
  <dgm:whole/>
  <dgm:extLst>
    <a:ext uri="http://schemas.microsoft.com/office/drawing/2008/diagram">
      <dsp:dataModelExt xmlns:dsp="http://schemas.microsoft.com/office/drawing/2008/diagram" relId="rId38"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 app:</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 app:</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3D66175D-47E2-45C9-AFC6-1D35F8F702AF}" srcId="{1D07A87F-6031-426A-B4FA-95DFACAAAB4A}" destId="{E61CB599-75B0-488C-8BDC-2A90F8FB0614}" srcOrd="3" destOrd="0" parTransId="{59BB6B07-9B24-46AD-8AE9-0606C7711E4E}" sibTransId="{06CADFD1-9A6E-4DC4-8D50-D7464531FAE5}"/>
    <dgm:cxn modelId="{4E94BFCC-9B77-42C2-B3FA-DCEF349C316B}" type="presOf" srcId="{49722A1F-4D79-4890-AB1F-485BE89D11C7}" destId="{0E92E457-0BAE-437F-A15B-4D2F9428B238}" srcOrd="0" destOrd="3" presId="urn:microsoft.com/office/officeart/2005/8/layout/vList6"/>
    <dgm:cxn modelId="{D5B4EB88-8B6D-474D-BF71-ECDB63A089D9}" srcId="{92E5842E-C421-408D-8C8E-4EF72DD8BE83}" destId="{49722A1F-4D79-4890-AB1F-485BE89D11C7}" srcOrd="3" destOrd="0" parTransId="{D2BAF53E-DCB4-4BEF-A3AE-9A04B31B37C5}" sibTransId="{F7591D32-FDE2-497B-A86A-83376984A71F}"/>
    <dgm:cxn modelId="{5BAA7CC5-0897-407C-8080-8DBC22F1BD07}" type="presOf" srcId="{DBB209DD-4C2D-4B4B-BCDE-001C021984F1}" destId="{5A680BE2-ED2E-47CE-9762-EDC12F4DCA3D}" srcOrd="0" destOrd="1" presId="urn:microsoft.com/office/officeart/2005/8/layout/vList6"/>
    <dgm:cxn modelId="{ADBD5937-D310-4A8A-890A-0F61102CFCD6}" type="presOf" srcId="{E61CB599-75B0-488C-8BDC-2A90F8FB0614}" destId="{5A680BE2-ED2E-47CE-9762-EDC12F4DCA3D}" srcOrd="0" destOrd="3" presId="urn:microsoft.com/office/officeart/2005/8/layout/vList6"/>
    <dgm:cxn modelId="{A2236BAA-57B6-4392-9FBC-D0A5F463F844}" type="presOf" srcId="{7D09F460-A890-4D00-985B-1DC575FA5A84}" destId="{0E92E457-0BAE-437F-A15B-4D2F9428B238}" srcOrd="0" destOrd="0"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B1A17B13-72EE-4C04-9433-336A49FB5CC6}" type="presOf" srcId="{4FEF5B37-D8AC-4D05-B556-C15D721CC9B9}" destId="{0E92E457-0BAE-437F-A15B-4D2F9428B238}" srcOrd="0" destOrd="2"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E499E924-FB9E-452A-8DD4-EDBAB95B966F}" type="presOf" srcId="{976AA7E9-EFC3-4B8F-AE2E-CAD3FC99818A}" destId="{36124358-3CCF-4376-AB23-7403EC2B2E46}"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54E28D7B-DF48-4B57-829F-FAC54236BED0}" srcId="{92E5842E-C421-408D-8C8E-4EF72DD8BE83}" destId="{F06F9B67-9BBC-4421-8EC7-AFDA1C0639E8}" srcOrd="1" destOrd="0" parTransId="{AE044BDE-1821-47E2-AC4F-8067678A8A23}" sibTransId="{3223C36C-9197-4CDA-8A37-AE901D5C9F82}"/>
    <dgm:cxn modelId="{E94B8F2A-36B7-4B69-95C8-0F4659C81E0A}" srcId="{1D07A87F-6031-426A-B4FA-95DFACAAAB4A}" destId="{DBB209DD-4C2D-4B4B-BCDE-001C021984F1}" srcOrd="1" destOrd="0" parTransId="{0FC08898-13FB-4D8E-9F78-8222763E41F0}" sibTransId="{49BCFC6F-EDDB-41C8-A4B9-658A3563BA17}"/>
    <dgm:cxn modelId="{A7D35EFC-DD75-42E5-ADE8-973BFB15CE13}" srcId="{81B372E6-20B4-4BD0-89D9-470EDFF4BB6A}" destId="{976AA7E9-EFC3-4B8F-AE2E-CAD3FC99818A}" srcOrd="2" destOrd="0" parTransId="{C31E0E99-97F8-404F-AA20-57321ABE87DB}" sibTransId="{A30C2F06-3325-4F1B-B289-1E6576F3FCCC}"/>
    <dgm:cxn modelId="{886EDE76-C77E-45F4-AD98-299C5DA302B7}" srcId="{1D07A87F-6031-426A-B4FA-95DFACAAAB4A}" destId="{8E740C4D-2EF8-431F-A53B-ACDA1A60E82A}" srcOrd="2" destOrd="0" parTransId="{DCA52B2E-C4E3-4675-B66B-7A9BB0E6D2A3}" sibTransId="{D2BB0C35-DDAE-4D26-9DC1-B69B95C8FDE3}"/>
    <dgm:cxn modelId="{CF7DCF0E-C61C-413F-85CC-FCA423588652}" srcId="{81B372E6-20B4-4BD0-89D9-470EDFF4BB6A}" destId="{D0156658-6271-4345-979A-050098AA3D2A}" srcOrd="0" destOrd="0" parTransId="{BBF4C756-B884-4F2E-BCC9-D38C146243C7}" sibTransId="{1D74F6B6-4AEC-4D6C-93F3-200B8907D2D8}"/>
    <dgm:cxn modelId="{FAEF98A6-E4E0-4BC0-BC6A-1BC7BFEDA893}" type="presOf" srcId="{3C2BF6F3-036D-4362-934B-3920AC7199A0}" destId="{126038D9-5B2B-4D2B-926E-F8CE25F69881}" srcOrd="0" destOrd="0" presId="urn:microsoft.com/office/officeart/2005/8/layout/vList6"/>
    <dgm:cxn modelId="{8BB83354-8136-42D1-A8E9-07340B1689CC}" srcId="{92E5842E-C421-408D-8C8E-4EF72DD8BE83}" destId="{7D09F460-A890-4D00-985B-1DC575FA5A84}" srcOrd="0" destOrd="0" parTransId="{88F427EA-B071-4923-B0B1-2331212828AD}" sibTransId="{9B560608-F37A-42D2-8C40-D30F88F18BEB}"/>
    <dgm:cxn modelId="{71F1FCD1-4E01-40C1-9BAC-D714B627C074}" type="presOf" srcId="{8E740C4D-2EF8-431F-A53B-ACDA1A60E82A}" destId="{5A680BE2-ED2E-47CE-9762-EDC12F4DCA3D}" srcOrd="0" destOrd="2"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5BBAC02B-F474-485E-AFE0-52B13C91C395}" type="presOf" srcId="{9D3C5DFB-9FF6-4412-894E-E9E8BEBA8A38}" destId="{36BD9D64-FB6D-4249-94E1-48C7AE7EAFEF}"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5F7066A7-D9C5-4AFF-B415-FCD1C2D3CE33}" type="presOf" srcId="{6A58A48A-0F5C-4008-A458-EBB0A7DD2E48}" destId="{219486F5-5F0A-444E-A8F7-37433696AC34}" srcOrd="0" destOrd="0" presId="urn:microsoft.com/office/officeart/2005/8/layout/vList6"/>
    <dgm:cxn modelId="{AA311769-AC7C-4AFE-AAF2-007F999ACF2A}" type="presOf" srcId="{F06F9B67-9BBC-4421-8EC7-AFDA1C0639E8}" destId="{0E92E457-0BAE-437F-A15B-4D2F9428B238}" srcOrd="0" destOrd="1" presId="urn:microsoft.com/office/officeart/2005/8/layout/vList6"/>
    <dgm:cxn modelId="{E0BFACAD-FAFF-4720-8918-19B2465A96D2}" type="presOf" srcId="{81B372E6-20B4-4BD0-89D9-470EDFF4BB6A}" destId="{5EED777E-2285-446C-80E3-ABDBDE9116B3}" srcOrd="0" destOrd="0" presId="urn:microsoft.com/office/officeart/2005/8/layout/vList6"/>
    <dgm:cxn modelId="{016CE966-D341-44EC-847F-411E7FCF623C}" type="presOf" srcId="{92E5842E-C421-408D-8C8E-4EF72DD8BE83}" destId="{55672C1F-46CF-4775-A914-D401E4536F15}" srcOrd="0" destOrd="0"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CAEB06AF-D20B-43DD-BC06-E616E497822C}" type="presOf" srcId="{D0156658-6271-4345-979A-050098AA3D2A}" destId="{BB1D857D-3721-49F7-AE5C-ADFEBC26F1CD}" srcOrd="0" destOrd="0" presId="urn:microsoft.com/office/officeart/2005/8/layout/vList6"/>
    <dgm:cxn modelId="{FABB0F98-22A8-4736-9352-AFC0D56D9D31}" srcId="{92E5842E-C421-408D-8C8E-4EF72DD8BE83}" destId="{4FEF5B37-D8AC-4D05-B556-C15D721CC9B9}" srcOrd="2" destOrd="0" parTransId="{38FB7D9A-FC1D-4C4E-BED3-416B7414A422}" sibTransId="{BE6E0597-4720-4148-B152-124553D61EC9}"/>
    <dgm:cxn modelId="{170ABB5B-6F2C-4B35-A35D-172F660ECA91}" type="presOf" srcId="{1D07A87F-6031-426A-B4FA-95DFACAAAB4A}" destId="{08700511-7C04-4D11-8E82-DD0E2AB333D1}" srcOrd="0" destOrd="0" presId="urn:microsoft.com/office/officeart/2005/8/layout/vList6"/>
    <dgm:cxn modelId="{987FE605-65DA-4E5C-9DA6-CF11DA96A161}" type="presOf" srcId="{4BC1F1E7-F788-4236-AFEF-5D1D94E35C85}" destId="{833FE2BC-343D-4451-89D1-BE040D8C6A96}" srcOrd="0" destOrd="0" presId="urn:microsoft.com/office/officeart/2005/8/layout/vList6"/>
    <dgm:cxn modelId="{A5749DFC-C22E-47F0-865A-69FEA985E07F}" type="presOf" srcId="{02B1F409-E724-4DC5-8ACD-4D2E06F67846}" destId="{5A680BE2-ED2E-47CE-9762-EDC12F4DCA3D}" srcOrd="0" destOrd="0" presId="urn:microsoft.com/office/officeart/2005/8/layout/vList6"/>
    <dgm:cxn modelId="{7B8B58B3-B407-4917-AE2B-8D0914C6F396}" type="presOf" srcId="{BCDF5DAF-8D60-4ACF-BB5D-0D659E7A47CF}" destId="{0E92E457-0BAE-437F-A15B-4D2F9428B238}" srcOrd="0" destOrd="4"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3142B5BE-D172-40C8-8E46-4EB71F360918}" srcId="{976AA7E9-EFC3-4B8F-AE2E-CAD3FC99818A}" destId="{4BC1F1E7-F788-4236-AFEF-5D1D94E35C85}" srcOrd="0" destOrd="0" parTransId="{CDA77F51-2863-40A1-A8FF-CEE447CECD16}" sibTransId="{8919C306-A2B3-4DA1-8BDF-B9F58B5385C1}"/>
    <dgm:cxn modelId="{22C819AE-FBF6-482D-82AD-E9A93B43FFFA}" type="presParOf" srcId="{5EED777E-2285-446C-80E3-ABDBDE9116B3}" destId="{F4193DE0-50C9-45FA-BF7C-37370CA33FD0}" srcOrd="0" destOrd="0" presId="urn:microsoft.com/office/officeart/2005/8/layout/vList6"/>
    <dgm:cxn modelId="{E4F3EABF-34E8-4BDA-A783-BD3A31C5182D}" type="presParOf" srcId="{F4193DE0-50C9-45FA-BF7C-37370CA33FD0}" destId="{BB1D857D-3721-49F7-AE5C-ADFEBC26F1CD}" srcOrd="0" destOrd="0" presId="urn:microsoft.com/office/officeart/2005/8/layout/vList6"/>
    <dgm:cxn modelId="{4BF63741-3657-47B7-A07A-31B75C471940}" type="presParOf" srcId="{F4193DE0-50C9-45FA-BF7C-37370CA33FD0}" destId="{36BD9D64-FB6D-4249-94E1-48C7AE7EAFEF}" srcOrd="1" destOrd="0" presId="urn:microsoft.com/office/officeart/2005/8/layout/vList6"/>
    <dgm:cxn modelId="{5EAA0716-51B3-45AE-ABAA-6C8252F0D11C}" type="presParOf" srcId="{5EED777E-2285-446C-80E3-ABDBDE9116B3}" destId="{BD1C6CEE-2BC3-497A-BFC8-1A81BCB808B7}" srcOrd="1" destOrd="0" presId="urn:microsoft.com/office/officeart/2005/8/layout/vList6"/>
    <dgm:cxn modelId="{05BCB395-32DD-4F5D-8F0A-5A39FD8C8C22}" type="presParOf" srcId="{5EED777E-2285-446C-80E3-ABDBDE9116B3}" destId="{F2087DCA-0A8F-42CD-AEB3-9C55835033CF}" srcOrd="2" destOrd="0" presId="urn:microsoft.com/office/officeart/2005/8/layout/vList6"/>
    <dgm:cxn modelId="{BB125382-FE6E-4D41-81D1-0474561DF298}" type="presParOf" srcId="{F2087DCA-0A8F-42CD-AEB3-9C55835033CF}" destId="{55672C1F-46CF-4775-A914-D401E4536F15}" srcOrd="0" destOrd="0" presId="urn:microsoft.com/office/officeart/2005/8/layout/vList6"/>
    <dgm:cxn modelId="{92AD23CE-B205-41A8-B6A3-9C8CC8A68E17}" type="presParOf" srcId="{F2087DCA-0A8F-42CD-AEB3-9C55835033CF}" destId="{0E92E457-0BAE-437F-A15B-4D2F9428B238}" srcOrd="1" destOrd="0" presId="urn:microsoft.com/office/officeart/2005/8/layout/vList6"/>
    <dgm:cxn modelId="{6FDF98C6-9803-4BA3-8FF9-88A5CB219BEC}" type="presParOf" srcId="{5EED777E-2285-446C-80E3-ABDBDE9116B3}" destId="{9739DA4A-FE0D-4B69-BC66-F5FFCCA86E8E}" srcOrd="3" destOrd="0" presId="urn:microsoft.com/office/officeart/2005/8/layout/vList6"/>
    <dgm:cxn modelId="{B056B939-EE4E-4603-829B-1BC523167843}" type="presParOf" srcId="{5EED777E-2285-446C-80E3-ABDBDE9116B3}" destId="{AAAF6D36-FAA6-4A75-9ED8-E257A5DFF735}" srcOrd="4" destOrd="0" presId="urn:microsoft.com/office/officeart/2005/8/layout/vList6"/>
    <dgm:cxn modelId="{F829A654-30C4-4BE0-A13E-EDD3213DA53E}" type="presParOf" srcId="{AAAF6D36-FAA6-4A75-9ED8-E257A5DFF735}" destId="{36124358-3CCF-4376-AB23-7403EC2B2E46}" srcOrd="0" destOrd="0" presId="urn:microsoft.com/office/officeart/2005/8/layout/vList6"/>
    <dgm:cxn modelId="{B132133D-796C-48E0-8411-BB0B6634E5FE}" type="presParOf" srcId="{AAAF6D36-FAA6-4A75-9ED8-E257A5DFF735}" destId="{833FE2BC-343D-4451-89D1-BE040D8C6A96}" srcOrd="1" destOrd="0" presId="urn:microsoft.com/office/officeart/2005/8/layout/vList6"/>
    <dgm:cxn modelId="{0532553B-F270-4627-B7ED-E01A703ADABC}" type="presParOf" srcId="{5EED777E-2285-446C-80E3-ABDBDE9116B3}" destId="{90185B4F-7447-4CC9-9516-4C1BC9EA8303}" srcOrd="5" destOrd="0" presId="urn:microsoft.com/office/officeart/2005/8/layout/vList6"/>
    <dgm:cxn modelId="{51F42A21-8632-41A0-84A6-C9BD5548CAFC}" type="presParOf" srcId="{5EED777E-2285-446C-80E3-ABDBDE9116B3}" destId="{AE8ABD28-15C0-41DA-9679-AE03EC168053}" srcOrd="6" destOrd="0" presId="urn:microsoft.com/office/officeart/2005/8/layout/vList6"/>
    <dgm:cxn modelId="{C4FDD06D-0856-4590-A01C-759412BF2346}" type="presParOf" srcId="{AE8ABD28-15C0-41DA-9679-AE03EC168053}" destId="{08700511-7C04-4D11-8E82-DD0E2AB333D1}" srcOrd="0" destOrd="0" presId="urn:microsoft.com/office/officeart/2005/8/layout/vList6"/>
    <dgm:cxn modelId="{FFE2CD1E-66E6-42AC-A432-C9C5ED80B973}" type="presParOf" srcId="{AE8ABD28-15C0-41DA-9679-AE03EC168053}" destId="{5A680BE2-ED2E-47CE-9762-EDC12F4DCA3D}" srcOrd="1" destOrd="0" presId="urn:microsoft.com/office/officeart/2005/8/layout/vList6"/>
    <dgm:cxn modelId="{8A933064-332F-4E82-921F-7132A1B3B707}" type="presParOf" srcId="{5EED777E-2285-446C-80E3-ABDBDE9116B3}" destId="{C8121651-F68C-4B61-9826-F9DE9F6D010A}" srcOrd="7" destOrd="0" presId="urn:microsoft.com/office/officeart/2005/8/layout/vList6"/>
    <dgm:cxn modelId="{62A7DAC9-8D93-44B3-B1FD-2E6B95E967C3}" type="presParOf" srcId="{5EED777E-2285-446C-80E3-ABDBDE9116B3}" destId="{AD169F67-B5F6-479A-966A-4227398EA932}" srcOrd="8" destOrd="0" presId="urn:microsoft.com/office/officeart/2005/8/layout/vList6"/>
    <dgm:cxn modelId="{9BECAB4A-7CFE-4726-AD79-0C715F4EC109}" type="presParOf" srcId="{AD169F67-B5F6-479A-966A-4227398EA932}" destId="{126038D9-5B2B-4D2B-926E-F8CE25F69881}" srcOrd="0" destOrd="0" presId="urn:microsoft.com/office/officeart/2005/8/layout/vList6"/>
    <dgm:cxn modelId="{5198DF15-6A30-41DC-864F-BE6C54C06C0B}"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2C9D6978-7E50-43CD-A271-701C84FAE54D}"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dgm:pt modelId="{29687CD6-F80F-42FB-861F-2F0F3ED0FFA0}">
      <dgm:prSet phldrT="[Text]"/>
      <dgm:spPr/>
      <dgm:t>
        <a:bodyPr/>
        <a:lstStyle/>
        <a:p>
          <a:r>
            <a:rPr lang="en-US"/>
            <a:t>File share: AES</a:t>
          </a:r>
        </a:p>
      </dgm:t>
    </dgm:pt>
    <dgm:pt modelId="{11E55847-27F3-48AD-92DB-730831143EAE}" type="parTrans" cxnId="{53D79B7F-4C93-4475-9698-1C12503CD86E}">
      <dgm:prSet/>
      <dgm:spPr/>
      <dgm:t>
        <a:bodyPr/>
        <a:lstStyle/>
        <a:p>
          <a:endParaRPr lang="en-US"/>
        </a:p>
      </dgm:t>
    </dgm:pt>
    <dgm:pt modelId="{05C5C47C-C2A5-4C7D-922D-D12E985EAEE6}" type="sibTrans" cxnId="{53D79B7F-4C93-4475-9698-1C12503CD86E}">
      <dgm:prSet/>
      <dgm:spPr/>
      <dgm:t>
        <a:bodyPr/>
        <a:lstStyle/>
        <a:p>
          <a:endParaRPr lang="en-US"/>
        </a:p>
      </dgm:t>
    </dgm:pt>
    <dgm:pt modelId="{D249F5DA-05F5-4EB4-801E-1376DF0C2A03}">
      <dgm:prSet phldrT="[Text]"/>
      <dgm:spPr/>
      <dgm:t>
        <a:bodyPr/>
        <a:lstStyle/>
        <a:p>
          <a:r>
            <a:rPr lang="en-US"/>
            <a:t>File share key: ABE</a:t>
          </a:r>
        </a:p>
      </dgm:t>
    </dgm:pt>
    <dgm:pt modelId="{A856944B-DBA4-424D-A9AB-995AA8B4570F}" type="parTrans" cxnId="{1C7945F3-CB3C-4F2E-92C4-88785ADF678B}">
      <dgm:prSet/>
      <dgm:spPr/>
      <dgm:t>
        <a:bodyPr/>
        <a:lstStyle/>
        <a:p>
          <a:endParaRPr lang="en-US"/>
        </a:p>
      </dgm:t>
    </dgm:pt>
    <dgm:pt modelId="{903CBEBB-C1E5-4EF0-A1C4-0489110B48CA}" type="sibTrans" cxnId="{1C7945F3-CB3C-4F2E-92C4-88785ADF678B}">
      <dgm:prSet/>
      <dgm:spPr/>
      <dgm:t>
        <a:bodyPr/>
        <a:lstStyle/>
        <a:p>
          <a:endParaRPr lang="en-US"/>
        </a:p>
      </dgm:t>
    </dgm:pt>
    <dgm:pt modelId="{75C3EC0D-C474-4855-880E-A4C1E571C1BF}">
      <dgm:prSet phldrT="[Text]"/>
      <dgm:spPr/>
      <dgm:t>
        <a:bodyPr/>
        <a:lstStyle/>
        <a:p>
          <a:r>
            <a:rPr lang="en-US"/>
            <a:t>User group attribute-based key set: AES</a:t>
          </a:r>
        </a:p>
      </dgm:t>
    </dgm:pt>
    <dgm:pt modelId="{542E681F-91C9-40CC-8728-D73FB80324B7}" type="parTrans" cxnId="{38B14979-2701-4A0E-AD89-E39F4FEB3E26}">
      <dgm:prSet/>
      <dgm:spPr/>
      <dgm:t>
        <a:bodyPr/>
        <a:lstStyle/>
        <a:p>
          <a:endParaRPr lang="en-US"/>
        </a:p>
      </dgm:t>
    </dgm:pt>
    <dgm:pt modelId="{CC25EF3A-7849-41B2-949D-7CCBB6D437F9}" type="sibTrans" cxnId="{38B14979-2701-4A0E-AD89-E39F4FEB3E26}">
      <dgm:prSet/>
      <dgm:spPr/>
      <dgm:t>
        <a:bodyPr/>
        <a:lstStyle/>
        <a:p>
          <a:endParaRPr lang="en-US"/>
        </a:p>
      </dgm:t>
    </dgm:pt>
    <dgm:pt modelId="{5F55FCF4-5769-436E-B105-4931D046B870}">
      <dgm:prSet phldrT="[Text]"/>
      <dgm:spPr/>
      <dgm:t>
        <a:bodyPr/>
        <a:lstStyle/>
        <a:p>
          <a:r>
            <a:rPr lang="en-US"/>
            <a:t>Master key: SSS</a:t>
          </a:r>
        </a:p>
      </dgm:t>
    </dgm:pt>
    <dgm:pt modelId="{6EE9C00E-90B2-455B-B377-F16394D84A0E}" type="parTrans" cxnId="{4C9FD917-1B99-4D6A-B6E4-7AD108423F26}">
      <dgm:prSet/>
      <dgm:spPr/>
      <dgm:t>
        <a:bodyPr/>
        <a:lstStyle/>
        <a:p>
          <a:endParaRPr lang="en-US"/>
        </a:p>
      </dgm:t>
    </dgm:pt>
    <dgm:pt modelId="{8E32259D-BE74-41CC-83DD-A09139730F08}" type="sibTrans" cxnId="{4C9FD917-1B99-4D6A-B6E4-7AD108423F26}">
      <dgm:prSet/>
      <dgm:spPr/>
      <dgm:t>
        <a:bodyPr/>
        <a:lstStyle/>
        <a:p>
          <a:endParaRPr lang="en-US"/>
        </a:p>
      </dgm:t>
    </dgm:pt>
    <dgm:pt modelId="{043E08CB-6B69-4DA7-A6F7-84F9F17D03FA}" type="pres">
      <dgm:prSet presAssocID="{2C9D6978-7E50-43CD-A271-701C84FAE54D}" presName="outerComposite" presStyleCnt="0">
        <dgm:presLayoutVars>
          <dgm:chMax val="5"/>
          <dgm:dir/>
          <dgm:resizeHandles val="exact"/>
        </dgm:presLayoutVars>
      </dgm:prSet>
      <dgm:spPr/>
    </dgm:pt>
    <dgm:pt modelId="{1DF27DF1-47BC-42DF-A28D-7528804DD817}" type="pres">
      <dgm:prSet presAssocID="{2C9D6978-7E50-43CD-A271-701C84FAE54D}" presName="dummyMaxCanvas" presStyleCnt="0">
        <dgm:presLayoutVars/>
      </dgm:prSet>
      <dgm:spPr/>
    </dgm:pt>
    <dgm:pt modelId="{D3BEA778-7748-4279-9D57-24E50D07A820}" type="pres">
      <dgm:prSet presAssocID="{2C9D6978-7E50-43CD-A271-701C84FAE54D}" presName="FourNodes_1" presStyleLbl="node1" presStyleIdx="0" presStyleCnt="4">
        <dgm:presLayoutVars>
          <dgm:bulletEnabled val="1"/>
        </dgm:presLayoutVars>
      </dgm:prSet>
      <dgm:spPr/>
    </dgm:pt>
    <dgm:pt modelId="{DA4B8D0F-CFCC-4CAF-8F85-CC7F34C74395}" type="pres">
      <dgm:prSet presAssocID="{2C9D6978-7E50-43CD-A271-701C84FAE54D}" presName="FourNodes_2" presStyleLbl="node1" presStyleIdx="1" presStyleCnt="4">
        <dgm:presLayoutVars>
          <dgm:bulletEnabled val="1"/>
        </dgm:presLayoutVars>
      </dgm:prSet>
      <dgm:spPr/>
      <dgm:t>
        <a:bodyPr/>
        <a:lstStyle/>
        <a:p>
          <a:endParaRPr lang="en-US"/>
        </a:p>
      </dgm:t>
    </dgm:pt>
    <dgm:pt modelId="{5A68536D-47CD-42AB-AA69-C3DCA9EE4A2E}" type="pres">
      <dgm:prSet presAssocID="{2C9D6978-7E50-43CD-A271-701C84FAE54D}" presName="FourNodes_3" presStyleLbl="node1" presStyleIdx="2" presStyleCnt="4">
        <dgm:presLayoutVars>
          <dgm:bulletEnabled val="1"/>
        </dgm:presLayoutVars>
      </dgm:prSet>
      <dgm:spPr/>
      <dgm:t>
        <a:bodyPr/>
        <a:lstStyle/>
        <a:p>
          <a:endParaRPr lang="en-US"/>
        </a:p>
      </dgm:t>
    </dgm:pt>
    <dgm:pt modelId="{D7BCFCC9-C2B3-4002-A7BC-B08C1FBE04B8}" type="pres">
      <dgm:prSet presAssocID="{2C9D6978-7E50-43CD-A271-701C84FAE54D}" presName="FourNodes_4" presStyleLbl="node1" presStyleIdx="3" presStyleCnt="4">
        <dgm:presLayoutVars>
          <dgm:bulletEnabled val="1"/>
        </dgm:presLayoutVars>
      </dgm:prSet>
      <dgm:spPr/>
      <dgm:t>
        <a:bodyPr/>
        <a:lstStyle/>
        <a:p>
          <a:endParaRPr lang="en-US"/>
        </a:p>
      </dgm:t>
    </dgm:pt>
    <dgm:pt modelId="{98D30537-D1DC-48EE-8EDE-3FDB7BEC92E9}" type="pres">
      <dgm:prSet presAssocID="{2C9D6978-7E50-43CD-A271-701C84FAE54D}" presName="FourConn_1-2" presStyleLbl="fgAccFollowNode1" presStyleIdx="0" presStyleCnt="3">
        <dgm:presLayoutVars>
          <dgm:bulletEnabled val="1"/>
        </dgm:presLayoutVars>
      </dgm:prSet>
      <dgm:spPr/>
    </dgm:pt>
    <dgm:pt modelId="{E813C29E-D04D-44F8-8DCB-BD7D42D619E8}" type="pres">
      <dgm:prSet presAssocID="{2C9D6978-7E50-43CD-A271-701C84FAE54D}" presName="FourConn_2-3" presStyleLbl="fgAccFollowNode1" presStyleIdx="1" presStyleCnt="3">
        <dgm:presLayoutVars>
          <dgm:bulletEnabled val="1"/>
        </dgm:presLayoutVars>
      </dgm:prSet>
      <dgm:spPr/>
    </dgm:pt>
    <dgm:pt modelId="{1EEEC009-55EC-42FA-A4B6-9D5B5527C173}" type="pres">
      <dgm:prSet presAssocID="{2C9D6978-7E50-43CD-A271-701C84FAE54D}" presName="FourConn_3-4" presStyleLbl="fgAccFollowNode1" presStyleIdx="2" presStyleCnt="3">
        <dgm:presLayoutVars>
          <dgm:bulletEnabled val="1"/>
        </dgm:presLayoutVars>
      </dgm:prSet>
      <dgm:spPr/>
    </dgm:pt>
    <dgm:pt modelId="{C19B5C5C-1F4A-46DF-91DE-BF6819C655A8}" type="pres">
      <dgm:prSet presAssocID="{2C9D6978-7E50-43CD-A271-701C84FAE54D}" presName="FourNodes_1_text" presStyleLbl="node1" presStyleIdx="3" presStyleCnt="4">
        <dgm:presLayoutVars>
          <dgm:bulletEnabled val="1"/>
        </dgm:presLayoutVars>
      </dgm:prSet>
      <dgm:spPr/>
    </dgm:pt>
    <dgm:pt modelId="{934B6AE1-43AB-40B5-B378-CD4A01B92F08}" type="pres">
      <dgm:prSet presAssocID="{2C9D6978-7E50-43CD-A271-701C84FAE54D}" presName="FourNodes_2_text" presStyleLbl="node1" presStyleIdx="3" presStyleCnt="4">
        <dgm:presLayoutVars>
          <dgm:bulletEnabled val="1"/>
        </dgm:presLayoutVars>
      </dgm:prSet>
      <dgm:spPr/>
      <dgm:t>
        <a:bodyPr/>
        <a:lstStyle/>
        <a:p>
          <a:endParaRPr lang="en-US"/>
        </a:p>
      </dgm:t>
    </dgm:pt>
    <dgm:pt modelId="{CBB46D2D-4B1E-479B-A5DC-A7FCFAFF8376}" type="pres">
      <dgm:prSet presAssocID="{2C9D6978-7E50-43CD-A271-701C84FAE54D}" presName="FourNodes_3_text" presStyleLbl="node1" presStyleIdx="3" presStyleCnt="4">
        <dgm:presLayoutVars>
          <dgm:bulletEnabled val="1"/>
        </dgm:presLayoutVars>
      </dgm:prSet>
      <dgm:spPr/>
      <dgm:t>
        <a:bodyPr/>
        <a:lstStyle/>
        <a:p>
          <a:endParaRPr lang="en-US"/>
        </a:p>
      </dgm:t>
    </dgm:pt>
    <dgm:pt modelId="{F94DA9B7-3E7A-435C-9264-9ADB14B87DF7}" type="pres">
      <dgm:prSet presAssocID="{2C9D6978-7E50-43CD-A271-701C84FAE54D}" presName="FourNodes_4_text" presStyleLbl="node1" presStyleIdx="3" presStyleCnt="4">
        <dgm:presLayoutVars>
          <dgm:bulletEnabled val="1"/>
        </dgm:presLayoutVars>
      </dgm:prSet>
      <dgm:spPr/>
      <dgm:t>
        <a:bodyPr/>
        <a:lstStyle/>
        <a:p>
          <a:endParaRPr lang="en-US"/>
        </a:p>
      </dgm:t>
    </dgm:pt>
  </dgm:ptLst>
  <dgm:cxnLst>
    <dgm:cxn modelId="{4C9FD917-1B99-4D6A-B6E4-7AD108423F26}" srcId="{2C9D6978-7E50-43CD-A271-701C84FAE54D}" destId="{5F55FCF4-5769-436E-B105-4931D046B870}" srcOrd="3" destOrd="0" parTransId="{6EE9C00E-90B2-455B-B377-F16394D84A0E}" sibTransId="{8E32259D-BE74-41CC-83DD-A09139730F08}"/>
    <dgm:cxn modelId="{BA611D57-E6E2-4DAE-B064-7E95ED0DDD3B}" type="presOf" srcId="{05C5C47C-C2A5-4C7D-922D-D12E985EAEE6}" destId="{98D30537-D1DC-48EE-8EDE-3FDB7BEC92E9}" srcOrd="0" destOrd="0" presId="urn:microsoft.com/office/officeart/2005/8/layout/vProcess5"/>
    <dgm:cxn modelId="{9F3C39CE-58EB-4000-A6C4-BFE68A8DAD26}" type="presOf" srcId="{29687CD6-F80F-42FB-861F-2F0F3ED0FFA0}" destId="{D3BEA778-7748-4279-9D57-24E50D07A820}" srcOrd="0" destOrd="0" presId="urn:microsoft.com/office/officeart/2005/8/layout/vProcess5"/>
    <dgm:cxn modelId="{53DB418D-B481-49CA-ACF1-389F193B1C1E}" type="presOf" srcId="{D249F5DA-05F5-4EB4-801E-1376DF0C2A03}" destId="{934B6AE1-43AB-40B5-B378-CD4A01B92F08}" srcOrd="1" destOrd="0" presId="urn:microsoft.com/office/officeart/2005/8/layout/vProcess5"/>
    <dgm:cxn modelId="{53D79B7F-4C93-4475-9698-1C12503CD86E}" srcId="{2C9D6978-7E50-43CD-A271-701C84FAE54D}" destId="{29687CD6-F80F-42FB-861F-2F0F3ED0FFA0}" srcOrd="0" destOrd="0" parTransId="{11E55847-27F3-48AD-92DB-730831143EAE}" sibTransId="{05C5C47C-C2A5-4C7D-922D-D12E985EAEE6}"/>
    <dgm:cxn modelId="{E06F8932-AEA8-4871-B09D-2422844E2A08}" type="presOf" srcId="{5F55FCF4-5769-436E-B105-4931D046B870}" destId="{F94DA9B7-3E7A-435C-9264-9ADB14B87DF7}" srcOrd="1" destOrd="0" presId="urn:microsoft.com/office/officeart/2005/8/layout/vProcess5"/>
    <dgm:cxn modelId="{38B14979-2701-4A0E-AD89-E39F4FEB3E26}" srcId="{2C9D6978-7E50-43CD-A271-701C84FAE54D}" destId="{75C3EC0D-C474-4855-880E-A4C1E571C1BF}" srcOrd="2" destOrd="0" parTransId="{542E681F-91C9-40CC-8728-D73FB80324B7}" sibTransId="{CC25EF3A-7849-41B2-949D-7CCBB6D437F9}"/>
    <dgm:cxn modelId="{1C7945F3-CB3C-4F2E-92C4-88785ADF678B}" srcId="{2C9D6978-7E50-43CD-A271-701C84FAE54D}" destId="{D249F5DA-05F5-4EB4-801E-1376DF0C2A03}" srcOrd="1" destOrd="0" parTransId="{A856944B-DBA4-424D-A9AB-995AA8B4570F}" sibTransId="{903CBEBB-C1E5-4EF0-A1C4-0489110B48CA}"/>
    <dgm:cxn modelId="{DFC2B898-0986-48A2-8643-0D29DFBACB64}" type="presOf" srcId="{75C3EC0D-C474-4855-880E-A4C1E571C1BF}" destId="{5A68536D-47CD-42AB-AA69-C3DCA9EE4A2E}" srcOrd="0" destOrd="0" presId="urn:microsoft.com/office/officeart/2005/8/layout/vProcess5"/>
    <dgm:cxn modelId="{35023471-DF53-4055-BFEA-57508652F7EF}" type="presOf" srcId="{D249F5DA-05F5-4EB4-801E-1376DF0C2A03}" destId="{DA4B8D0F-CFCC-4CAF-8F85-CC7F34C74395}" srcOrd="0" destOrd="0" presId="urn:microsoft.com/office/officeart/2005/8/layout/vProcess5"/>
    <dgm:cxn modelId="{1F2AE633-CFBD-4522-A8AB-26982ECA6351}" type="presOf" srcId="{29687CD6-F80F-42FB-861F-2F0F3ED0FFA0}" destId="{C19B5C5C-1F4A-46DF-91DE-BF6819C655A8}" srcOrd="1" destOrd="0" presId="urn:microsoft.com/office/officeart/2005/8/layout/vProcess5"/>
    <dgm:cxn modelId="{B140735B-B764-42E7-87D8-FE23FA67FD53}" type="presOf" srcId="{75C3EC0D-C474-4855-880E-A4C1E571C1BF}" destId="{CBB46D2D-4B1E-479B-A5DC-A7FCFAFF8376}" srcOrd="1" destOrd="0" presId="urn:microsoft.com/office/officeart/2005/8/layout/vProcess5"/>
    <dgm:cxn modelId="{CE52668C-CEBE-4839-814A-CB0BA68F48DD}" type="presOf" srcId="{5F55FCF4-5769-436E-B105-4931D046B870}" destId="{D7BCFCC9-C2B3-4002-A7BC-B08C1FBE04B8}" srcOrd="0" destOrd="0" presId="urn:microsoft.com/office/officeart/2005/8/layout/vProcess5"/>
    <dgm:cxn modelId="{16404181-92F3-4468-AE9A-DE85C094C460}" type="presOf" srcId="{CC25EF3A-7849-41B2-949D-7CCBB6D437F9}" destId="{1EEEC009-55EC-42FA-A4B6-9D5B5527C173}" srcOrd="0" destOrd="0" presId="urn:microsoft.com/office/officeart/2005/8/layout/vProcess5"/>
    <dgm:cxn modelId="{D03DF769-E18F-42AA-A81F-1D1358B49486}" type="presOf" srcId="{2C9D6978-7E50-43CD-A271-701C84FAE54D}" destId="{043E08CB-6B69-4DA7-A6F7-84F9F17D03FA}" srcOrd="0" destOrd="0" presId="urn:microsoft.com/office/officeart/2005/8/layout/vProcess5"/>
    <dgm:cxn modelId="{9280CF25-3341-46BD-B7B3-E30FDF820144}" type="presOf" srcId="{903CBEBB-C1E5-4EF0-A1C4-0489110B48CA}" destId="{E813C29E-D04D-44F8-8DCB-BD7D42D619E8}" srcOrd="0" destOrd="0" presId="urn:microsoft.com/office/officeart/2005/8/layout/vProcess5"/>
    <dgm:cxn modelId="{544F7EEB-1B7D-4C08-A0EC-96E3585D9677}" type="presParOf" srcId="{043E08CB-6B69-4DA7-A6F7-84F9F17D03FA}" destId="{1DF27DF1-47BC-42DF-A28D-7528804DD817}" srcOrd="0" destOrd="0" presId="urn:microsoft.com/office/officeart/2005/8/layout/vProcess5"/>
    <dgm:cxn modelId="{5E348189-53EE-44E1-81FB-4D05EB446BC7}" type="presParOf" srcId="{043E08CB-6B69-4DA7-A6F7-84F9F17D03FA}" destId="{D3BEA778-7748-4279-9D57-24E50D07A820}" srcOrd="1" destOrd="0" presId="urn:microsoft.com/office/officeart/2005/8/layout/vProcess5"/>
    <dgm:cxn modelId="{6B567C33-2E63-4466-9496-35E8F11F0104}" type="presParOf" srcId="{043E08CB-6B69-4DA7-A6F7-84F9F17D03FA}" destId="{DA4B8D0F-CFCC-4CAF-8F85-CC7F34C74395}" srcOrd="2" destOrd="0" presId="urn:microsoft.com/office/officeart/2005/8/layout/vProcess5"/>
    <dgm:cxn modelId="{079D439A-2FA9-488C-AB7A-B4D61379F8A7}" type="presParOf" srcId="{043E08CB-6B69-4DA7-A6F7-84F9F17D03FA}" destId="{5A68536D-47CD-42AB-AA69-C3DCA9EE4A2E}" srcOrd="3" destOrd="0" presId="urn:microsoft.com/office/officeart/2005/8/layout/vProcess5"/>
    <dgm:cxn modelId="{3E5B7303-576B-40B7-A1DD-8138EAB5A2E3}" type="presParOf" srcId="{043E08CB-6B69-4DA7-A6F7-84F9F17D03FA}" destId="{D7BCFCC9-C2B3-4002-A7BC-B08C1FBE04B8}" srcOrd="4" destOrd="0" presId="urn:microsoft.com/office/officeart/2005/8/layout/vProcess5"/>
    <dgm:cxn modelId="{DEFA10CA-C054-4C2D-86F8-B7CE70765C47}" type="presParOf" srcId="{043E08CB-6B69-4DA7-A6F7-84F9F17D03FA}" destId="{98D30537-D1DC-48EE-8EDE-3FDB7BEC92E9}" srcOrd="5" destOrd="0" presId="urn:microsoft.com/office/officeart/2005/8/layout/vProcess5"/>
    <dgm:cxn modelId="{91611341-DA55-4EB5-82A9-1FFB4C55D00A}" type="presParOf" srcId="{043E08CB-6B69-4DA7-A6F7-84F9F17D03FA}" destId="{E813C29E-D04D-44F8-8DCB-BD7D42D619E8}" srcOrd="6" destOrd="0" presId="urn:microsoft.com/office/officeart/2005/8/layout/vProcess5"/>
    <dgm:cxn modelId="{4C04F203-14C8-41A8-9609-3EC81E378918}" type="presParOf" srcId="{043E08CB-6B69-4DA7-A6F7-84F9F17D03FA}" destId="{1EEEC009-55EC-42FA-A4B6-9D5B5527C173}" srcOrd="7" destOrd="0" presId="urn:microsoft.com/office/officeart/2005/8/layout/vProcess5"/>
    <dgm:cxn modelId="{CD8B0803-A9EC-4B18-AE1C-9FC91C970BFA}" type="presParOf" srcId="{043E08CB-6B69-4DA7-A6F7-84F9F17D03FA}" destId="{C19B5C5C-1F4A-46DF-91DE-BF6819C655A8}" srcOrd="8" destOrd="0" presId="urn:microsoft.com/office/officeart/2005/8/layout/vProcess5"/>
    <dgm:cxn modelId="{3A2E6D3C-30B4-452F-B89B-3D7AE4652F5C}" type="presParOf" srcId="{043E08CB-6B69-4DA7-A6F7-84F9F17D03FA}" destId="{934B6AE1-43AB-40B5-B378-CD4A01B92F08}" srcOrd="9" destOrd="0" presId="urn:microsoft.com/office/officeart/2005/8/layout/vProcess5"/>
    <dgm:cxn modelId="{4574D30F-55E6-4617-A1C5-EF109EB19EA7}" type="presParOf" srcId="{043E08CB-6B69-4DA7-A6F7-84F9F17D03FA}" destId="{CBB46D2D-4B1E-479B-A5DC-A7FCFAFF8376}" srcOrd="10" destOrd="0" presId="urn:microsoft.com/office/officeart/2005/8/layout/vProcess5"/>
    <dgm:cxn modelId="{7E6B7FCF-29D0-4689-B3CB-CCD1C985F94E}" type="presParOf" srcId="{043E08CB-6B69-4DA7-A6F7-84F9F17D03FA}" destId="{F94DA9B7-3E7A-435C-9264-9ADB14B87DF7}" srcOrd="11" destOrd="0" presId="urn:microsoft.com/office/officeart/2005/8/layout/vProcess5"/>
  </dgm:cxnLst>
  <dgm:bg/>
  <dgm:whole/>
  <dgm:extLst>
    <a:ext uri="http://schemas.microsoft.com/office/drawing/2008/diagram">
      <dsp:dataModelExt xmlns:dsp="http://schemas.microsoft.com/office/drawing/2008/diagram" relId="rId48"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9FF719A7-046A-4679-9691-371D87D49D4D}" type="doc">
      <dgm:prSet loTypeId="urn:microsoft.com/office/officeart/2005/8/layout/pyramid3" loCatId="pyramid" qsTypeId="urn:microsoft.com/office/officeart/2005/8/quickstyle/simple1" qsCatId="simple" csTypeId="urn:microsoft.com/office/officeart/2005/8/colors/accent1_2" csCatId="accent1" phldr="1"/>
      <dgm:spPr/>
    </dgm:pt>
    <dgm:pt modelId="{244E01B8-CDF8-4B6E-82EC-8C898CEABE2B}">
      <dgm:prSet phldrT="[Text]"/>
      <dgm:spPr/>
      <dgm:t>
        <a:bodyPr/>
        <a:lstStyle/>
        <a:p>
          <a:r>
            <a:rPr lang="en-US"/>
            <a:t>Master key (AES) = device key+time_password+PIN</a:t>
          </a:r>
        </a:p>
      </dgm:t>
    </dgm:pt>
    <dgm:pt modelId="{8F34E7FF-4CB3-4707-AF4B-0A3132283D1D}" type="parTrans" cxnId="{0EB5D2CD-B3EF-424B-97C2-BB3607A0457B}">
      <dgm:prSet/>
      <dgm:spPr/>
      <dgm:t>
        <a:bodyPr/>
        <a:lstStyle/>
        <a:p>
          <a:endParaRPr lang="en-US"/>
        </a:p>
      </dgm:t>
    </dgm:pt>
    <dgm:pt modelId="{006A0C24-50FD-4BFB-A2F1-A1462FB89ED3}" type="sibTrans" cxnId="{0EB5D2CD-B3EF-424B-97C2-BB3607A0457B}">
      <dgm:prSet/>
      <dgm:spPr/>
      <dgm:t>
        <a:bodyPr/>
        <a:lstStyle/>
        <a:p>
          <a:endParaRPr lang="en-US"/>
        </a:p>
      </dgm:t>
    </dgm:pt>
    <dgm:pt modelId="{1B90BE0C-2B93-43D1-9C70-97EF5A58BCBD}">
      <dgm:prSet phldrT="[Text]"/>
      <dgm:spPr/>
      <dgm:t>
        <a:bodyPr/>
        <a:lstStyle/>
        <a:p>
          <a:r>
            <a:rPr lang="en-US"/>
            <a:t>Group ABE key = public key + private key</a:t>
          </a:r>
        </a:p>
      </dgm:t>
    </dgm:pt>
    <dgm:pt modelId="{C4A9026A-E6A2-4CC2-9E48-769E1D98331A}" type="parTrans" cxnId="{D02A83B0-8411-4742-B73D-F7140A05209D}">
      <dgm:prSet/>
      <dgm:spPr/>
      <dgm:t>
        <a:bodyPr/>
        <a:lstStyle/>
        <a:p>
          <a:endParaRPr lang="en-US"/>
        </a:p>
      </dgm:t>
    </dgm:pt>
    <dgm:pt modelId="{6449BE2A-869D-411E-97EC-200E70DA1637}" type="sibTrans" cxnId="{D02A83B0-8411-4742-B73D-F7140A05209D}">
      <dgm:prSet/>
      <dgm:spPr/>
      <dgm:t>
        <a:bodyPr/>
        <a:lstStyle/>
        <a:p>
          <a:endParaRPr lang="en-US"/>
        </a:p>
      </dgm:t>
    </dgm:pt>
    <dgm:pt modelId="{4762D56D-3B83-49DE-9EA9-BC64D1A91A26}">
      <dgm:prSet phldrT="[Text]"/>
      <dgm:spPr/>
      <dgm:t>
        <a:bodyPr/>
        <a:lstStyle/>
        <a:p>
          <a:r>
            <a:rPr lang="en-US"/>
            <a:t>File share key (AES) = device key + timestamp + user password + user PIN</a:t>
          </a:r>
        </a:p>
        <a:p>
          <a:endParaRPr lang="en-US"/>
        </a:p>
      </dgm:t>
    </dgm:pt>
    <dgm:pt modelId="{23F6F2F3-C886-46E6-93DD-CEB597779E2F}" type="parTrans" cxnId="{70DABE21-136F-4B05-B60B-A738731C82B7}">
      <dgm:prSet/>
      <dgm:spPr/>
      <dgm:t>
        <a:bodyPr/>
        <a:lstStyle/>
        <a:p>
          <a:endParaRPr lang="en-US"/>
        </a:p>
      </dgm:t>
    </dgm:pt>
    <dgm:pt modelId="{8D47605A-E759-4215-B872-FCCC709CB3CA}" type="sibTrans" cxnId="{70DABE21-136F-4B05-B60B-A738731C82B7}">
      <dgm:prSet/>
      <dgm:spPr/>
      <dgm:t>
        <a:bodyPr/>
        <a:lstStyle/>
        <a:p>
          <a:endParaRPr lang="en-US"/>
        </a:p>
      </dgm:t>
    </dgm:pt>
    <dgm:pt modelId="{4BE840E7-3FE9-4A2E-B14B-1C64CDDDDC72}" type="pres">
      <dgm:prSet presAssocID="{9FF719A7-046A-4679-9691-371D87D49D4D}" presName="Name0" presStyleCnt="0">
        <dgm:presLayoutVars>
          <dgm:dir/>
          <dgm:animLvl val="lvl"/>
          <dgm:resizeHandles val="exact"/>
        </dgm:presLayoutVars>
      </dgm:prSet>
      <dgm:spPr/>
    </dgm:pt>
    <dgm:pt modelId="{F0A472CF-7181-40FC-93DA-ACFBA891A5FC}" type="pres">
      <dgm:prSet presAssocID="{244E01B8-CDF8-4B6E-82EC-8C898CEABE2B}" presName="Name8" presStyleCnt="0"/>
      <dgm:spPr/>
    </dgm:pt>
    <dgm:pt modelId="{CDAAB601-EA70-4AAF-8FDF-66EDDDE355D7}" type="pres">
      <dgm:prSet presAssocID="{244E01B8-CDF8-4B6E-82EC-8C898CEABE2B}" presName="level" presStyleLbl="node1" presStyleIdx="0" presStyleCnt="3">
        <dgm:presLayoutVars>
          <dgm:chMax val="1"/>
          <dgm:bulletEnabled val="1"/>
        </dgm:presLayoutVars>
      </dgm:prSet>
      <dgm:spPr/>
      <dgm:t>
        <a:bodyPr/>
        <a:lstStyle/>
        <a:p>
          <a:endParaRPr lang="en-US"/>
        </a:p>
      </dgm:t>
    </dgm:pt>
    <dgm:pt modelId="{758671B2-E1B6-4CA8-886B-2B64DABE6AB3}" type="pres">
      <dgm:prSet presAssocID="{244E01B8-CDF8-4B6E-82EC-8C898CEABE2B}" presName="levelTx" presStyleLbl="revTx" presStyleIdx="0" presStyleCnt="0">
        <dgm:presLayoutVars>
          <dgm:chMax val="1"/>
          <dgm:bulletEnabled val="1"/>
        </dgm:presLayoutVars>
      </dgm:prSet>
      <dgm:spPr/>
      <dgm:t>
        <a:bodyPr/>
        <a:lstStyle/>
        <a:p>
          <a:endParaRPr lang="en-US"/>
        </a:p>
      </dgm:t>
    </dgm:pt>
    <dgm:pt modelId="{88B83EA0-9347-4A55-A147-3DADBCDA7CF4}" type="pres">
      <dgm:prSet presAssocID="{1B90BE0C-2B93-43D1-9C70-97EF5A58BCBD}" presName="Name8" presStyleCnt="0"/>
      <dgm:spPr/>
    </dgm:pt>
    <dgm:pt modelId="{084E7569-C4BA-4364-8043-4CE8EB11569F}" type="pres">
      <dgm:prSet presAssocID="{1B90BE0C-2B93-43D1-9C70-97EF5A58BCBD}" presName="level" presStyleLbl="node1" presStyleIdx="1" presStyleCnt="3">
        <dgm:presLayoutVars>
          <dgm:chMax val="1"/>
          <dgm:bulletEnabled val="1"/>
        </dgm:presLayoutVars>
      </dgm:prSet>
      <dgm:spPr/>
      <dgm:t>
        <a:bodyPr/>
        <a:lstStyle/>
        <a:p>
          <a:endParaRPr lang="en-US"/>
        </a:p>
      </dgm:t>
    </dgm:pt>
    <dgm:pt modelId="{0D611751-4394-4D37-AA32-54BB6F88B4C3}" type="pres">
      <dgm:prSet presAssocID="{1B90BE0C-2B93-43D1-9C70-97EF5A58BCBD}" presName="levelTx" presStyleLbl="revTx" presStyleIdx="0" presStyleCnt="0">
        <dgm:presLayoutVars>
          <dgm:chMax val="1"/>
          <dgm:bulletEnabled val="1"/>
        </dgm:presLayoutVars>
      </dgm:prSet>
      <dgm:spPr/>
      <dgm:t>
        <a:bodyPr/>
        <a:lstStyle/>
        <a:p>
          <a:endParaRPr lang="en-US"/>
        </a:p>
      </dgm:t>
    </dgm:pt>
    <dgm:pt modelId="{2FE85184-C0A4-4E44-B79F-8794F5859663}" type="pres">
      <dgm:prSet presAssocID="{4762D56D-3B83-49DE-9EA9-BC64D1A91A26}" presName="Name8" presStyleCnt="0"/>
      <dgm:spPr/>
    </dgm:pt>
    <dgm:pt modelId="{280D8AC0-910F-4F20-90AE-A4D048C8AE15}" type="pres">
      <dgm:prSet presAssocID="{4762D56D-3B83-49DE-9EA9-BC64D1A91A26}" presName="level" presStyleLbl="node1" presStyleIdx="2" presStyleCnt="3">
        <dgm:presLayoutVars>
          <dgm:chMax val="1"/>
          <dgm:bulletEnabled val="1"/>
        </dgm:presLayoutVars>
      </dgm:prSet>
      <dgm:spPr/>
      <dgm:t>
        <a:bodyPr/>
        <a:lstStyle/>
        <a:p>
          <a:endParaRPr lang="en-US"/>
        </a:p>
      </dgm:t>
    </dgm:pt>
    <dgm:pt modelId="{5B2CEFCA-5F9B-4C31-965E-99E0669C24A3}" type="pres">
      <dgm:prSet presAssocID="{4762D56D-3B83-49DE-9EA9-BC64D1A91A26}" presName="levelTx" presStyleLbl="revTx" presStyleIdx="0" presStyleCnt="0">
        <dgm:presLayoutVars>
          <dgm:chMax val="1"/>
          <dgm:bulletEnabled val="1"/>
        </dgm:presLayoutVars>
      </dgm:prSet>
      <dgm:spPr/>
      <dgm:t>
        <a:bodyPr/>
        <a:lstStyle/>
        <a:p>
          <a:endParaRPr lang="en-US"/>
        </a:p>
      </dgm:t>
    </dgm:pt>
  </dgm:ptLst>
  <dgm:cxnLst>
    <dgm:cxn modelId="{93F14811-47ED-4833-8976-120F671CC0F3}" type="presOf" srcId="{9FF719A7-046A-4679-9691-371D87D49D4D}" destId="{4BE840E7-3FE9-4A2E-B14B-1C64CDDDDC72}" srcOrd="0" destOrd="0" presId="urn:microsoft.com/office/officeart/2005/8/layout/pyramid3"/>
    <dgm:cxn modelId="{F142A0B8-8A31-494D-A9F1-7E053C2B1B97}" type="presOf" srcId="{4762D56D-3B83-49DE-9EA9-BC64D1A91A26}" destId="{5B2CEFCA-5F9B-4C31-965E-99E0669C24A3}" srcOrd="1" destOrd="0" presId="urn:microsoft.com/office/officeart/2005/8/layout/pyramid3"/>
    <dgm:cxn modelId="{D02A83B0-8411-4742-B73D-F7140A05209D}" srcId="{9FF719A7-046A-4679-9691-371D87D49D4D}" destId="{1B90BE0C-2B93-43D1-9C70-97EF5A58BCBD}" srcOrd="1" destOrd="0" parTransId="{C4A9026A-E6A2-4CC2-9E48-769E1D98331A}" sibTransId="{6449BE2A-869D-411E-97EC-200E70DA1637}"/>
    <dgm:cxn modelId="{0EB5D2CD-B3EF-424B-97C2-BB3607A0457B}" srcId="{9FF719A7-046A-4679-9691-371D87D49D4D}" destId="{244E01B8-CDF8-4B6E-82EC-8C898CEABE2B}" srcOrd="0" destOrd="0" parTransId="{8F34E7FF-4CB3-4707-AF4B-0A3132283D1D}" sibTransId="{006A0C24-50FD-4BFB-A2F1-A1462FB89ED3}"/>
    <dgm:cxn modelId="{70DABE21-136F-4B05-B60B-A738731C82B7}" srcId="{9FF719A7-046A-4679-9691-371D87D49D4D}" destId="{4762D56D-3B83-49DE-9EA9-BC64D1A91A26}" srcOrd="2" destOrd="0" parTransId="{23F6F2F3-C886-46E6-93DD-CEB597779E2F}" sibTransId="{8D47605A-E759-4215-B872-FCCC709CB3CA}"/>
    <dgm:cxn modelId="{3FEBFC58-9A7C-4045-A2BB-F5C6B3A5D725}" type="presOf" srcId="{244E01B8-CDF8-4B6E-82EC-8C898CEABE2B}" destId="{CDAAB601-EA70-4AAF-8FDF-66EDDDE355D7}" srcOrd="0" destOrd="0" presId="urn:microsoft.com/office/officeart/2005/8/layout/pyramid3"/>
    <dgm:cxn modelId="{080A4FA7-B5EE-4246-A61E-5CB18BBFCE11}" type="presOf" srcId="{1B90BE0C-2B93-43D1-9C70-97EF5A58BCBD}" destId="{0D611751-4394-4D37-AA32-54BB6F88B4C3}" srcOrd="1" destOrd="0" presId="urn:microsoft.com/office/officeart/2005/8/layout/pyramid3"/>
    <dgm:cxn modelId="{CB9E8528-9F52-45AB-A23E-2A034CD98110}" type="presOf" srcId="{244E01B8-CDF8-4B6E-82EC-8C898CEABE2B}" destId="{758671B2-E1B6-4CA8-886B-2B64DABE6AB3}" srcOrd="1" destOrd="0" presId="urn:microsoft.com/office/officeart/2005/8/layout/pyramid3"/>
    <dgm:cxn modelId="{D8AAB210-F989-468B-8F7A-95996BFD620F}" type="presOf" srcId="{4762D56D-3B83-49DE-9EA9-BC64D1A91A26}" destId="{280D8AC0-910F-4F20-90AE-A4D048C8AE15}" srcOrd="0" destOrd="0" presId="urn:microsoft.com/office/officeart/2005/8/layout/pyramid3"/>
    <dgm:cxn modelId="{A20C65F2-FD89-48B8-A9B3-CCB97BBE61BC}" type="presOf" srcId="{1B90BE0C-2B93-43D1-9C70-97EF5A58BCBD}" destId="{084E7569-C4BA-4364-8043-4CE8EB11569F}" srcOrd="0" destOrd="0" presId="urn:microsoft.com/office/officeart/2005/8/layout/pyramid3"/>
    <dgm:cxn modelId="{561BD2B5-C85E-4C22-A84B-0E18863309E9}" type="presParOf" srcId="{4BE840E7-3FE9-4A2E-B14B-1C64CDDDDC72}" destId="{F0A472CF-7181-40FC-93DA-ACFBA891A5FC}" srcOrd="0" destOrd="0" presId="urn:microsoft.com/office/officeart/2005/8/layout/pyramid3"/>
    <dgm:cxn modelId="{A173BF5B-88D7-4DC4-B8E8-0DCA1ADDEE21}" type="presParOf" srcId="{F0A472CF-7181-40FC-93DA-ACFBA891A5FC}" destId="{CDAAB601-EA70-4AAF-8FDF-66EDDDE355D7}" srcOrd="0" destOrd="0" presId="urn:microsoft.com/office/officeart/2005/8/layout/pyramid3"/>
    <dgm:cxn modelId="{E668681D-882B-41C0-82F0-880479C3F0FA}" type="presParOf" srcId="{F0A472CF-7181-40FC-93DA-ACFBA891A5FC}" destId="{758671B2-E1B6-4CA8-886B-2B64DABE6AB3}" srcOrd="1" destOrd="0" presId="urn:microsoft.com/office/officeart/2005/8/layout/pyramid3"/>
    <dgm:cxn modelId="{1B02E742-8BEE-4D77-80D3-427D0B4F92B9}" type="presParOf" srcId="{4BE840E7-3FE9-4A2E-B14B-1C64CDDDDC72}" destId="{88B83EA0-9347-4A55-A147-3DADBCDA7CF4}" srcOrd="1" destOrd="0" presId="urn:microsoft.com/office/officeart/2005/8/layout/pyramid3"/>
    <dgm:cxn modelId="{AD1D0DA3-72A0-4343-839E-B0669D1CDBB7}" type="presParOf" srcId="{88B83EA0-9347-4A55-A147-3DADBCDA7CF4}" destId="{084E7569-C4BA-4364-8043-4CE8EB11569F}" srcOrd="0" destOrd="0" presId="urn:microsoft.com/office/officeart/2005/8/layout/pyramid3"/>
    <dgm:cxn modelId="{BD3A82C0-1B61-4FF4-BD8E-4E7A6D02F97B}" type="presParOf" srcId="{88B83EA0-9347-4A55-A147-3DADBCDA7CF4}" destId="{0D611751-4394-4D37-AA32-54BB6F88B4C3}" srcOrd="1" destOrd="0" presId="urn:microsoft.com/office/officeart/2005/8/layout/pyramid3"/>
    <dgm:cxn modelId="{05CE301E-0B11-4E38-B807-ED5656FFAAF1}" type="presParOf" srcId="{4BE840E7-3FE9-4A2E-B14B-1C64CDDDDC72}" destId="{2FE85184-C0A4-4E44-B79F-8794F5859663}" srcOrd="2" destOrd="0" presId="urn:microsoft.com/office/officeart/2005/8/layout/pyramid3"/>
    <dgm:cxn modelId="{1CB82779-25D2-4AD7-AA44-F54884A292E4}" type="presParOf" srcId="{2FE85184-C0A4-4E44-B79F-8794F5859663}" destId="{280D8AC0-910F-4F20-90AE-A4D048C8AE15}" srcOrd="0" destOrd="0" presId="urn:microsoft.com/office/officeart/2005/8/layout/pyramid3"/>
    <dgm:cxn modelId="{13ACB8C1-F0D7-4855-B061-7D0EFB63092D}" type="presParOf" srcId="{2FE85184-C0A4-4E44-B79F-8794F5859663}" destId="{5B2CEFCA-5F9B-4C31-965E-99E0669C24A3}" srcOrd="1" destOrd="0" presId="urn:microsoft.com/office/officeart/2005/8/layout/pyramid3"/>
  </dgm:cxnLst>
  <dgm:bg/>
  <dgm:whole/>
  <dgm:extLst>
    <a:ext uri="http://schemas.microsoft.com/office/drawing/2008/diagram">
      <dsp:dataModelExt xmlns:dsp="http://schemas.microsoft.com/office/drawing/2008/diagram" relId="rId5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4E54A2-F005-41C2-B2E0-CB06D722CB0C}">
      <dsp:nvSpPr>
        <dsp:cNvPr id="0" name=""/>
        <dsp:cNvSpPr/>
      </dsp:nvSpPr>
      <dsp:spPr>
        <a:xfrm>
          <a:off x="4822"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nline mode operations:</a:t>
          </a:r>
        </a:p>
        <a:p>
          <a:pPr lvl="0" algn="ctr" defTabSz="533400">
            <a:lnSpc>
              <a:spcPct val="90000"/>
            </a:lnSpc>
            <a:spcBef>
              <a:spcPct val="0"/>
            </a:spcBef>
            <a:spcAft>
              <a:spcPct val="35000"/>
            </a:spcAft>
          </a:pPr>
          <a:r>
            <a:rPr lang="en-US" sz="1200" kern="1200"/>
            <a:t>1. checking user credentials </a:t>
          </a:r>
        </a:p>
        <a:p>
          <a:pPr lvl="0" algn="ctr" defTabSz="533400">
            <a:lnSpc>
              <a:spcPct val="90000"/>
            </a:lnSpc>
            <a:spcBef>
              <a:spcPct val="0"/>
            </a:spcBef>
            <a:spcAft>
              <a:spcPct val="35000"/>
            </a:spcAft>
          </a:pPr>
          <a:r>
            <a:rPr lang="en-US" sz="1200" kern="1200"/>
            <a:t>2. expired key renovation </a:t>
          </a:r>
        </a:p>
        <a:p>
          <a:pPr lvl="0" algn="ctr" defTabSz="533400">
            <a:lnSpc>
              <a:spcPct val="90000"/>
            </a:lnSpc>
            <a:spcBef>
              <a:spcPct val="0"/>
            </a:spcBef>
            <a:spcAft>
              <a:spcPct val="35000"/>
            </a:spcAft>
          </a:pPr>
          <a:r>
            <a:rPr lang="en-US" sz="1200" kern="1200"/>
            <a:t>3. downloading the files </a:t>
          </a:r>
        </a:p>
        <a:p>
          <a:pPr lvl="0" algn="ctr" defTabSz="533400">
            <a:lnSpc>
              <a:spcPct val="90000"/>
            </a:lnSpc>
            <a:spcBef>
              <a:spcPct val="0"/>
            </a:spcBef>
            <a:spcAft>
              <a:spcPct val="35000"/>
            </a:spcAft>
          </a:pPr>
          <a:r>
            <a:rPr lang="en-US" sz="1200" kern="1200"/>
            <a:t>4. uploading the files</a:t>
          </a:r>
        </a:p>
      </dsp:txBody>
      <dsp:txXfrm>
        <a:off x="47035" y="581741"/>
        <a:ext cx="1356825" cy="2036916"/>
      </dsp:txXfrm>
    </dsp:sp>
    <dsp:sp modelId="{030E0C27-AEC2-4E50-8BE6-92516347D69A}">
      <dsp:nvSpPr>
        <dsp:cNvPr id="0" name=""/>
        <dsp:cNvSpPr/>
      </dsp:nvSpPr>
      <dsp:spPr>
        <a:xfrm>
          <a:off x="1590198"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1590198" y="1492970"/>
        <a:ext cx="213882" cy="214458"/>
      </dsp:txXfrm>
    </dsp:sp>
    <dsp:sp modelId="{C3682880-182B-4F46-A555-0904DC1B806F}">
      <dsp:nvSpPr>
        <dsp:cNvPr id="0" name=""/>
        <dsp:cNvSpPr/>
      </dsp:nvSpPr>
      <dsp:spPr>
        <a:xfrm>
          <a:off x="2022574"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Threat intelligence operations: </a:t>
          </a:r>
        </a:p>
        <a:p>
          <a:pPr lvl="0" algn="ctr" defTabSz="533400">
            <a:lnSpc>
              <a:spcPct val="90000"/>
            </a:lnSpc>
            <a:spcBef>
              <a:spcPct val="0"/>
            </a:spcBef>
            <a:spcAft>
              <a:spcPct val="35000"/>
            </a:spcAft>
          </a:pPr>
          <a:r>
            <a:rPr lang="en-US" sz="1200" kern="1200"/>
            <a:t>1. gathering log information, </a:t>
          </a:r>
        </a:p>
        <a:p>
          <a:pPr lvl="0" algn="ctr" defTabSz="533400">
            <a:lnSpc>
              <a:spcPct val="90000"/>
            </a:lnSpc>
            <a:spcBef>
              <a:spcPct val="0"/>
            </a:spcBef>
            <a:spcAft>
              <a:spcPct val="35000"/>
            </a:spcAft>
          </a:pPr>
          <a:r>
            <a:rPr lang="en-US" sz="1200" kern="1200"/>
            <a:t>2. counting tries,</a:t>
          </a:r>
        </a:p>
        <a:p>
          <a:pPr lvl="0" algn="ctr" defTabSz="533400">
            <a:lnSpc>
              <a:spcPct val="90000"/>
            </a:lnSpc>
            <a:spcBef>
              <a:spcPct val="0"/>
            </a:spcBef>
            <a:spcAft>
              <a:spcPct val="35000"/>
            </a:spcAft>
          </a:pPr>
          <a:r>
            <a:rPr lang="en-US" sz="1200" kern="1200"/>
            <a:t>3. sending info to server,</a:t>
          </a:r>
        </a:p>
        <a:p>
          <a:pPr lvl="0" algn="ctr" defTabSz="533400">
            <a:lnSpc>
              <a:spcPct val="90000"/>
            </a:lnSpc>
            <a:spcBef>
              <a:spcPct val="0"/>
            </a:spcBef>
            <a:spcAft>
              <a:spcPct val="35000"/>
            </a:spcAft>
          </a:pPr>
          <a:r>
            <a:rPr lang="en-US" sz="1200" kern="1200"/>
            <a:t>4.  alerting and blocking</a:t>
          </a:r>
        </a:p>
      </dsp:txBody>
      <dsp:txXfrm>
        <a:off x="2064787" y="581741"/>
        <a:ext cx="1356825" cy="2036916"/>
      </dsp:txXfrm>
    </dsp:sp>
    <dsp:sp modelId="{1B0F4DB2-24C1-431C-A170-D208D7D4A66F}">
      <dsp:nvSpPr>
        <dsp:cNvPr id="0" name=""/>
        <dsp:cNvSpPr/>
      </dsp:nvSpPr>
      <dsp:spPr>
        <a:xfrm>
          <a:off x="3607950"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3607950" y="1492970"/>
        <a:ext cx="213882" cy="214458"/>
      </dsp:txXfrm>
    </dsp:sp>
    <dsp:sp modelId="{4CFC9047-F2C1-47AB-B593-09419EF47AD4}">
      <dsp:nvSpPr>
        <dsp:cNvPr id="0" name=""/>
        <dsp:cNvSpPr/>
      </dsp:nvSpPr>
      <dsp:spPr>
        <a:xfrm>
          <a:off x="4040326"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ffline mode operations: </a:t>
          </a:r>
        </a:p>
        <a:p>
          <a:pPr lvl="0" algn="ctr" defTabSz="533400">
            <a:lnSpc>
              <a:spcPct val="90000"/>
            </a:lnSpc>
            <a:spcBef>
              <a:spcPct val="0"/>
            </a:spcBef>
            <a:spcAft>
              <a:spcPct val="35000"/>
            </a:spcAft>
          </a:pPr>
          <a:r>
            <a:rPr lang="en-US" sz="1200" kern="1200"/>
            <a:t>1. restoring the shared key, </a:t>
          </a:r>
        </a:p>
        <a:p>
          <a:pPr lvl="0" algn="ctr" defTabSz="533400">
            <a:lnSpc>
              <a:spcPct val="90000"/>
            </a:lnSpc>
            <a:spcBef>
              <a:spcPct val="0"/>
            </a:spcBef>
            <a:spcAft>
              <a:spcPct val="35000"/>
            </a:spcAft>
          </a:pPr>
          <a:r>
            <a:rPr lang="en-US" sz="1200" kern="1200"/>
            <a:t>2. file decryption,</a:t>
          </a:r>
        </a:p>
        <a:p>
          <a:pPr lvl="0" algn="ctr" defTabSz="533400">
            <a:lnSpc>
              <a:spcPct val="90000"/>
            </a:lnSpc>
            <a:spcBef>
              <a:spcPct val="0"/>
            </a:spcBef>
            <a:spcAft>
              <a:spcPct val="35000"/>
            </a:spcAft>
          </a:pPr>
          <a:r>
            <a:rPr lang="en-US" sz="1200" kern="1200"/>
            <a:t>3.  deleting the expired key </a:t>
          </a:r>
        </a:p>
      </dsp:txBody>
      <dsp:txXfrm>
        <a:off x="4082539" y="581741"/>
        <a:ext cx="1356825" cy="2036916"/>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72B6B2-1D58-4162-AC83-ED73A7520CCF}">
      <dsp:nvSpPr>
        <dsp:cNvPr id="0" name=""/>
        <dsp:cNvSpPr/>
      </dsp:nvSpPr>
      <dsp:spPr>
        <a:xfrm>
          <a:off x="2728"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 storage on server</a:t>
          </a:r>
        </a:p>
      </dsp:txBody>
      <dsp:txXfrm>
        <a:off x="2728" y="1057942"/>
        <a:ext cx="1240708" cy="355515"/>
      </dsp:txXfrm>
    </dsp:sp>
    <dsp:sp modelId="{F3FE253E-1065-423E-9CB9-28E704A0C8F3}">
      <dsp:nvSpPr>
        <dsp:cNvPr id="0" name=""/>
        <dsp:cNvSpPr/>
      </dsp:nvSpPr>
      <dsp:spPr>
        <a:xfrm>
          <a:off x="256849"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single AES key = SERV_KEY for all files</a:t>
          </a:r>
        </a:p>
      </dsp:txBody>
      <dsp:txXfrm>
        <a:off x="278201" y="1434809"/>
        <a:ext cx="1198004" cy="686296"/>
      </dsp:txXfrm>
    </dsp:sp>
    <dsp:sp modelId="{6FAE321C-C47F-40CD-898D-A4C068C0A1E2}">
      <dsp:nvSpPr>
        <dsp:cNvPr id="0" name=""/>
        <dsp:cNvSpPr/>
      </dsp:nvSpPr>
      <dsp:spPr>
        <a:xfrm>
          <a:off x="1431524" y="1081249"/>
          <a:ext cx="398744" cy="3089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1431524" y="1143029"/>
        <a:ext cx="306074" cy="185340"/>
      </dsp:txXfrm>
    </dsp:sp>
    <dsp:sp modelId="{F5DAE0BD-4111-4E05-A28D-21B9050F1E41}">
      <dsp:nvSpPr>
        <dsp:cNvPr id="0" name=""/>
        <dsp:cNvSpPr/>
      </dsp:nvSpPr>
      <dsp:spPr>
        <a:xfrm>
          <a:off x="1995785"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 sent to a user device</a:t>
          </a:r>
        </a:p>
      </dsp:txBody>
      <dsp:txXfrm>
        <a:off x="1995785" y="1057942"/>
        <a:ext cx="1240708" cy="355515"/>
      </dsp:txXfrm>
    </dsp:sp>
    <dsp:sp modelId="{23F09D6C-B6FE-4021-BB89-87A9EC9C904D}">
      <dsp:nvSpPr>
        <dsp:cNvPr id="0" name=""/>
        <dsp:cNvSpPr/>
      </dsp:nvSpPr>
      <dsp:spPr>
        <a:xfrm>
          <a:off x="2249906"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unique AES key = FILE_KEY</a:t>
          </a:r>
        </a:p>
        <a:p>
          <a:pPr marL="57150" lvl="1" indent="-57150" algn="l" defTabSz="400050">
            <a:lnSpc>
              <a:spcPct val="90000"/>
            </a:lnSpc>
            <a:spcBef>
              <a:spcPct val="0"/>
            </a:spcBef>
            <a:spcAft>
              <a:spcPct val="15000"/>
            </a:spcAft>
            <a:buChar char="••"/>
          </a:pPr>
          <a:r>
            <a:rPr lang="en-US" sz="900" kern="1200"/>
            <a:t>FILE_KEY</a:t>
          </a:r>
          <a:r>
            <a:rPr lang="en-US" sz="900" kern="1200">
              <a:latin typeface="Calibri"/>
            </a:rPr>
            <a:t>≠SERV_KEY</a:t>
          </a:r>
          <a:r>
            <a:rPr lang="en-US" sz="900" kern="1200"/>
            <a:t> </a:t>
          </a:r>
        </a:p>
        <a:p>
          <a:pPr marL="57150" lvl="1" indent="-57150" algn="l" defTabSz="400050">
            <a:lnSpc>
              <a:spcPct val="90000"/>
            </a:lnSpc>
            <a:spcBef>
              <a:spcPct val="0"/>
            </a:spcBef>
            <a:spcAft>
              <a:spcPct val="15000"/>
            </a:spcAft>
            <a:buChar char="••"/>
          </a:pPr>
          <a:endParaRPr lang="en-US" sz="900" kern="1200"/>
        </a:p>
      </dsp:txBody>
      <dsp:txXfrm>
        <a:off x="2271258" y="1434809"/>
        <a:ext cx="1198004" cy="686296"/>
      </dsp:txXfrm>
    </dsp:sp>
    <dsp:sp modelId="{975B2A4B-CFA9-4F37-AEEE-9A478DB67DBA}">
      <dsp:nvSpPr>
        <dsp:cNvPr id="0" name=""/>
        <dsp:cNvSpPr/>
      </dsp:nvSpPr>
      <dsp:spPr>
        <a:xfrm>
          <a:off x="3424580" y="1081249"/>
          <a:ext cx="398744" cy="3089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3424580" y="1143029"/>
        <a:ext cx="306074" cy="185340"/>
      </dsp:txXfrm>
    </dsp:sp>
    <dsp:sp modelId="{C1452F9C-3FA4-4D9C-9CE4-543705DE9DA9}">
      <dsp:nvSpPr>
        <dsp:cNvPr id="0" name=""/>
        <dsp:cNvSpPr/>
      </dsp:nvSpPr>
      <dsp:spPr>
        <a:xfrm>
          <a:off x="3988841"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_KEY on a user device</a:t>
          </a:r>
        </a:p>
      </dsp:txBody>
      <dsp:txXfrm>
        <a:off x="3988841" y="1057942"/>
        <a:ext cx="1240708" cy="355515"/>
      </dsp:txXfrm>
    </dsp:sp>
    <dsp:sp modelId="{75801D0A-E6D8-4ED5-91D3-2125A3A7B83A}">
      <dsp:nvSpPr>
        <dsp:cNvPr id="0" name=""/>
        <dsp:cNvSpPr/>
      </dsp:nvSpPr>
      <dsp:spPr>
        <a:xfrm>
          <a:off x="4242962"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ABE encryption key = user public key + user private key</a:t>
          </a:r>
        </a:p>
      </dsp:txBody>
      <dsp:txXfrm>
        <a:off x="4264314" y="1434809"/>
        <a:ext cx="1198004" cy="68629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Threat Intelligence</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Online and offline 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Protected 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mbine the password, PIN and device key to get the key storage key</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set of ABE keys</a:t>
          </a:r>
        </a:p>
      </dsp:txBody>
      <dsp:txXfrm>
        <a:off x="81354" y="796848"/>
        <a:ext cx="1150746" cy="274860"/>
      </dsp:txXfrm>
    </dsp:sp>
    <dsp:sp modelId="{AEAF3728-0EC2-4538-8B4A-19D1318EFF7D}">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list of files </a:t>
          </a:r>
        </a:p>
      </dsp:txBody>
      <dsp:txXfrm>
        <a:off x="81354" y="1190997"/>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unt failed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Analyse logs</a:t>
          </a:r>
        </a:p>
      </dsp:txBody>
      <dsp:txXfrm>
        <a:off x="1412701" y="796848"/>
        <a:ext cx="1150746" cy="274860"/>
      </dsp:txXfrm>
    </dsp:sp>
    <dsp:sp modelId="{6C19CA72-26AB-467E-A84C-D03522AA2D10}">
      <dsp:nvSpPr>
        <dsp:cNvPr id="0" name=""/>
        <dsp:cNvSpPr/>
      </dsp:nvSpPr>
      <dsp:spPr>
        <a:xfrm rot="5400000">
          <a:off x="1962527"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9B5CE2-0F3E-453F-9EDC-CCF945B36F1D}">
      <dsp:nvSpPr>
        <dsp:cNvPr id="0" name=""/>
        <dsp:cNvSpPr/>
      </dsp:nvSpPr>
      <dsp:spPr>
        <a:xfrm>
          <a:off x="1404150"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i the logs to server</a:t>
          </a:r>
        </a:p>
      </dsp:txBody>
      <dsp:txXfrm>
        <a:off x="1412701" y="1190997"/>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verification and renewal operations</a:t>
          </a:r>
        </a:p>
      </dsp:txBody>
      <dsp:txXfrm>
        <a:off x="4075395" y="8551"/>
        <a:ext cx="1150746" cy="274860"/>
      </dsp:txXfrm>
    </dsp:sp>
    <dsp:sp modelId="{6FF04526-CD9D-4AC7-A176-48A24422C563}">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90075EF-74F5-4876-94A6-BEBA475B4470}">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When the key is expired, ask for user password and PIN</a:t>
          </a:r>
        </a:p>
      </dsp:txBody>
      <dsp:txXfrm>
        <a:off x="4075395" y="402699"/>
        <a:ext cx="1150746" cy="274860"/>
      </dsp:txXfrm>
    </dsp:sp>
    <dsp:sp modelId="{95A83083-4124-4352-B951-4326DAAEAAA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 the password and key to server by means of EKE</a:t>
          </a:r>
        </a:p>
      </dsp:txBody>
      <dsp:txXfrm>
        <a:off x="4075395" y="796848"/>
        <a:ext cx="1150746" cy="274860"/>
      </dsp:txXfrm>
    </dsp:sp>
    <dsp:sp modelId="{6193D1F8-B540-4FAF-86BB-5A128E9364C9}">
      <dsp:nvSpPr>
        <dsp:cNvPr id="0" name=""/>
        <dsp:cNvSpPr/>
      </dsp:nvSpPr>
      <dsp:spPr>
        <a:xfrm rot="5400000">
          <a:off x="462522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device key from server, if the verification is successful</a:t>
          </a:r>
        </a:p>
      </dsp:txBody>
      <dsp:txXfrm>
        <a:off x="4075395" y="1190997"/>
        <a:ext cx="1150746" cy="274860"/>
      </dsp:txXfrm>
    </dsp:sp>
    <dsp:sp modelId="{53F4D8C6-8EDB-40DC-9117-8E07316A6BAB}">
      <dsp:nvSpPr>
        <dsp:cNvPr id="0" name=""/>
        <dsp:cNvSpPr/>
      </dsp:nvSpPr>
      <dsp:spPr>
        <a:xfrm rot="5400000">
          <a:off x="462522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D8E7C73-52FF-4D77-867C-8D34ACF379B3}">
      <dsp:nvSpPr>
        <dsp:cNvPr id="0" name=""/>
        <dsp:cNvSpPr/>
      </dsp:nvSpPr>
      <dsp:spPr>
        <a:xfrm>
          <a:off x="4066844"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set of ABE keys from server</a:t>
          </a:r>
        </a:p>
      </dsp:txBody>
      <dsp:txXfrm>
        <a:off x="4075395" y="1585145"/>
        <a:ext cx="1150746" cy="27486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92A8E0-BECB-44BF-827F-09B840B6AA99}">
      <dsp:nvSpPr>
        <dsp:cNvPr id="0" name=""/>
        <dsp:cNvSpPr/>
      </dsp:nvSpPr>
      <dsp:spPr>
        <a:xfrm>
          <a:off x="1682" y="1506"/>
          <a:ext cx="5483035"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sz="2600" kern="1200"/>
            <a:t>Client App Offline Mode Infrastructure</a:t>
          </a:r>
        </a:p>
      </dsp:txBody>
      <dsp:txXfrm>
        <a:off x="31020" y="30844"/>
        <a:ext cx="5424359" cy="943011"/>
      </dsp:txXfrm>
    </dsp:sp>
    <dsp:sp modelId="{DD116930-719A-4335-B6DA-C137550141A7}">
      <dsp:nvSpPr>
        <dsp:cNvPr id="0" name=""/>
        <dsp:cNvSpPr/>
      </dsp:nvSpPr>
      <dsp:spPr>
        <a:xfrm>
          <a:off x="1682" y="1099356"/>
          <a:ext cx="2305027"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Protected Storage Infrastructure</a:t>
          </a:r>
        </a:p>
      </dsp:txBody>
      <dsp:txXfrm>
        <a:off x="31020" y="1128694"/>
        <a:ext cx="2246351" cy="943011"/>
      </dsp:txXfrm>
    </dsp:sp>
    <dsp:sp modelId="{529F488D-4F7D-4C24-BFFE-7840CEFB09F4}">
      <dsp:nvSpPr>
        <dsp:cNvPr id="0" name=""/>
        <dsp:cNvSpPr/>
      </dsp:nvSpPr>
      <dsp:spPr>
        <a:xfrm>
          <a:off x="168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Secret Sharing Scheme</a:t>
          </a:r>
        </a:p>
      </dsp:txBody>
      <dsp:txXfrm>
        <a:off x="23573" y="2219096"/>
        <a:ext cx="703632" cy="957905"/>
      </dsp:txXfrm>
    </dsp:sp>
    <dsp:sp modelId="{2E96019B-6467-4E69-941A-F14F19E4385A}">
      <dsp:nvSpPr>
        <dsp:cNvPr id="0" name=""/>
        <dsp:cNvSpPr/>
      </dsp:nvSpPr>
      <dsp:spPr>
        <a:xfrm>
          <a:off x="78048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ABE protected key storage</a:t>
          </a:r>
        </a:p>
      </dsp:txBody>
      <dsp:txXfrm>
        <a:off x="802379" y="2219096"/>
        <a:ext cx="703632" cy="957905"/>
      </dsp:txXfrm>
    </dsp:sp>
    <dsp:sp modelId="{01BA9F20-6438-4161-A95A-D561579313FE}">
      <dsp:nvSpPr>
        <dsp:cNvPr id="0" name=""/>
        <dsp:cNvSpPr/>
      </dsp:nvSpPr>
      <dsp:spPr>
        <a:xfrm>
          <a:off x="1559294"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Protected file storage</a:t>
          </a:r>
        </a:p>
      </dsp:txBody>
      <dsp:txXfrm>
        <a:off x="1581185" y="2219096"/>
        <a:ext cx="703632" cy="957905"/>
      </dsp:txXfrm>
    </dsp:sp>
    <dsp:sp modelId="{3AD8E45F-FDF0-4BC2-A3FF-70C9BBDBB262}">
      <dsp:nvSpPr>
        <dsp:cNvPr id="0" name=""/>
        <dsp:cNvSpPr/>
      </dsp:nvSpPr>
      <dsp:spPr>
        <a:xfrm>
          <a:off x="2369492"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Threat Intelligence Manager</a:t>
          </a:r>
        </a:p>
      </dsp:txBody>
      <dsp:txXfrm>
        <a:off x="2398830" y="1128694"/>
        <a:ext cx="1467545" cy="943011"/>
      </dsp:txXfrm>
    </dsp:sp>
    <dsp:sp modelId="{9F419D98-A011-44F5-B90D-005228E4E810}">
      <dsp:nvSpPr>
        <dsp:cNvPr id="0" name=""/>
        <dsp:cNvSpPr/>
      </dsp:nvSpPr>
      <dsp:spPr>
        <a:xfrm>
          <a:off x="236949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Counter of the failed tries</a:t>
          </a:r>
        </a:p>
      </dsp:txBody>
      <dsp:txXfrm>
        <a:off x="2391383" y="2219096"/>
        <a:ext cx="703632" cy="957905"/>
      </dsp:txXfrm>
    </dsp:sp>
    <dsp:sp modelId="{0EA67BE1-FE9F-4C04-889E-E825E9032A17}">
      <dsp:nvSpPr>
        <dsp:cNvPr id="0" name=""/>
        <dsp:cNvSpPr/>
      </dsp:nvSpPr>
      <dsp:spPr>
        <a:xfrm>
          <a:off x="314829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Log analysis center</a:t>
          </a:r>
        </a:p>
      </dsp:txBody>
      <dsp:txXfrm>
        <a:off x="3170189" y="2219096"/>
        <a:ext cx="703632" cy="957905"/>
      </dsp:txXfrm>
    </dsp:sp>
    <dsp:sp modelId="{27E93754-5341-4ACF-825E-0F28B6FC19F4}">
      <dsp:nvSpPr>
        <dsp:cNvPr id="0" name=""/>
        <dsp:cNvSpPr/>
      </dsp:nvSpPr>
      <dsp:spPr>
        <a:xfrm>
          <a:off x="3958496"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Key Management Center</a:t>
          </a:r>
        </a:p>
      </dsp:txBody>
      <dsp:txXfrm>
        <a:off x="3987834" y="1128694"/>
        <a:ext cx="1467545" cy="943011"/>
      </dsp:txXfrm>
    </dsp:sp>
    <dsp:sp modelId="{A2458CA6-EAB4-4752-AFE1-3DF95ECAC97F}">
      <dsp:nvSpPr>
        <dsp:cNvPr id="0" name=""/>
        <dsp:cNvSpPr/>
      </dsp:nvSpPr>
      <dsp:spPr>
        <a:xfrm>
          <a:off x="3958496"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expiry timer</a:t>
          </a:r>
        </a:p>
      </dsp:txBody>
      <dsp:txXfrm>
        <a:off x="3980387" y="2219096"/>
        <a:ext cx="703632" cy="957905"/>
      </dsp:txXfrm>
    </dsp:sp>
    <dsp:sp modelId="{1C91B25E-D0CD-41EB-B52F-4DBF22D8E62C}">
      <dsp:nvSpPr>
        <dsp:cNvPr id="0" name=""/>
        <dsp:cNvSpPr/>
      </dsp:nvSpPr>
      <dsp:spPr>
        <a:xfrm>
          <a:off x="473730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deletion utility</a:t>
          </a:r>
        </a:p>
      </dsp:txBody>
      <dsp:txXfrm>
        <a:off x="4759193" y="2219096"/>
        <a:ext cx="703632" cy="957905"/>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sk to enter password and PIN</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91B2F86-37D0-4113-AB1B-3B29312E882D}">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mbine the secret key of the sharing scheme</a:t>
          </a:r>
        </a:p>
      </dsp:txBody>
      <dsp:txXfrm>
        <a:off x="81354" y="796848"/>
        <a:ext cx="1150746" cy="274860"/>
      </dsp:txXfrm>
    </dsp:sp>
    <dsp:sp modelId="{194FF6EB-FD4F-445C-8719-C62F6C3BAEA4}">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set of ABE keys</a:t>
          </a:r>
        </a:p>
      </dsp:txBody>
      <dsp:txXfrm>
        <a:off x="81354" y="1190997"/>
        <a:ext cx="1150746" cy="274860"/>
      </dsp:txXfrm>
    </dsp:sp>
    <dsp:sp modelId="{AEAF3728-0EC2-4538-8B4A-19D1318EFF7D}">
      <dsp:nvSpPr>
        <dsp:cNvPr id="0" name=""/>
        <dsp:cNvSpPr/>
      </dsp:nvSpPr>
      <dsp:spPr>
        <a:xfrm rot="5400000">
          <a:off x="63118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list of files </a:t>
          </a:r>
        </a:p>
      </dsp:txBody>
      <dsp:txXfrm>
        <a:off x="81354" y="1585145"/>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unting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nalysing logs</a:t>
          </a:r>
        </a:p>
      </dsp:txBody>
      <dsp:txXfrm>
        <a:off x="1412701" y="796848"/>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management operations</a:t>
          </a:r>
        </a:p>
      </dsp:txBody>
      <dsp:txXfrm>
        <a:off x="4075395" y="8551"/>
        <a:ext cx="1150746" cy="274860"/>
      </dsp:txXfrm>
    </dsp:sp>
    <dsp:sp modelId="{3DACCFAC-9B57-481F-AD57-89899CE8FFBC}">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Validate key expiry period</a:t>
          </a:r>
        </a:p>
      </dsp:txBody>
      <dsp:txXfrm>
        <a:off x="4075395" y="402699"/>
        <a:ext cx="1150746" cy="274860"/>
      </dsp:txXfrm>
    </dsp:sp>
    <dsp:sp modelId="{6193D1F8-B540-4FAF-86BB-5A128E9364C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lete old key</a:t>
          </a:r>
        </a:p>
      </dsp:txBody>
      <dsp:txXfrm>
        <a:off x="4075395" y="796848"/>
        <a:ext cx="1150746" cy="274860"/>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a:t>
          </a:r>
          <a:endParaRPr lang="en-US" sz="3100" kern="1200" smtClean="0"/>
        </a:p>
      </dsp:txBody>
      <dsp:txXfrm>
        <a:off x="41733" y="3804877"/>
        <a:ext cx="1973934" cy="771435"/>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BEA778-7748-4279-9D57-24E50D07A820}">
      <dsp:nvSpPr>
        <dsp:cNvPr id="0" name=""/>
        <dsp:cNvSpPr/>
      </dsp:nvSpPr>
      <dsp:spPr>
        <a:xfrm>
          <a:off x="0" y="0"/>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File share: AES</a:t>
          </a:r>
        </a:p>
      </dsp:txBody>
      <dsp:txXfrm>
        <a:off x="8899" y="8899"/>
        <a:ext cx="3692670" cy="286049"/>
      </dsp:txXfrm>
    </dsp:sp>
    <dsp:sp modelId="{DA4B8D0F-CFCC-4CAF-8F85-CC7F34C74395}">
      <dsp:nvSpPr>
        <dsp:cNvPr id="0" name=""/>
        <dsp:cNvSpPr/>
      </dsp:nvSpPr>
      <dsp:spPr>
        <a:xfrm>
          <a:off x="338870" y="359092"/>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File share key: ABE</a:t>
          </a:r>
        </a:p>
      </dsp:txBody>
      <dsp:txXfrm>
        <a:off x="347769" y="367991"/>
        <a:ext cx="3492050" cy="286049"/>
      </dsp:txXfrm>
    </dsp:sp>
    <dsp:sp modelId="{5A68536D-47CD-42AB-AA69-C3DCA9EE4A2E}">
      <dsp:nvSpPr>
        <dsp:cNvPr id="0" name=""/>
        <dsp:cNvSpPr/>
      </dsp:nvSpPr>
      <dsp:spPr>
        <a:xfrm>
          <a:off x="672684" y="718185"/>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User group attribute-based key set: AES</a:t>
          </a:r>
        </a:p>
      </dsp:txBody>
      <dsp:txXfrm>
        <a:off x="681583" y="727084"/>
        <a:ext cx="3497107" cy="286049"/>
      </dsp:txXfrm>
    </dsp:sp>
    <dsp:sp modelId="{D7BCFCC9-C2B3-4002-A7BC-B08C1FBE04B8}">
      <dsp:nvSpPr>
        <dsp:cNvPr id="0" name=""/>
        <dsp:cNvSpPr/>
      </dsp:nvSpPr>
      <dsp:spPr>
        <a:xfrm>
          <a:off x="1011554" y="1077277"/>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Master key: SSS</a:t>
          </a:r>
        </a:p>
      </dsp:txBody>
      <dsp:txXfrm>
        <a:off x="1020453" y="1086176"/>
        <a:ext cx="3492050" cy="286049"/>
      </dsp:txXfrm>
    </dsp:sp>
    <dsp:sp modelId="{98D30537-D1DC-48EE-8EDE-3FDB7BEC92E9}">
      <dsp:nvSpPr>
        <dsp:cNvPr id="0" name=""/>
        <dsp:cNvSpPr/>
      </dsp:nvSpPr>
      <dsp:spPr>
        <a:xfrm>
          <a:off x="3848719" y="232719"/>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3893156" y="232719"/>
        <a:ext cx="108626" cy="148619"/>
      </dsp:txXfrm>
    </dsp:sp>
    <dsp:sp modelId="{E813C29E-D04D-44F8-8DCB-BD7D42D619E8}">
      <dsp:nvSpPr>
        <dsp:cNvPr id="0" name=""/>
        <dsp:cNvSpPr/>
      </dsp:nvSpPr>
      <dsp:spPr>
        <a:xfrm>
          <a:off x="4187590" y="591812"/>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4232027" y="591812"/>
        <a:ext cx="108626" cy="148619"/>
      </dsp:txXfrm>
    </dsp:sp>
    <dsp:sp modelId="{1EEEC009-55EC-42FA-A4B6-9D5B5527C173}">
      <dsp:nvSpPr>
        <dsp:cNvPr id="0" name=""/>
        <dsp:cNvSpPr/>
      </dsp:nvSpPr>
      <dsp:spPr>
        <a:xfrm>
          <a:off x="4521403" y="950904"/>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4565840" y="950904"/>
        <a:ext cx="108626" cy="148619"/>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AAB601-EA70-4AAF-8FDF-66EDDDE355D7}">
      <dsp:nvSpPr>
        <dsp:cNvPr id="0" name=""/>
        <dsp:cNvSpPr/>
      </dsp:nvSpPr>
      <dsp:spPr>
        <a:xfrm rot="10800000">
          <a:off x="0" y="0"/>
          <a:ext cx="5667375"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Master key (AES) = device key+time_password+PIN</a:t>
          </a:r>
        </a:p>
      </dsp:txBody>
      <dsp:txXfrm rot="-10800000">
        <a:off x="991790" y="0"/>
        <a:ext cx="3683793" cy="625475"/>
      </dsp:txXfrm>
    </dsp:sp>
    <dsp:sp modelId="{084E7569-C4BA-4364-8043-4CE8EB11569F}">
      <dsp:nvSpPr>
        <dsp:cNvPr id="0" name=""/>
        <dsp:cNvSpPr/>
      </dsp:nvSpPr>
      <dsp:spPr>
        <a:xfrm rot="10800000">
          <a:off x="944562" y="625475"/>
          <a:ext cx="3778250"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Group ABE key = public key + private key</a:t>
          </a:r>
        </a:p>
      </dsp:txBody>
      <dsp:txXfrm rot="-10800000">
        <a:off x="1605756" y="625475"/>
        <a:ext cx="2455862" cy="625475"/>
      </dsp:txXfrm>
    </dsp:sp>
    <dsp:sp modelId="{280D8AC0-910F-4F20-90AE-A4D048C8AE15}">
      <dsp:nvSpPr>
        <dsp:cNvPr id="0" name=""/>
        <dsp:cNvSpPr/>
      </dsp:nvSpPr>
      <dsp:spPr>
        <a:xfrm rot="10800000">
          <a:off x="1889125" y="1250950"/>
          <a:ext cx="1889125"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share key (AES) = device key + timestamp + user password + user PIN</a:t>
          </a:r>
        </a:p>
        <a:p>
          <a:pPr lvl="0" algn="ctr" defTabSz="400050">
            <a:lnSpc>
              <a:spcPct val="90000"/>
            </a:lnSpc>
            <a:spcBef>
              <a:spcPct val="0"/>
            </a:spcBef>
            <a:spcAft>
              <a:spcPct val="35000"/>
            </a:spcAft>
          </a:pPr>
          <a:endParaRPr lang="en-US" sz="900" kern="1200"/>
        </a:p>
      </dsp:txBody>
      <dsp:txXfrm rot="-10800000">
        <a:off x="1889125" y="1250950"/>
        <a:ext cx="1889125" cy="62547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10.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layout3.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6.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7.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8.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layout9.xml><?xml version="1.0" encoding="utf-8"?>
<dgm:layoutDef xmlns:dgm="http://schemas.openxmlformats.org/drawingml/2006/diagram" xmlns:a="http://schemas.openxmlformats.org/drawingml/2006/main" uniqueId="urn:microsoft.com/office/officeart/2005/8/layout/pyramid3">
  <dgm:title val=""/>
  <dgm:desc val=""/>
  <dgm:catLst>
    <dgm:cat type="pyramid" pri="2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T"/>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T"/>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rev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t"/>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7039</Words>
  <Characters>40126</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2</cp:revision>
  <dcterms:created xsi:type="dcterms:W3CDTF">2016-02-06T14:25:00Z</dcterms:created>
  <dcterms:modified xsi:type="dcterms:W3CDTF">2016-02-06T14:25:00Z</dcterms:modified>
</cp:coreProperties>
</file>